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276197" w:rsidRDefault="008E379C" w:rsidP="00C2315E">
      <w:pPr>
        <w:pStyle w:val="Capitol"/>
      </w:pPr>
      <w:r>
        <w:rPr>
          <w:noProof/>
        </w:rPr>
        <mc:AlternateContent>
          <mc:Choice Requires="wps">
            <w:drawing>
              <wp:anchor distT="0" distB="0" distL="0" distR="0" simplePos="0" relativeHeight="251656704" behindDoc="0" locked="0" layoutInCell="1" allowOverlap="1" wp14:anchorId="4D883C2C" wp14:editId="72FD026E">
                <wp:simplePos x="0" y="0"/>
                <wp:positionH relativeFrom="page">
                  <wp:posOffset>972185</wp:posOffset>
                </wp:positionH>
                <wp:positionV relativeFrom="margin">
                  <wp:posOffset>0</wp:posOffset>
                </wp:positionV>
                <wp:extent cx="5615940" cy="3429000"/>
                <wp:effectExtent l="635" t="0" r="3175" b="4445"/>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2900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0"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7777777" w:rsidR="0083046F" w:rsidRPr="00291950" w:rsidRDefault="0083046F" w:rsidP="0083046F">
                            <w:pPr>
                              <w:pStyle w:val="Cheie"/>
                            </w:pPr>
                            <w:r w:rsidRPr="00291950">
                              <w:rPr>
                                <w:b/>
                                <w:bCs/>
                              </w:rPr>
                              <w:t>Keywords:</w:t>
                            </w:r>
                            <w:r w:rsidRPr="00291950">
                              <w:t xml:space="preserve"> Active fault-tolerant control, quadrotor unmanned aerial vehicles, nonlinear dynamical model,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0;width:442.2pt;height:270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3"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7777777" w:rsidR="0083046F" w:rsidRPr="00291950" w:rsidRDefault="0083046F" w:rsidP="0083046F">
                      <w:pPr>
                        <w:pStyle w:val="Cheie"/>
                      </w:pPr>
                      <w:r w:rsidRPr="00291950">
                        <w:rPr>
                          <w:b/>
                          <w:bCs/>
                        </w:rPr>
                        <w:t>Keywords:</w:t>
                      </w:r>
                      <w:r w:rsidRPr="00291950">
                        <w:t xml:space="preserve"> Active fault-tolerant control, quadrotor unmanned aerial vehicles, nonlinear dynamical model, nonlinear adaptive observer, actuator faults, external disturbances, adaptive backstepping.</w:t>
                      </w:r>
                      <w:bookmarkEnd w:id="2"/>
                      <w:bookmarkEnd w:id="3"/>
                    </w:p>
                  </w:txbxContent>
                </v:textbox>
                <w10:wrap type="square" anchorx="page" anchory="margin"/>
              </v:shape>
            </w:pict>
          </mc:Fallback>
        </mc:AlternateContent>
      </w:r>
      <w:r w:rsidR="002C757F" w:rsidRPr="00276197">
        <w:t>1. Introduction</w:t>
      </w:r>
    </w:p>
    <w:p w14:paraId="6B4B4914" w14:textId="67B75689" w:rsidR="004875C9" w:rsidRPr="00276197" w:rsidRDefault="00A967F8" w:rsidP="00A967F8">
      <w:bookmarkStart w:id="4" w:name="_Hlk174908751"/>
      <w:r w:rsidRPr="00276197">
        <w:t>In the last few years</w:t>
      </w:r>
      <w:r w:rsidR="004875C9" w:rsidRPr="00276197">
        <w:rPr>
          <w:lang w:val="en-GB"/>
        </w:rPr>
        <w:t xml:space="preserve">, quadrotors, as unmanned aerial vehicles (UAVs), have garnered significant attention and widespread adoption across various sectors, including commercial, industrial, and military applications. Their versatility, agility, and capability to execute complex </w:t>
      </w:r>
      <w:r w:rsidR="00375ADA" w:rsidRPr="00276197">
        <w:rPr>
          <w:lang w:val="en-GB"/>
        </w:rPr>
        <w:t>manoeuvres</w:t>
      </w:r>
      <w:r w:rsidR="004875C9" w:rsidRPr="00276197">
        <w:rPr>
          <w:lang w:val="en-GB"/>
        </w:rPr>
        <w:t xml:space="preserve"> make them essential for tasks such as aerial photography, surveillance, environmental monitoring, and search and rescue operations. However, despite their many advantages, quadrotors are vulnerable to actuator faults and external disturbances, which can critically affect their stability and </w:t>
      </w:r>
      <w:r w:rsidR="00375ADA" w:rsidRPr="00276197">
        <w:rPr>
          <w:lang w:val="en-GB"/>
        </w:rPr>
        <w:t>manoeuvrability</w:t>
      </w:r>
      <w:r w:rsidR="004875C9" w:rsidRPr="00276197">
        <w:rPr>
          <w:lang w:val="en-GB"/>
        </w:rPr>
        <w:t xml:space="preserve">. To address these challenges, actuator fault-tolerant control (FTC) systems have become a focal point of research. </w:t>
      </w:r>
    </w:p>
    <w:p w14:paraId="78EB6901" w14:textId="77777777" w:rsidR="008E379C" w:rsidRPr="00276197" w:rsidRDefault="004875C9" w:rsidP="008E379C">
      <w:pPr>
        <w:spacing w:before="240"/>
        <w:rPr>
          <w:lang w:val="en-GB"/>
        </w:rPr>
      </w:pPr>
      <w:r w:rsidRPr="00276197">
        <w:rPr>
          <w:lang w:val="en-GB"/>
        </w:rPr>
        <w:t xml:space="preserve">FTC systems are categorized into passive designs, which treat faults as perturbations and use general optimization methods, which can be limiting. </w:t>
      </w:r>
      <w:r w:rsidR="00375ADA" w:rsidRPr="00276197">
        <w:rPr>
          <w:lang w:val="en-GB"/>
        </w:rPr>
        <w:t>And a</w:t>
      </w:r>
      <w:r w:rsidRPr="00276197">
        <w:rPr>
          <w:lang w:val="en-GB"/>
        </w:rPr>
        <w:t>ctive</w:t>
      </w:r>
      <w:r w:rsidR="00375ADA" w:rsidRPr="00276197">
        <w:rPr>
          <w:lang w:val="en-GB"/>
        </w:rPr>
        <w:t xml:space="preserve"> designs</w:t>
      </w:r>
      <w:r w:rsidRPr="00276197">
        <w:rPr>
          <w:lang w:val="en-GB"/>
        </w:rPr>
        <w:t xml:space="preserve">, however, utilizes detailed fault estimation (FE) using observer-based methods (Lan &amp; Patton, 2016) and a recovery module that takes the necessary actions to correct the faulty system for precise control </w:t>
      </w:r>
      <w:r w:rsidR="000140AB" w:rsidRPr="00276197">
        <w:rPr>
          <w:lang w:val="en-GB"/>
        </w:rPr>
        <w:t xml:space="preserve">adjustments and adaptability (Jain, J. Yamé, &amp; Sauter, 2018). Among the most commonly used </w:t>
      </w:r>
      <w:r w:rsidR="008E379C" w:rsidRPr="00276197">
        <w:rPr>
          <w:lang w:val="en-GB"/>
        </w:rPr>
        <w:t>techniques in the recovery module of FTC systems are sliding mode control (SMC) and backstepping.</w:t>
      </w:r>
    </w:p>
    <w:p w14:paraId="4E723F0F" w14:textId="77777777" w:rsidR="008E379C" w:rsidRDefault="008E379C" w:rsidP="000140AB">
      <w:pPr>
        <w:rPr>
          <w:lang w:val="en-GB"/>
        </w:rPr>
      </w:pPr>
    </w:p>
    <w:p w14:paraId="0E1B1CA9" w14:textId="77777777" w:rsidR="008E379C" w:rsidRDefault="008E379C" w:rsidP="000140AB">
      <w:pPr>
        <w:rPr>
          <w:lang w:val="en-GB"/>
        </w:rPr>
      </w:pPr>
    </w:p>
    <w:p w14:paraId="0211B981" w14:textId="1E2E1F1A" w:rsidR="004875C9" w:rsidRPr="00276197" w:rsidRDefault="00CD4684" w:rsidP="00E00029">
      <w:pPr>
        <w:spacing w:before="240"/>
        <w:rPr>
          <w:lang w:val="en-GB"/>
        </w:rPr>
      </w:pPr>
      <w:r w:rsidRPr="00276197">
        <w:t>Backstepping has become an attractive control technique to deal with issues associated with underactuated systems</w:t>
      </w:r>
      <w:r w:rsidR="004875C9" w:rsidRPr="00276197">
        <w:rPr>
          <w:lang w:val="en-GB"/>
        </w:rPr>
        <w:t>, such as quadrotors. Its systematic approach allows for incremental stabilization of each subsystem, making it particularly effective in handling the complex nonlinear dynamics typical of quadrotors (Zeghlache</w:t>
      </w:r>
      <w:r w:rsidR="00146CDB" w:rsidRPr="00276197">
        <w:rPr>
          <w:lang w:val="en-GB"/>
        </w:rPr>
        <w:t xml:space="preserve"> </w:t>
      </w:r>
      <w:r w:rsidR="00146CDB" w:rsidRPr="00276197">
        <w:t>et al.,</w:t>
      </w:r>
      <w:r w:rsidR="00146CDB" w:rsidRPr="00276197">
        <w:rPr>
          <w:lang w:val="en-GB"/>
        </w:rPr>
        <w:t xml:space="preserve"> </w:t>
      </w:r>
      <w:r w:rsidR="004875C9" w:rsidRPr="00276197">
        <w:rPr>
          <w:lang w:val="en-GB"/>
        </w:rPr>
        <w:t>2024).</w:t>
      </w:r>
    </w:p>
    <w:p w14:paraId="04987D15" w14:textId="2C8D074E" w:rsidR="00440B68" w:rsidRPr="00276197" w:rsidRDefault="004875C9" w:rsidP="00E00029">
      <w:pPr>
        <w:spacing w:before="240"/>
      </w:pPr>
      <w:r w:rsidRPr="00276197">
        <w:rPr>
          <w:lang w:val="en-GB"/>
        </w:rPr>
        <w:t>Many control techniques based on backstepping have been proposed without considering the impacts of faults or disturbances</w:t>
      </w:r>
      <w:r w:rsidR="007A4C27" w:rsidRPr="00276197">
        <w:rPr>
          <w:lang w:val="en-GB"/>
        </w:rPr>
        <w:t>, for example</w:t>
      </w:r>
      <w:r w:rsidRPr="00276197">
        <w:rPr>
          <w:lang w:val="en-GB"/>
        </w:rPr>
        <w:t xml:space="preserve"> (Bouadi, Tadjine, &amp; Bouchoucha, 2007) and (Saibi, Boushaki, &amp; Belaidi, 2022)</w:t>
      </w:r>
      <w:r w:rsidR="007A4C27" w:rsidRPr="00276197">
        <w:rPr>
          <w:lang w:val="en-GB"/>
        </w:rPr>
        <w:t>.</w:t>
      </w:r>
    </w:p>
    <w:p w14:paraId="71555C55" w14:textId="4CAB4E0C" w:rsidR="004875C9" w:rsidRPr="00276197" w:rsidRDefault="004875C9" w:rsidP="000517CD">
      <w:pPr>
        <w:spacing w:before="240"/>
        <w:rPr>
          <w:lang w:val="en-GB"/>
        </w:rPr>
      </w:pPr>
      <w:r w:rsidRPr="00276197">
        <w:rPr>
          <w:lang w:val="en-GB"/>
        </w:rPr>
        <w:t xml:space="preserve">In order to handle the effects of disturbances, many control techniques based on backstepping have been proposed. </w:t>
      </w:r>
      <w:r w:rsidR="006B30F5" w:rsidRPr="00276197">
        <w:rPr>
          <w:lang w:val="en-GB"/>
        </w:rPr>
        <w:t>A backstepping controller designed to stabilize the quadrotor's attitude and handle external disturbance is proposed in (Huo, Huo, &amp; Karimi, 2014). In (Xuan-Mung &amp; Hong, 2019), t</w:t>
      </w:r>
      <w:r w:rsidR="006B30F5" w:rsidRPr="00276197">
        <w:t>he authors provide an extended state observer (ESO) and a robust backstepping to guarantee quadrotor trajectory tracking controller that takes input saturation, model uncertainties, and external disturbances into account</w:t>
      </w:r>
      <w:r w:rsidR="006B30F5" w:rsidRPr="00276197">
        <w:rPr>
          <w:lang w:val="en-GB"/>
        </w:rPr>
        <w:t xml:space="preserve">. </w:t>
      </w:r>
      <w:r w:rsidRPr="00276197">
        <w:rPr>
          <w:lang w:val="en-GB"/>
        </w:rPr>
        <w:t>The paper (Li</w:t>
      </w:r>
      <w:r w:rsidR="00146CDB" w:rsidRPr="00276197">
        <w:rPr>
          <w:lang w:val="en-GB"/>
        </w:rPr>
        <w:t xml:space="preserve"> </w:t>
      </w:r>
      <w:r w:rsidR="00146CDB" w:rsidRPr="00276197">
        <w:t>et al.</w:t>
      </w:r>
      <w:r w:rsidRPr="00276197">
        <w:rPr>
          <w:lang w:val="en-GB"/>
        </w:rPr>
        <w:t xml:space="preserve">, 2023) proposes an adaptive neural network backstepping controller to handle uncertainties and external disturbances. The </w:t>
      </w:r>
      <w:r w:rsidR="00EB7FF8" w:rsidRPr="00276197">
        <w:rPr>
          <w:lang w:val="en-GB"/>
        </w:rPr>
        <w:t xml:space="preserve">paper </w:t>
      </w:r>
      <w:r w:rsidRPr="00276197">
        <w:rPr>
          <w:lang w:val="en-GB"/>
        </w:rPr>
        <w:t xml:space="preserve">(Maaruf, Hamanah, &amp; Abido, 2023) presents a hybrid backstepping control approach </w:t>
      </w:r>
      <w:r w:rsidRPr="00276197">
        <w:rPr>
          <w:lang w:val="en-GB"/>
        </w:rPr>
        <w:lastRenderedPageBreak/>
        <w:t xml:space="preserve">for a quadrotor </w:t>
      </w:r>
      <w:r w:rsidR="00440B68" w:rsidRPr="00276197">
        <w:rPr>
          <w:lang w:val="en-GB"/>
        </w:rPr>
        <w:t xml:space="preserve">in presence of </w:t>
      </w:r>
      <w:r w:rsidRPr="00276197">
        <w:rPr>
          <w:lang w:val="en-GB"/>
        </w:rPr>
        <w:t>uncertainties to ensure effective tracking of reference states and robustness against disturbances.  These papers do not address faults within the system.</w:t>
      </w:r>
    </w:p>
    <w:p w14:paraId="72C41898" w14:textId="41CAD179" w:rsidR="004875C9" w:rsidRPr="00276197" w:rsidRDefault="004875C9" w:rsidP="00E7179D">
      <w:pPr>
        <w:spacing w:before="240"/>
        <w:rPr>
          <w:lang w:val="en-GB"/>
        </w:rPr>
      </w:pPr>
      <w:r w:rsidRPr="00276197">
        <w:rPr>
          <w:lang w:val="en-GB"/>
        </w:rPr>
        <w:t>In</w:t>
      </w:r>
      <w:r w:rsidR="006B30F5" w:rsidRPr="00276197">
        <w:rPr>
          <w:lang w:val="en-GB"/>
        </w:rPr>
        <w:t xml:space="preserve"> </w:t>
      </w:r>
      <w:r w:rsidRPr="00276197">
        <w:rPr>
          <w:lang w:val="en-GB"/>
        </w:rPr>
        <w:t>(Zhang</w:t>
      </w:r>
      <w:r w:rsidR="00146CDB" w:rsidRPr="00276197">
        <w:rPr>
          <w:lang w:val="en-GB"/>
        </w:rPr>
        <w:t xml:space="preserve"> </w:t>
      </w:r>
      <w:r w:rsidR="00146CDB" w:rsidRPr="00276197">
        <w:t>et al.</w:t>
      </w:r>
      <w:r w:rsidRPr="00276197">
        <w:rPr>
          <w:lang w:val="en-GB"/>
        </w:rPr>
        <w:t>, 2010)</w:t>
      </w:r>
      <w:r w:rsidR="006B30F5" w:rsidRPr="00276197">
        <w:rPr>
          <w:lang w:val="en-GB"/>
        </w:rPr>
        <w:t xml:space="preserve"> and (Khebbache </w:t>
      </w:r>
      <w:r w:rsidR="006B30F5" w:rsidRPr="00276197">
        <w:t>et al.</w:t>
      </w:r>
      <w:r w:rsidR="006B30F5" w:rsidRPr="00276197">
        <w:rPr>
          <w:lang w:val="en-GB"/>
        </w:rPr>
        <w:t>, 2012)</w:t>
      </w:r>
      <w:r w:rsidRPr="00276197">
        <w:rPr>
          <w:lang w:val="en-GB"/>
        </w:rPr>
        <w:t>, authors propose a passive FTC technique based on a backstepping approach to overcome the effect of actuator faults without considering the effect of disturbances.</w:t>
      </w:r>
    </w:p>
    <w:p w14:paraId="7D48544F" w14:textId="3058952F" w:rsidR="006B30F5" w:rsidRPr="00276197" w:rsidRDefault="006B30F5" w:rsidP="00E7179D">
      <w:pPr>
        <w:spacing w:before="240"/>
        <w:rPr>
          <w:lang w:val="en-GB"/>
        </w:rPr>
      </w:pPr>
      <w:r w:rsidRPr="00276197">
        <w:rPr>
          <w:lang w:val="en-GB"/>
        </w:rPr>
        <w:t>Existing control techniques based on backstepping have made significant strides, but many either do not account for both disturbances and faults or focus on one aspect while neglecting the other</w:t>
      </w:r>
      <w:r w:rsidR="007B0DC9" w:rsidRPr="00276197">
        <w:rPr>
          <w:lang w:val="en-GB"/>
        </w:rPr>
        <w:t>. The proposed FTC are mostly passive strategies.</w:t>
      </w:r>
    </w:p>
    <w:p w14:paraId="67F078D3" w14:textId="35729242" w:rsidR="004875C9" w:rsidRPr="00276197" w:rsidRDefault="004875C9" w:rsidP="008714E9">
      <w:pPr>
        <w:spacing w:before="240"/>
      </w:pPr>
      <w:r w:rsidRPr="00276197">
        <w:rPr>
          <w:lang w:val="en-GB"/>
        </w:rPr>
        <w:t xml:space="preserve">Despite its advantages, traditional backstepping, unlike conventional SMC, is sensitive to disturbances, making it difficult to obtain in practice. </w:t>
      </w:r>
      <w:r w:rsidR="008714E9" w:rsidRPr="00276197">
        <w:t>However, practically, the upper bound of external disturbances</w:t>
      </w:r>
      <w:r w:rsidR="00286FB4" w:rsidRPr="00276197">
        <w:t xml:space="preserve">, </w:t>
      </w:r>
      <w:r w:rsidR="008714E9" w:rsidRPr="00276197">
        <w:t>which is necessary for the traditional SMC</w:t>
      </w:r>
      <w:r w:rsidR="00286FB4" w:rsidRPr="00276197">
        <w:t xml:space="preserve">, </w:t>
      </w:r>
      <w:r w:rsidR="008714E9" w:rsidRPr="00276197">
        <w:t>is challenging to determine perfectly a priori</w:t>
      </w:r>
      <w:r w:rsidRPr="00276197">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223CAE5D" w14:textId="19E73D74" w:rsidR="007B0DC9" w:rsidRPr="00276197" w:rsidRDefault="004875C9" w:rsidP="007B0DC9">
      <w:pPr>
        <w:spacing w:before="240" w:after="240"/>
        <w:rPr>
          <w:lang w:val="en-GB"/>
        </w:rPr>
      </w:pPr>
      <w:r w:rsidRPr="00276197">
        <w:rPr>
          <w:lang w:val="en-GB"/>
        </w:rPr>
        <w:t xml:space="preserve">In this </w:t>
      </w:r>
      <w:r w:rsidR="00501185" w:rsidRPr="00276197">
        <w:rPr>
          <w:lang w:val="en-GB"/>
        </w:rPr>
        <w:t>study</w:t>
      </w:r>
      <w:r w:rsidRPr="00276197">
        <w:rPr>
          <w:lang w:val="en-GB"/>
        </w:rPr>
        <w:t xml:space="preserve">, </w:t>
      </w:r>
      <w:r w:rsidR="00501185" w:rsidRPr="00276197">
        <w:rPr>
          <w:lang w:val="en-GB"/>
        </w:rPr>
        <w:t xml:space="preserve">these gaps are </w:t>
      </w:r>
      <w:r w:rsidRPr="00276197">
        <w:rPr>
          <w:lang w:val="en-GB"/>
        </w:rPr>
        <w:t>address</w:t>
      </w:r>
      <w:r w:rsidR="00501185" w:rsidRPr="00276197">
        <w:rPr>
          <w:lang w:val="en-GB"/>
        </w:rPr>
        <w:t>ed</w:t>
      </w:r>
      <w:r w:rsidRPr="00276197">
        <w:rPr>
          <w:lang w:val="en-GB"/>
        </w:rPr>
        <w:t xml:space="preserve"> by proposing a novel backstepping-based control strategy that simultaneously tackles both external disturbances and actuator faults. In addition, this paper also addresses </w:t>
      </w:r>
      <w:r w:rsidR="007B0DC9" w:rsidRPr="00276197">
        <w:rPr>
          <w:lang w:val="en-GB"/>
        </w:rPr>
        <w:t xml:space="preserve">an active </w:t>
      </w:r>
      <w:r w:rsidRPr="00276197">
        <w:rPr>
          <w:lang w:val="en-GB"/>
        </w:rPr>
        <w:t>FTC</w:t>
      </w:r>
      <w:r w:rsidR="007B0DC9" w:rsidRPr="00276197">
        <w:rPr>
          <w:lang w:val="en-GB"/>
        </w:rPr>
        <w:t xml:space="preserve"> (AFTC)</w:t>
      </w:r>
      <w:r w:rsidRPr="00276197">
        <w:rPr>
          <w:lang w:val="en-GB"/>
        </w:rPr>
        <w:t xml:space="preserve"> instead of </w:t>
      </w:r>
      <w:r w:rsidR="007B0DC9" w:rsidRPr="00276197">
        <w:rPr>
          <w:lang w:val="en-GB"/>
        </w:rPr>
        <w:t xml:space="preserve">passive one </w:t>
      </w:r>
      <w:r w:rsidRPr="00276197">
        <w:rPr>
          <w:lang w:val="en-GB"/>
        </w:rPr>
        <w:t xml:space="preserve">FTC, which requires an effective FE module. </w:t>
      </w:r>
    </w:p>
    <w:p w14:paraId="451DCE2A" w14:textId="47258DCF" w:rsidR="004875C9" w:rsidRPr="00276197" w:rsidRDefault="004875C9" w:rsidP="007B0DC9">
      <w:pPr>
        <w:spacing w:before="240" w:after="240"/>
        <w:rPr>
          <w:lang w:val="en-GB"/>
        </w:rPr>
      </w:pPr>
      <w:r w:rsidRPr="00276197">
        <w:rPr>
          <w:lang w:val="en-GB"/>
        </w:rPr>
        <w:t xml:space="preserve">In the field of AFTC, </w:t>
      </w:r>
      <w:r w:rsidR="007A4C27" w:rsidRPr="00276197">
        <w:t>t</w:t>
      </w:r>
      <w:r w:rsidR="008714E9" w:rsidRPr="00276197">
        <w:t xml:space="preserve">here is now an extensive amount research on </w:t>
      </w:r>
      <w:r w:rsidR="00CD4684" w:rsidRPr="00276197">
        <w:t>FE techniques for design for non-linear Lipschitz FTC systems</w:t>
      </w:r>
      <w:r w:rsidRPr="00276197">
        <w:rPr>
          <w:lang w:val="en-GB"/>
        </w:rPr>
        <w:t xml:space="preserve">, </w:t>
      </w:r>
      <w:r w:rsidR="008714E9" w:rsidRPr="00276197">
        <w:t xml:space="preserve">principally based on adaptive observers (AO) and sliding-mode observers (SMO) (Lan &amp; Patton, 2016). AO enables us to estimate faults when they are modeled as changes in parameters </w:t>
      </w:r>
      <w:r w:rsidRPr="00276197">
        <w:rPr>
          <w:lang w:val="en-GB"/>
        </w:rPr>
        <w:t>(Oucief, Tadjine, &amp; Labiod, 2016b).</w:t>
      </w:r>
    </w:p>
    <w:p w14:paraId="237AF0C2" w14:textId="5677CE1F" w:rsidR="004875C9" w:rsidRPr="00276197" w:rsidRDefault="008714E9" w:rsidP="00B12DDF">
      <w:pPr>
        <w:spacing w:before="240"/>
      </w:pPr>
      <w:r w:rsidRPr="00276197">
        <w:t>For FE, several authors have used adaptive observers</w:t>
      </w:r>
      <w:r w:rsidR="007B0DC9" w:rsidRPr="00276197">
        <w:t xml:space="preserve"> </w:t>
      </w:r>
      <w:r w:rsidR="007B0DC9" w:rsidRPr="00276197">
        <w:rPr>
          <w:lang w:val="en-GB"/>
        </w:rPr>
        <w:t xml:space="preserve">(Wang &amp; Daley, 1996), </w:t>
      </w:r>
      <w:r w:rsidR="004875C9" w:rsidRPr="00276197">
        <w:rPr>
          <w:lang w:val="en-GB"/>
        </w:rPr>
        <w:t>(Besançon, 2007),</w:t>
      </w:r>
      <w:r w:rsidR="007B0DC9" w:rsidRPr="00276197">
        <w:rPr>
          <w:lang w:val="en-GB"/>
        </w:rPr>
        <w:t xml:space="preserve"> (</w:t>
      </w:r>
      <w:r w:rsidR="007B0DC9" w:rsidRPr="00276197">
        <w:t>Zhang</w:t>
      </w:r>
      <w:r w:rsidR="007B0DC9" w:rsidRPr="00276197">
        <w:rPr>
          <w:lang w:val="en-GB"/>
        </w:rPr>
        <w:t xml:space="preserve">, </w:t>
      </w:r>
      <w:r w:rsidR="007B0DC9" w:rsidRPr="00276197">
        <w:t>Jiang</w:t>
      </w:r>
      <w:r w:rsidR="007B0DC9" w:rsidRPr="00276197">
        <w:rPr>
          <w:lang w:val="en-GB"/>
        </w:rPr>
        <w:t xml:space="preserve">, &amp; </w:t>
      </w:r>
      <w:r w:rsidR="007B0DC9" w:rsidRPr="00276197">
        <w:t>Cocquempot</w:t>
      </w:r>
      <w:r w:rsidR="007B0DC9" w:rsidRPr="00276197">
        <w:rPr>
          <w:lang w:val="en-GB"/>
        </w:rPr>
        <w:t xml:space="preserve">, 2008), and </w:t>
      </w:r>
      <w:r w:rsidR="004875C9" w:rsidRPr="00276197">
        <w:rPr>
          <w:lang w:val="en-GB"/>
        </w:rPr>
        <w:t>(</w:t>
      </w:r>
      <w:r w:rsidR="004648CA" w:rsidRPr="00276197">
        <w:rPr>
          <w:noProof/>
          <w:lang w:val="en-GB"/>
        </w:rPr>
        <w:t>Gao</w:t>
      </w:r>
      <w:r w:rsidR="004875C9" w:rsidRPr="00276197">
        <w:rPr>
          <w:lang w:val="en-GB"/>
        </w:rPr>
        <w:t xml:space="preserve"> &amp;</w:t>
      </w:r>
      <w:r w:rsidR="004648CA" w:rsidRPr="00276197">
        <w:rPr>
          <w:lang w:val="en-GB"/>
        </w:rPr>
        <w:t xml:space="preserve"> </w:t>
      </w:r>
      <w:r w:rsidR="004648CA" w:rsidRPr="00276197">
        <w:t>Duan</w:t>
      </w:r>
      <w:r w:rsidR="004875C9" w:rsidRPr="00276197">
        <w:rPr>
          <w:lang w:val="en-GB"/>
        </w:rPr>
        <w:t xml:space="preserve">, 2012). </w:t>
      </w:r>
      <w:r w:rsidR="00116AE2" w:rsidRPr="00276197">
        <w:t xml:space="preserve">However, they make the assumption that the number of measured outputs and the transfer functions between faults are strictly positive real (SPR), </w:t>
      </w:r>
      <w:r w:rsidR="009402F0" w:rsidRPr="00276197">
        <w:t xml:space="preserve">however, for many real-world systems, including quadrotors, </w:t>
      </w:r>
      <w:r w:rsidR="00B12DDF" w:rsidRPr="00276197">
        <w:t xml:space="preserve">this </w:t>
      </w:r>
      <w:r w:rsidR="009402F0" w:rsidRPr="00276197">
        <w:t>is not the case</w:t>
      </w:r>
      <w:r w:rsidR="004875C9" w:rsidRPr="00276197">
        <w:rPr>
          <w:lang w:val="en-GB"/>
        </w:rPr>
        <w:t>. Recently new adaptation law with relaxed SPR is proposed in (Oucief, Tadjine, &amp; Labiod, 2016a).</w:t>
      </w:r>
    </w:p>
    <w:p w14:paraId="3E73119A" w14:textId="19EE3D30" w:rsidR="004875C9" w:rsidRPr="00276197" w:rsidRDefault="00775D6F" w:rsidP="00937D36">
      <w:pPr>
        <w:spacing w:before="240"/>
      </w:pPr>
      <w:r w:rsidRPr="00276197">
        <w:t xml:space="preserve">This paper introduces a novel </w:t>
      </w:r>
      <w:r w:rsidR="00B12DDF" w:rsidRPr="00276197">
        <w:t>A</w:t>
      </w:r>
      <w:r w:rsidRPr="00276197">
        <w:t>FTC approach for a quadrotor UAV to handle external disturbances and actuator faults</w:t>
      </w:r>
      <w:r w:rsidR="004875C9" w:rsidRPr="00276197">
        <w:rPr>
          <w:lang w:val="en-GB"/>
        </w:rPr>
        <w:t xml:space="preserve">. It is based on a joint use of an AO for </w:t>
      </w:r>
      <w:r w:rsidR="007A4C27" w:rsidRPr="00276197">
        <w:rPr>
          <w:lang w:val="en-GB"/>
        </w:rPr>
        <w:t>FE</w:t>
      </w:r>
      <w:r w:rsidR="00B12DDF" w:rsidRPr="00276197">
        <w:rPr>
          <w:lang w:val="en-GB"/>
        </w:rPr>
        <w:t xml:space="preserve">, </w:t>
      </w:r>
      <w:r w:rsidR="004875C9" w:rsidRPr="00276197">
        <w:rPr>
          <w:lang w:val="en-GB"/>
        </w:rPr>
        <w:t xml:space="preserve">and an adaptive backstepping control </w:t>
      </w:r>
      <w:r w:rsidR="00286FB4" w:rsidRPr="00276197">
        <w:rPr>
          <w:lang w:val="en-GB"/>
        </w:rPr>
        <w:t xml:space="preserve">technique </w:t>
      </w:r>
      <w:r w:rsidR="004875C9" w:rsidRPr="00276197">
        <w:rPr>
          <w:lang w:val="en-GB"/>
        </w:rPr>
        <w:t xml:space="preserve">for stabilizing the faulty system and disturbance </w:t>
      </w:r>
      <w:r w:rsidR="00B12DDF" w:rsidRPr="00276197">
        <w:rPr>
          <w:lang w:val="en-GB"/>
        </w:rPr>
        <w:t xml:space="preserve">estimation and </w:t>
      </w:r>
      <w:r w:rsidR="004875C9" w:rsidRPr="00276197">
        <w:rPr>
          <w:lang w:val="en-GB"/>
        </w:rPr>
        <w:t>compensation.</w:t>
      </w:r>
    </w:p>
    <w:p w14:paraId="58E74682" w14:textId="77777777" w:rsidR="00B54CE0" w:rsidRDefault="00B54CE0" w:rsidP="00B54CE0">
      <w:pPr>
        <w:spacing w:before="240"/>
        <w:rPr>
          <w:color w:val="FF0000"/>
          <w:lang w:val="en-GB"/>
        </w:rPr>
      </w:pPr>
      <w:r w:rsidRPr="00276197">
        <w:t>The primary contributions of this study are</w:t>
      </w:r>
      <w:r w:rsidRPr="00276197">
        <w:rPr>
          <w:lang w:val="en-GB"/>
        </w:rPr>
        <w:t xml:space="preserve">: (1) </w:t>
      </w:r>
      <w:r w:rsidRPr="00276197">
        <w:t>using a comprehensive nonlinear model of the quadrotor UAV that accounts for the system's nonlinearities and high-order nonholonomic constraints</w:t>
      </w:r>
      <w:r w:rsidRPr="00276197">
        <w:rPr>
          <w:lang w:val="en-GB"/>
        </w:rPr>
        <w:t xml:space="preserve">; (2) </w:t>
      </w:r>
      <w:bookmarkStart w:id="5" w:name="_Hlk177125470"/>
      <w:r w:rsidRPr="002053FD">
        <w:rPr>
          <w:color w:val="FF0000"/>
          <w:lang w:val="en-GB"/>
        </w:rPr>
        <w:t>a nonlinear AO is used to estimate both system states and actuator faults simultaneously, without requiring the traditional observer matching condition. The observer design is simplified through a Linear Matrix Inequality (LMI) optimization approach</w:t>
      </w:r>
      <w:r w:rsidRPr="002053FD">
        <w:rPr>
          <w:lang w:val="en-GB"/>
        </w:rPr>
        <w:t>;</w:t>
      </w:r>
      <w:r>
        <w:rPr>
          <w:lang w:val="en-GB"/>
        </w:rPr>
        <w:t xml:space="preserve"> </w:t>
      </w:r>
      <w:bookmarkEnd w:id="5"/>
      <w:r w:rsidRPr="002053FD">
        <w:rPr>
          <w:lang w:val="en-GB"/>
        </w:rPr>
        <w:t>(3</w:t>
      </w:r>
      <w:r w:rsidRPr="00276197">
        <w:rPr>
          <w:lang w:val="en-GB"/>
        </w:rPr>
        <w:t xml:space="preserve">) </w:t>
      </w:r>
      <w:r w:rsidRPr="00276197">
        <w:t>using the AO-based FE, an adaptive backstepping FTC (ABFTC) controller is presented for compensating for external disturbances and actuator faults</w:t>
      </w:r>
      <w:r w:rsidRPr="00276197">
        <w:rPr>
          <w:lang w:val="en-GB"/>
        </w:rPr>
        <w:t xml:space="preserve">; (4) </w:t>
      </w:r>
      <w:bookmarkStart w:id="6" w:name="_Hlk177125492"/>
      <w:r w:rsidRPr="004346A7">
        <w:rPr>
          <w:color w:val="FF0000"/>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41274574" w:rsidR="00B54CE0" w:rsidRPr="004346A7" w:rsidRDefault="00B54CE0" w:rsidP="00B54CE0">
      <w:pPr>
        <w:spacing w:before="240"/>
      </w:pPr>
      <w:r w:rsidRPr="004346A7">
        <w:t xml:space="preserve">We organize the remainder of this paper as follows: Section II presents a brief description of the system's nonlinear dynamic model. In Section III, a nonlinear AO is introduced to estimate </w:t>
      </w:r>
      <w:r w:rsidRPr="004346A7">
        <w:rPr>
          <w:color w:val="FF0000"/>
        </w:rPr>
        <w:t>the</w:t>
      </w:r>
      <w:r w:rsidRPr="00142F52">
        <w:rPr>
          <w:color w:val="FF0000"/>
        </w:rPr>
        <w:t xml:space="preserve"> </w:t>
      </w:r>
      <w:r w:rsidRPr="004346A7">
        <w:rPr>
          <w:color w:val="FF0000"/>
        </w:rPr>
        <w:t xml:space="preserve">faults. </w:t>
      </w:r>
      <w:r w:rsidRPr="004346A7">
        <w:t>Next, a novel law is designed to decouple disturbances from actuator faults.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276197" w:rsidRDefault="00E30103" w:rsidP="00E30103">
      <w:pPr>
        <w:pStyle w:val="Capitol"/>
        <w:rPr>
          <w:iCs/>
        </w:rPr>
      </w:pPr>
      <w:r w:rsidRPr="00276197">
        <w:t>2. Quadrotor Modeling</w:t>
      </w:r>
    </w:p>
    <w:p w14:paraId="63A9589C" w14:textId="231AA02D" w:rsidR="00193151" w:rsidRPr="00276197" w:rsidRDefault="001750B5" w:rsidP="00043629">
      <w:pPr>
        <w:pStyle w:val="Newparagraph"/>
        <w:ind w:firstLine="0"/>
        <w:rPr>
          <w:lang w:val="en-US"/>
        </w:rPr>
      </w:pPr>
      <w:r w:rsidRPr="00276197">
        <w:rPr>
          <w:lang w:val="en-US"/>
        </w:rPr>
        <w:t xml:space="preserve">The aerial robot under study is composed of up </w:t>
      </w:r>
      <w:r w:rsidR="00043629" w:rsidRPr="00276197">
        <w:rPr>
          <w:lang w:val="en-US"/>
        </w:rPr>
        <w:t xml:space="preserve">to </w:t>
      </w:r>
      <w:r w:rsidRPr="00276197">
        <w:rPr>
          <w:lang w:val="en-US"/>
        </w:rPr>
        <w:t>four propellers attached to a solid cross frame</w:t>
      </w:r>
      <w:r w:rsidR="00E30103" w:rsidRPr="00276197">
        <w:t>, as illustrated in figure 1.</w:t>
      </w:r>
      <w:r w:rsidRPr="00276197">
        <w:t xml:space="preserve"> </w:t>
      </w:r>
      <w:r w:rsidRPr="00276197">
        <w:rPr>
          <w:lang w:val="en-US"/>
        </w:rPr>
        <w:t xml:space="preserve">Let's consider an inertial frame E (O, X, Y, Z), and let B (o, x, y, z) designate a frame </w:t>
      </w:r>
      <w:r w:rsidR="00193151" w:rsidRPr="00276197">
        <w:rPr>
          <w:lang w:val="en-US"/>
        </w:rPr>
        <w:t>that is permanently coupled to the quadrotor.</w:t>
      </w:r>
      <w:r w:rsidR="00043629" w:rsidRPr="00276197">
        <w:rPr>
          <w:lang w:val="en-US"/>
        </w:rPr>
        <w:t xml:space="preserve"> </w:t>
      </w:r>
      <w:r w:rsidRPr="00276197">
        <w:rPr>
          <w:lang w:val="en-US"/>
        </w:rPr>
        <w:t>The quadrotor's absolute position </w:t>
      </w:r>
      <w:r w:rsidR="00193151" w:rsidRPr="00276197">
        <w:t>is defined by the three coordinates (</w:t>
      </w:r>
      <w:r w:rsidR="00193151" w:rsidRPr="00276197">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2pt" o:ole="">
            <v:imagedata r:id="rId14" o:title=""/>
          </v:shape>
          <o:OLEObject Type="Embed" ProgID="Equation.DSMT4" ShapeID="_x0000_i1025" DrawAspect="Content" ObjectID="_1787748748" r:id="rId15"/>
        </w:object>
      </w:r>
      <w:r w:rsidR="00193151" w:rsidRPr="00276197">
        <w:t>) and its attitude</w:t>
      </w:r>
      <w:r w:rsidR="00937D36" w:rsidRPr="00276197">
        <w:t xml:space="preserve"> </w:t>
      </w:r>
      <w:r w:rsidR="00193151" w:rsidRPr="00276197">
        <w:t>by the three Euler’s angles (</w:t>
      </w:r>
      <w:r w:rsidR="00193151" w:rsidRPr="00276197">
        <w:rPr>
          <w:position w:val="-10"/>
        </w:rPr>
        <w:object w:dxaOrig="780" w:dyaOrig="279" w14:anchorId="5F019B01">
          <v:shape id="_x0000_i1026" type="#_x0000_t75" style="width:39pt;height:14pt" o:ole="">
            <v:imagedata r:id="rId16" o:title=""/>
          </v:shape>
          <o:OLEObject Type="Embed" ProgID="Equation.DSMT4" ShapeID="_x0000_i1026" DrawAspect="Content" ObjectID="_1787748749" r:id="rId17"/>
        </w:object>
      </w:r>
      <w:r w:rsidR="00193151" w:rsidRPr="00276197">
        <w:t>) named roll</w:t>
      </w:r>
      <w:r w:rsidR="00A23D73" w:rsidRPr="00276197">
        <w:t xml:space="preserve">, </w:t>
      </w:r>
      <w:r w:rsidR="00193151" w:rsidRPr="00276197">
        <w:t>pitch</w:t>
      </w:r>
      <w:r w:rsidR="00A23D73" w:rsidRPr="00276197">
        <w:t xml:space="preserve">, </w:t>
      </w:r>
      <w:r w:rsidR="00193151" w:rsidRPr="00276197">
        <w:t>and yaw</w:t>
      </w:r>
      <w:r w:rsidR="00A23D73" w:rsidRPr="00276197">
        <w:t>.</w:t>
      </w:r>
    </w:p>
    <w:tbl>
      <w:tblPr>
        <w:tblW w:w="0" w:type="auto"/>
        <w:tblLook w:val="04A0" w:firstRow="1" w:lastRow="0" w:firstColumn="1" w:lastColumn="0" w:noHBand="0" w:noVBand="1"/>
      </w:tblPr>
      <w:tblGrid>
        <w:gridCol w:w="4309"/>
      </w:tblGrid>
      <w:tr w:rsidR="00276197" w:rsidRPr="00276197" w14:paraId="07425B30" w14:textId="77777777">
        <w:tc>
          <w:tcPr>
            <w:tcW w:w="4525" w:type="dxa"/>
            <w:shd w:val="clear" w:color="auto" w:fill="auto"/>
          </w:tcPr>
          <w:p w14:paraId="0C893852" w14:textId="0DB65BED" w:rsidR="004B6B86" w:rsidRPr="00276197" w:rsidRDefault="008E379C" w:rsidP="001C1AEB">
            <w:pPr>
              <w:pStyle w:val="Newparagraph"/>
              <w:ind w:firstLine="0"/>
              <w:jc w:val="left"/>
            </w:pPr>
            <w:r>
              <w:rPr>
                <w:noProof/>
              </w:rPr>
              <w:drawing>
                <wp:inline distT="0" distB="0" distL="0" distR="0" wp14:anchorId="28F26276" wp14:editId="1000E74E">
                  <wp:extent cx="2436495" cy="139509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6495" cy="1395095"/>
                          </a:xfrm>
                          <a:prstGeom prst="rect">
                            <a:avLst/>
                          </a:prstGeom>
                          <a:noFill/>
                          <a:ln>
                            <a:noFill/>
                          </a:ln>
                        </pic:spPr>
                      </pic:pic>
                    </a:graphicData>
                  </a:graphic>
                </wp:inline>
              </w:drawing>
            </w:r>
          </w:p>
        </w:tc>
      </w:tr>
    </w:tbl>
    <w:p w14:paraId="1F33FBAB" w14:textId="23C18B81" w:rsidR="00E30103" w:rsidRPr="00276197" w:rsidRDefault="00E30103" w:rsidP="00E30103">
      <w:pPr>
        <w:pStyle w:val="Caption"/>
        <w:jc w:val="center"/>
        <w:rPr>
          <w:rFonts w:cs="Times New Roman"/>
        </w:rPr>
      </w:pPr>
      <w:r w:rsidRPr="00276197">
        <w:rPr>
          <w:rFonts w:cs="Times New Roman"/>
          <w:szCs w:val="20"/>
          <w:lang w:val="en-GB" w:eastAsia="en-US"/>
        </w:rPr>
        <w:t xml:space="preserve">Figure </w:t>
      </w:r>
      <w:r w:rsidRPr="00276197">
        <w:rPr>
          <w:rFonts w:cs="Times New Roman"/>
          <w:szCs w:val="20"/>
          <w:lang w:val="en-GB" w:eastAsia="en-US"/>
        </w:rPr>
        <w:fldChar w:fldCharType="begin"/>
      </w:r>
      <w:r w:rsidRPr="00276197">
        <w:rPr>
          <w:rFonts w:cs="Times New Roman"/>
          <w:szCs w:val="20"/>
          <w:lang w:val="en-GB" w:eastAsia="en-US"/>
        </w:rPr>
        <w:instrText xml:space="preserve"> SEQ Figure \* ARABIC </w:instrText>
      </w:r>
      <w:r w:rsidRPr="00276197">
        <w:rPr>
          <w:rFonts w:cs="Times New Roman"/>
          <w:szCs w:val="20"/>
          <w:lang w:val="en-GB" w:eastAsia="en-US"/>
        </w:rPr>
        <w:fldChar w:fldCharType="separate"/>
      </w:r>
      <w:r w:rsidR="008E379C">
        <w:rPr>
          <w:rFonts w:cs="Times New Roman"/>
          <w:noProof/>
          <w:szCs w:val="20"/>
          <w:lang w:val="en-GB" w:eastAsia="en-US"/>
        </w:rPr>
        <w:t>1</w:t>
      </w:r>
      <w:r w:rsidRPr="00276197">
        <w:rPr>
          <w:rFonts w:cs="Times New Roman"/>
          <w:szCs w:val="20"/>
          <w:lang w:val="en-GB" w:eastAsia="en-US"/>
        </w:rPr>
        <w:fldChar w:fldCharType="end"/>
      </w:r>
      <w:r w:rsidRPr="00276197">
        <w:rPr>
          <w:rFonts w:cs="Times New Roman"/>
          <w:szCs w:val="20"/>
          <w:lang w:val="en-GB" w:eastAsia="en-US"/>
        </w:rPr>
        <w:t>.</w:t>
      </w:r>
      <w:r w:rsidRPr="00276197">
        <w:rPr>
          <w:lang w:val="en-US"/>
        </w:rPr>
        <w:t xml:space="preserve"> </w:t>
      </w:r>
      <w:r w:rsidRPr="00276197">
        <w:rPr>
          <w:rFonts w:cs="Times New Roman"/>
          <w:bCs w:val="0"/>
          <w:szCs w:val="20"/>
          <w:lang w:val="en-US"/>
        </w:rPr>
        <w:t>Quadrotor configuration</w:t>
      </w:r>
    </w:p>
    <w:p w14:paraId="5034353B" w14:textId="47F06576" w:rsidR="00544FE0" w:rsidRPr="00276197" w:rsidRDefault="00937D36" w:rsidP="00A23D73">
      <w:pPr>
        <w:pStyle w:val="Newparagraph"/>
        <w:ind w:left="-120" w:firstLine="0"/>
        <w:rPr>
          <w:lang w:val="en-US"/>
        </w:rPr>
      </w:pPr>
      <w:bookmarkStart w:id="7" w:name="_Hlk174909266"/>
      <w:r w:rsidRPr="00276197">
        <w:rPr>
          <w:lang w:val="ro-RO"/>
        </w:rPr>
        <w:t>T</w:t>
      </w:r>
      <w:r w:rsidR="00544FE0" w:rsidRPr="00276197">
        <w:t>he quadrotor model is</w:t>
      </w:r>
      <w:r w:rsidR="00A23D73" w:rsidRPr="00276197">
        <w:t xml:space="preserve"> </w:t>
      </w:r>
      <w:r w:rsidR="00544FE0" w:rsidRPr="00276197">
        <w:t xml:space="preserve">provided as in </w:t>
      </w:r>
      <w:r w:rsidR="00544FE0" w:rsidRPr="00276197">
        <w:rPr>
          <w:noProof/>
        </w:rPr>
        <w:t>(Bouadi, Tadjine, &amp; Bouchoucha, 2007</w:t>
      </w:r>
      <w:r w:rsidR="00EB4B47" w:rsidRPr="00276197">
        <w:rPr>
          <w:noProof/>
        </w:rPr>
        <w:t>)</w:t>
      </w:r>
      <w:r w:rsidR="00EB4B47" w:rsidRPr="00276197">
        <w:t xml:space="preserve"> by</w:t>
      </w:r>
      <w:r w:rsidR="00544FE0" w:rsidRPr="00276197">
        <w:t>:</w:t>
      </w:r>
    </w:p>
    <w:tbl>
      <w:tblPr>
        <w:tblW w:w="0" w:type="auto"/>
        <w:tblLayout w:type="fixed"/>
        <w:tblLook w:val="04A0" w:firstRow="1" w:lastRow="0" w:firstColumn="1" w:lastColumn="0" w:noHBand="0" w:noVBand="1"/>
      </w:tblPr>
      <w:tblGrid>
        <w:gridCol w:w="3828"/>
        <w:gridCol w:w="697"/>
      </w:tblGrid>
      <w:tr w:rsidR="00276197" w:rsidRPr="00276197" w14:paraId="16476AAC" w14:textId="77777777" w:rsidTr="008B2E97">
        <w:trPr>
          <w:trHeight w:val="20"/>
        </w:trPr>
        <w:tc>
          <w:tcPr>
            <w:tcW w:w="3828" w:type="dxa"/>
            <w:shd w:val="clear" w:color="auto" w:fill="auto"/>
            <w:vAlign w:val="center"/>
          </w:tcPr>
          <w:p w14:paraId="51257947" w14:textId="5F6A4C69" w:rsidR="00A75B2D" w:rsidRPr="00276197" w:rsidRDefault="00937D36">
            <w:pPr>
              <w:pStyle w:val="Newparagraph"/>
              <w:ind w:firstLine="0"/>
              <w:jc w:val="left"/>
            </w:pPr>
            <w:r w:rsidRPr="00276197">
              <w:rPr>
                <w:position w:val="-30"/>
              </w:rPr>
              <w:object w:dxaOrig="3920" w:dyaOrig="680" w14:anchorId="704CB8C7">
                <v:shape id="_x0000_i1028" type="#_x0000_t75" style="width:172.7pt;height:30.5pt" o:ole="">
                  <v:imagedata r:id="rId19" o:title=""/>
                </v:shape>
                <o:OLEObject Type="Embed" ProgID="Equation.DSMT4" ShapeID="_x0000_i1028" DrawAspect="Content" ObjectID="_1787748750" r:id="rId20"/>
              </w:object>
            </w:r>
          </w:p>
        </w:tc>
        <w:tc>
          <w:tcPr>
            <w:tcW w:w="697" w:type="dxa"/>
            <w:shd w:val="clear" w:color="auto" w:fill="auto"/>
            <w:vAlign w:val="center"/>
          </w:tcPr>
          <w:p w14:paraId="25AA6DEA" w14:textId="55BB5F7E" w:rsidR="00A75B2D" w:rsidRPr="00276197" w:rsidRDefault="00A75B2D" w:rsidP="00611E2C">
            <w:pPr>
              <w:pStyle w:val="Newparagraph"/>
              <w:ind w:firstLine="0"/>
              <w:jc w:val="right"/>
            </w:pPr>
            <w:r w:rsidRPr="00276197">
              <w:t>(1</w:t>
            </w:r>
            <w:r w:rsidR="0098363C" w:rsidRPr="00276197">
              <w:t>a</w:t>
            </w:r>
            <w:r w:rsidRPr="00276197">
              <w:t>)</w:t>
            </w:r>
          </w:p>
        </w:tc>
      </w:tr>
      <w:tr w:rsidR="00276197" w:rsidRPr="00276197" w14:paraId="284612B6" w14:textId="77777777" w:rsidTr="008B2E97">
        <w:tc>
          <w:tcPr>
            <w:tcW w:w="3828" w:type="dxa"/>
            <w:shd w:val="clear" w:color="auto" w:fill="auto"/>
          </w:tcPr>
          <w:p w14:paraId="4CD418F5" w14:textId="547615A1" w:rsidR="00A75B2D" w:rsidRPr="00276197" w:rsidRDefault="00937D36">
            <w:pPr>
              <w:pStyle w:val="Newparagraph"/>
              <w:ind w:firstLine="0"/>
            </w:pPr>
            <w:r w:rsidRPr="00276197">
              <w:rPr>
                <w:position w:val="-34"/>
              </w:rPr>
              <w:object w:dxaOrig="3940" w:dyaOrig="720" w14:anchorId="1964602F">
                <v:shape id="_x0000_i1029" type="#_x0000_t75" style="width:170.2pt;height:31pt" o:ole="">
                  <v:imagedata r:id="rId21" o:title=""/>
                </v:shape>
                <o:OLEObject Type="Embed" ProgID="Equation.DSMT4" ShapeID="_x0000_i1029" DrawAspect="Content" ObjectID="_1787748751" r:id="rId22"/>
              </w:object>
            </w:r>
          </w:p>
        </w:tc>
        <w:tc>
          <w:tcPr>
            <w:tcW w:w="697" w:type="dxa"/>
            <w:shd w:val="clear" w:color="auto" w:fill="auto"/>
            <w:vAlign w:val="center"/>
          </w:tcPr>
          <w:p w14:paraId="7FCE4BFD" w14:textId="05625FFF" w:rsidR="00A75B2D" w:rsidRPr="00276197" w:rsidRDefault="0098363C" w:rsidP="00611E2C">
            <w:pPr>
              <w:pStyle w:val="Newparagraph"/>
              <w:ind w:firstLine="0"/>
              <w:jc w:val="right"/>
            </w:pPr>
            <w:r w:rsidRPr="00276197">
              <w:t>(1b)</w:t>
            </w:r>
          </w:p>
        </w:tc>
      </w:tr>
      <w:tr w:rsidR="00276197" w:rsidRPr="00276197" w14:paraId="5470048A" w14:textId="77777777" w:rsidTr="008B2E97">
        <w:tc>
          <w:tcPr>
            <w:tcW w:w="3828" w:type="dxa"/>
            <w:shd w:val="clear" w:color="auto" w:fill="auto"/>
          </w:tcPr>
          <w:p w14:paraId="234895E1" w14:textId="30DC5079" w:rsidR="00A75B2D" w:rsidRPr="00276197" w:rsidRDefault="00937D36">
            <w:pPr>
              <w:pStyle w:val="Newparagraph"/>
              <w:ind w:firstLine="0"/>
            </w:pPr>
            <w:r w:rsidRPr="00276197">
              <w:rPr>
                <w:position w:val="-30"/>
              </w:rPr>
              <w:object w:dxaOrig="3040" w:dyaOrig="680" w14:anchorId="330B8938">
                <v:shape id="_x0000_i1030" type="#_x0000_t75" style="width:152pt;height:34pt" o:ole="">
                  <v:imagedata r:id="rId23" o:title=""/>
                </v:shape>
                <o:OLEObject Type="Embed" ProgID="Equation.DSMT4" ShapeID="_x0000_i1030" DrawAspect="Content" ObjectID="_1787748752" r:id="rId24"/>
              </w:object>
            </w:r>
          </w:p>
        </w:tc>
        <w:tc>
          <w:tcPr>
            <w:tcW w:w="697" w:type="dxa"/>
            <w:shd w:val="clear" w:color="auto" w:fill="auto"/>
            <w:vAlign w:val="center"/>
          </w:tcPr>
          <w:p w14:paraId="32AA9056" w14:textId="11C5978C" w:rsidR="00A75B2D" w:rsidRPr="00276197" w:rsidRDefault="0098363C" w:rsidP="00611E2C">
            <w:pPr>
              <w:pStyle w:val="Newparagraph"/>
              <w:ind w:firstLine="0"/>
              <w:jc w:val="right"/>
            </w:pPr>
            <w:r w:rsidRPr="00276197">
              <w:t>(1c)</w:t>
            </w:r>
          </w:p>
        </w:tc>
      </w:tr>
      <w:tr w:rsidR="00276197" w:rsidRPr="00276197" w14:paraId="52E92DE5" w14:textId="77777777" w:rsidTr="008B2E97">
        <w:tc>
          <w:tcPr>
            <w:tcW w:w="3828" w:type="dxa"/>
            <w:shd w:val="clear" w:color="auto" w:fill="auto"/>
          </w:tcPr>
          <w:p w14:paraId="686AFF0B" w14:textId="0C4492FA" w:rsidR="00A75B2D" w:rsidRPr="00276197" w:rsidRDefault="00043629">
            <w:pPr>
              <w:pStyle w:val="Newparagraph"/>
              <w:ind w:firstLine="0"/>
            </w:pPr>
            <w:r w:rsidRPr="00276197">
              <w:rPr>
                <w:position w:val="-24"/>
              </w:rPr>
              <w:object w:dxaOrig="3280" w:dyaOrig="620" w14:anchorId="6516611A">
                <v:shape id="_x0000_i1031" type="#_x0000_t75" style="width:164pt;height:31pt" o:ole="">
                  <v:imagedata r:id="rId25" o:title=""/>
                </v:shape>
                <o:OLEObject Type="Embed" ProgID="Equation.DSMT4" ShapeID="_x0000_i1031" DrawAspect="Content" ObjectID="_1787748753" r:id="rId26"/>
              </w:object>
            </w:r>
          </w:p>
        </w:tc>
        <w:tc>
          <w:tcPr>
            <w:tcW w:w="697" w:type="dxa"/>
            <w:shd w:val="clear" w:color="auto" w:fill="auto"/>
            <w:vAlign w:val="center"/>
          </w:tcPr>
          <w:p w14:paraId="6BC72BD3" w14:textId="42772445" w:rsidR="00A75B2D" w:rsidRPr="00276197" w:rsidRDefault="0098363C" w:rsidP="00611E2C">
            <w:pPr>
              <w:pStyle w:val="Newparagraph"/>
              <w:ind w:firstLine="0"/>
              <w:jc w:val="right"/>
            </w:pPr>
            <w:r w:rsidRPr="00276197">
              <w:t>(1d)</w:t>
            </w:r>
          </w:p>
        </w:tc>
      </w:tr>
      <w:tr w:rsidR="00276197" w:rsidRPr="00276197" w14:paraId="0A9DA179" w14:textId="77777777" w:rsidTr="008B2E97">
        <w:tc>
          <w:tcPr>
            <w:tcW w:w="3828" w:type="dxa"/>
            <w:shd w:val="clear" w:color="auto" w:fill="auto"/>
          </w:tcPr>
          <w:p w14:paraId="569287ED" w14:textId="18F24F74" w:rsidR="00A75B2D" w:rsidRPr="00276197" w:rsidRDefault="00043629">
            <w:pPr>
              <w:pStyle w:val="Newparagraph"/>
              <w:ind w:firstLine="0"/>
            </w:pPr>
            <w:r w:rsidRPr="00276197">
              <w:rPr>
                <w:position w:val="-24"/>
              </w:rPr>
              <w:object w:dxaOrig="3320" w:dyaOrig="620" w14:anchorId="35930E79">
                <v:shape id="_x0000_i1032" type="#_x0000_t75" style="width:164pt;height:30.5pt" o:ole="">
                  <v:imagedata r:id="rId27" o:title=""/>
                </v:shape>
                <o:OLEObject Type="Embed" ProgID="Equation.DSMT4" ShapeID="_x0000_i1032" DrawAspect="Content" ObjectID="_1787748754" r:id="rId28"/>
              </w:object>
            </w:r>
          </w:p>
        </w:tc>
        <w:tc>
          <w:tcPr>
            <w:tcW w:w="697" w:type="dxa"/>
            <w:shd w:val="clear" w:color="auto" w:fill="auto"/>
            <w:vAlign w:val="center"/>
          </w:tcPr>
          <w:p w14:paraId="4E7571DA" w14:textId="707E1598" w:rsidR="00A75B2D" w:rsidRPr="00276197" w:rsidRDefault="0098363C" w:rsidP="00611E2C">
            <w:pPr>
              <w:pStyle w:val="Newparagraph"/>
              <w:ind w:firstLine="0"/>
              <w:jc w:val="right"/>
            </w:pPr>
            <w:r w:rsidRPr="00276197">
              <w:t>(1e)</w:t>
            </w:r>
          </w:p>
        </w:tc>
      </w:tr>
      <w:tr w:rsidR="00276197" w:rsidRPr="00276197" w14:paraId="162BA78C" w14:textId="77777777" w:rsidTr="008B2E97">
        <w:tc>
          <w:tcPr>
            <w:tcW w:w="3828" w:type="dxa"/>
            <w:shd w:val="clear" w:color="auto" w:fill="auto"/>
          </w:tcPr>
          <w:p w14:paraId="5C485A4D" w14:textId="4F7B0FA3" w:rsidR="00A75B2D" w:rsidRPr="00276197" w:rsidRDefault="00043629">
            <w:pPr>
              <w:pStyle w:val="Newparagraph"/>
              <w:ind w:firstLine="0"/>
            </w:pPr>
            <w:r w:rsidRPr="00276197">
              <w:rPr>
                <w:position w:val="-24"/>
              </w:rPr>
              <w:object w:dxaOrig="2460" w:dyaOrig="620" w14:anchorId="3776C531">
                <v:shape id="_x0000_i1033" type="#_x0000_t75" style="width:123pt;height:31pt" o:ole="">
                  <v:imagedata r:id="rId29" o:title=""/>
                </v:shape>
                <o:OLEObject Type="Embed" ProgID="Equation.DSMT4" ShapeID="_x0000_i1033" DrawAspect="Content" ObjectID="_1787748755" r:id="rId30"/>
              </w:object>
            </w:r>
          </w:p>
        </w:tc>
        <w:tc>
          <w:tcPr>
            <w:tcW w:w="697" w:type="dxa"/>
            <w:shd w:val="clear" w:color="auto" w:fill="auto"/>
            <w:vAlign w:val="center"/>
          </w:tcPr>
          <w:p w14:paraId="5EBD106A" w14:textId="1D042A84" w:rsidR="00A75B2D" w:rsidRPr="00276197" w:rsidRDefault="0098363C" w:rsidP="00611E2C">
            <w:pPr>
              <w:pStyle w:val="Newparagraph"/>
              <w:ind w:firstLine="0"/>
              <w:jc w:val="right"/>
            </w:pPr>
            <w:r w:rsidRPr="00276197">
              <w:t>(1f)</w:t>
            </w:r>
          </w:p>
        </w:tc>
      </w:tr>
    </w:tbl>
    <w:p w14:paraId="2BCDCB61" w14:textId="77777777" w:rsidR="00513DCD" w:rsidRPr="00276197" w:rsidRDefault="00513DCD" w:rsidP="00513DCD">
      <w:pPr>
        <w:pStyle w:val="Paragraph"/>
        <w:spacing w:before="0"/>
        <w:rPr>
          <w:rFonts w:cs="Times New Roman"/>
        </w:rPr>
      </w:pPr>
      <w:bookmarkStart w:id="8" w:name="_Hlk174965408"/>
      <w:r w:rsidRPr="00276197">
        <w:rPr>
          <w:rFonts w:cs="Times New Roman"/>
        </w:rPr>
        <w:t>where:</w:t>
      </w:r>
    </w:p>
    <w:p w14:paraId="11001DBC" w14:textId="446DA0EC" w:rsidR="00513DCD" w:rsidRPr="00276197" w:rsidRDefault="00BC1849" w:rsidP="004B6B86">
      <w:pPr>
        <w:pStyle w:val="liniutalist"/>
        <w:spacing w:after="0"/>
        <w:ind w:left="0" w:firstLine="0"/>
        <w:rPr>
          <w:lang w:val="en-GB"/>
        </w:rPr>
      </w:pPr>
      <w:r w:rsidRPr="00276197">
        <w:rPr>
          <w:lang w:val="en-GB"/>
        </w:rPr>
        <w:t>C</w:t>
      </w:r>
      <w:r w:rsidR="00513DCD" w:rsidRPr="00276197">
        <w:rPr>
          <w:lang w:val="en-GB"/>
        </w:rPr>
        <w:t xml:space="preserve"> </w:t>
      </w:r>
      <w:r w:rsidR="00765B00" w:rsidRPr="00276197">
        <w:rPr>
          <w:lang w:val="en-GB"/>
        </w:rPr>
        <w:t xml:space="preserve">is the cosine function, </w:t>
      </w:r>
      <w:r w:rsidR="00513DCD" w:rsidRPr="00276197">
        <w:rPr>
          <w:lang w:val="en-GB"/>
        </w:rPr>
        <w:t xml:space="preserve">and </w:t>
      </w:r>
      <w:r w:rsidRPr="00276197">
        <w:rPr>
          <w:lang w:val="en-GB"/>
        </w:rPr>
        <w:t>S</w:t>
      </w:r>
      <w:r w:rsidR="00513DCD" w:rsidRPr="00276197">
        <w:rPr>
          <w:lang w:val="en-GB"/>
        </w:rPr>
        <w:t xml:space="preserve"> </w:t>
      </w:r>
      <w:r w:rsidR="00765B00" w:rsidRPr="00276197">
        <w:rPr>
          <w:lang w:val="en-GB"/>
        </w:rPr>
        <w:t xml:space="preserve">is </w:t>
      </w:r>
      <w:r w:rsidR="00513DCD" w:rsidRPr="00276197">
        <w:rPr>
          <w:lang w:val="en-GB"/>
        </w:rPr>
        <w:t xml:space="preserve">the </w:t>
      </w:r>
      <w:r w:rsidR="00043629" w:rsidRPr="00276197">
        <w:rPr>
          <w:lang w:val="en-GB"/>
        </w:rPr>
        <w:t xml:space="preserve">sine </w:t>
      </w:r>
      <w:r w:rsidR="00513DCD" w:rsidRPr="00276197">
        <w:rPr>
          <w:lang w:val="en-GB"/>
        </w:rPr>
        <w:t xml:space="preserve">function. </w:t>
      </w:r>
    </w:p>
    <w:p w14:paraId="5DF75442" w14:textId="77777777" w:rsidR="00501185" w:rsidRPr="00276197" w:rsidRDefault="00501185" w:rsidP="00501185">
      <w:pPr>
        <w:pStyle w:val="liniutalist"/>
        <w:spacing w:after="0"/>
        <w:ind w:left="0" w:firstLine="0"/>
        <w:rPr>
          <w:lang w:val="en-GB"/>
        </w:rPr>
      </w:pPr>
      <w:r w:rsidRPr="00276197">
        <w:rPr>
          <w:position w:val="-12"/>
          <w:lang w:val="en-GB"/>
        </w:rPr>
        <w:object w:dxaOrig="240" w:dyaOrig="360" w14:anchorId="032AAB7C">
          <v:shape id="_x0000_i1034" type="#_x0000_t75" style="width:12pt;height:18pt" o:ole="">
            <v:imagedata r:id="rId31" o:title=""/>
          </v:shape>
          <o:OLEObject Type="Embed" ProgID="Equation.DSMT4" ShapeID="_x0000_i1034" DrawAspect="Content" ObjectID="_1787748756" r:id="rId32"/>
        </w:object>
      </w:r>
      <w:r w:rsidRPr="00276197">
        <w:rPr>
          <w:lang w:val="en-GB"/>
        </w:rPr>
        <w:t xml:space="preserve">, </w:t>
      </w:r>
      <w:r w:rsidRPr="00276197">
        <w:rPr>
          <w:position w:val="-14"/>
          <w:lang w:val="en-GB"/>
        </w:rPr>
        <w:object w:dxaOrig="240" w:dyaOrig="380" w14:anchorId="17016A26">
          <v:shape id="_x0000_i1035" type="#_x0000_t75" style="width:12pt;height:19pt" o:ole="">
            <v:imagedata r:id="rId33" o:title=""/>
          </v:shape>
          <o:OLEObject Type="Embed" ProgID="Equation.DSMT4" ShapeID="_x0000_i1035" DrawAspect="Content" ObjectID="_1787748757" r:id="rId34"/>
        </w:object>
      </w:r>
      <w:r w:rsidRPr="00276197">
        <w:rPr>
          <w:lang w:val="en-GB"/>
        </w:rPr>
        <w:t xml:space="preserve"> and </w:t>
      </w:r>
      <w:r w:rsidRPr="00276197">
        <w:rPr>
          <w:position w:val="-12"/>
          <w:lang w:val="en-GB"/>
        </w:rPr>
        <w:object w:dxaOrig="240" w:dyaOrig="360" w14:anchorId="2C51ECD4">
          <v:shape id="_x0000_i1036" type="#_x0000_t75" style="width:12pt;height:18pt" o:ole="">
            <v:imagedata r:id="rId35" o:title=""/>
          </v:shape>
          <o:OLEObject Type="Embed" ProgID="Equation.DSMT4" ShapeID="_x0000_i1036" DrawAspect="Content" ObjectID="_1787748758" r:id="rId36"/>
        </w:object>
      </w:r>
      <w:r w:rsidRPr="00276197">
        <w:rPr>
          <w:lang w:val="en-GB"/>
        </w:rPr>
        <w:t xml:space="preserve"> are the constants inertia.</w:t>
      </w:r>
    </w:p>
    <w:p w14:paraId="13731CA3" w14:textId="77777777" w:rsidR="00501185" w:rsidRPr="00276197" w:rsidRDefault="00501185" w:rsidP="00501185">
      <w:pPr>
        <w:pStyle w:val="liniutalist"/>
        <w:spacing w:after="0"/>
        <w:ind w:left="0" w:firstLine="0"/>
        <w:rPr>
          <w:lang w:val="en-GB"/>
        </w:rPr>
      </w:pPr>
      <w:r w:rsidRPr="00276197">
        <w:rPr>
          <w:position w:val="-14"/>
          <w:lang w:val="en-GB"/>
        </w:rPr>
        <w:object w:dxaOrig="440" w:dyaOrig="380" w14:anchorId="5C10C21D">
          <v:shape id="_x0000_i1037" type="#_x0000_t75" style="width:22pt;height:19pt" o:ole="">
            <v:imagedata r:id="rId37" o:title=""/>
          </v:shape>
          <o:OLEObject Type="Embed" ProgID="Equation.DSMT4" ShapeID="_x0000_i1037" DrawAspect="Content" ObjectID="_1787748759" r:id="rId38"/>
        </w:object>
      </w:r>
      <w:r w:rsidRPr="00276197">
        <w:rPr>
          <w:lang w:val="en-GB"/>
        </w:rPr>
        <w:t>,</w:t>
      </w:r>
      <w:r w:rsidRPr="00276197">
        <w:rPr>
          <w:position w:val="-14"/>
          <w:lang w:val="en-GB"/>
        </w:rPr>
        <w:object w:dxaOrig="440" w:dyaOrig="380" w14:anchorId="09F3BC90">
          <v:shape id="_x0000_i1038" type="#_x0000_t75" style="width:22pt;height:19pt" o:ole="">
            <v:imagedata r:id="rId39" o:title=""/>
          </v:shape>
          <o:OLEObject Type="Embed" ProgID="Equation.DSMT4" ShapeID="_x0000_i1038" DrawAspect="Content" ObjectID="_1787748760" r:id="rId40"/>
        </w:object>
      </w:r>
      <w:r w:rsidRPr="00276197">
        <w:rPr>
          <w:lang w:val="en-GB"/>
        </w:rPr>
        <w:t xml:space="preserve">and </w:t>
      </w:r>
      <w:r w:rsidRPr="00276197">
        <w:rPr>
          <w:position w:val="-14"/>
          <w:lang w:val="en-GB"/>
        </w:rPr>
        <w:object w:dxaOrig="420" w:dyaOrig="380" w14:anchorId="6695949C">
          <v:shape id="_x0000_i1039" type="#_x0000_t75" style="width:21pt;height:19pt" o:ole="">
            <v:imagedata r:id="rId41" o:title=""/>
          </v:shape>
          <o:OLEObject Type="Embed" ProgID="Equation.DSMT4" ShapeID="_x0000_i1039" DrawAspect="Content" ObjectID="_1787748761" r:id="rId42"/>
        </w:object>
      </w:r>
      <w:r w:rsidRPr="00276197">
        <w:rPr>
          <w:lang w:val="en-GB"/>
        </w:rPr>
        <w:t xml:space="preserve"> are the aerodynamic friction coefficients around X, Y, and Z.</w:t>
      </w:r>
    </w:p>
    <w:p w14:paraId="1E455775" w14:textId="77777777" w:rsidR="00501185" w:rsidRPr="00276197" w:rsidRDefault="00501185" w:rsidP="00501185">
      <w:pPr>
        <w:pStyle w:val="liniutalist"/>
        <w:spacing w:after="0"/>
        <w:ind w:left="0" w:firstLine="0"/>
        <w:rPr>
          <w:lang w:val="en-GB"/>
        </w:rPr>
      </w:pPr>
      <w:r w:rsidRPr="00276197">
        <w:rPr>
          <w:position w:val="-12"/>
          <w:lang w:val="en-GB"/>
        </w:rPr>
        <w:object w:dxaOrig="260" w:dyaOrig="360" w14:anchorId="3991826D">
          <v:shape id="_x0000_i1040" type="#_x0000_t75" style="width:13pt;height:18pt" o:ole="">
            <v:imagedata r:id="rId43" o:title=""/>
          </v:shape>
          <o:OLEObject Type="Embed" ProgID="Equation.DSMT4" ShapeID="_x0000_i1040" DrawAspect="Content" ObjectID="_1787748762" r:id="rId44"/>
        </w:object>
      </w:r>
      <w:r w:rsidRPr="00276197">
        <w:rPr>
          <w:lang w:val="en-GB"/>
        </w:rPr>
        <w:t xml:space="preserve"> is the rotor inertia. </w:t>
      </w:r>
    </w:p>
    <w:p w14:paraId="2BFDDED7" w14:textId="64B030BE" w:rsidR="00950804" w:rsidRPr="00276197" w:rsidRDefault="00950804" w:rsidP="00950804">
      <w:pPr>
        <w:pStyle w:val="liniutalist"/>
        <w:spacing w:after="0"/>
        <w:ind w:left="0" w:firstLine="0"/>
        <w:rPr>
          <w:lang w:val="en-GB"/>
        </w:rPr>
      </w:pPr>
      <w:r w:rsidRPr="00276197">
        <w:rPr>
          <w:position w:val="-4"/>
          <w:lang w:val="en-GB"/>
        </w:rPr>
        <w:object w:dxaOrig="240" w:dyaOrig="260" w14:anchorId="455AA330">
          <v:shape id="_x0000_i1041" type="#_x0000_t75" style="width:12pt;height:13pt" o:ole="">
            <v:imagedata r:id="rId45" o:title=""/>
          </v:shape>
          <o:OLEObject Type="Embed" ProgID="Equation.DSMT4" ShapeID="_x0000_i1041" DrawAspect="Content" ObjectID="_1787748763" r:id="rId46"/>
        </w:object>
      </w:r>
      <w:r w:rsidRPr="00276197">
        <w:rPr>
          <w:lang w:val="en-GB"/>
        </w:rPr>
        <w:t xml:space="preserve"> is the disturbance due to the rotor imbalance.</w:t>
      </w:r>
    </w:p>
    <w:p w14:paraId="173FBC62" w14:textId="10AC6461" w:rsidR="00501185" w:rsidRPr="00276197" w:rsidRDefault="00501185" w:rsidP="00950804">
      <w:pPr>
        <w:pStyle w:val="liniutalist"/>
        <w:spacing w:after="0"/>
        <w:ind w:left="0" w:firstLine="0"/>
        <w:rPr>
          <w:lang w:val="en-GB"/>
        </w:rPr>
      </w:pPr>
      <w:r w:rsidRPr="00276197">
        <w:rPr>
          <w:position w:val="-6"/>
          <w:lang w:val="en-GB"/>
        </w:rPr>
        <w:object w:dxaOrig="200" w:dyaOrig="260" w14:anchorId="3C57C09E">
          <v:shape id="_x0000_i1042" type="#_x0000_t75" style="width:10pt;height:13pt" o:ole="">
            <v:imagedata r:id="rId47" o:title=""/>
          </v:shape>
          <o:OLEObject Type="Embed" ProgID="Equation.DSMT4" ShapeID="_x0000_i1042" DrawAspect="Content" ObjectID="_1787748764" r:id="rId48"/>
        </w:object>
      </w:r>
      <w:r w:rsidRPr="00276197">
        <w:rPr>
          <w:lang w:val="en-GB"/>
        </w:rPr>
        <w:t xml:space="preserve"> is the distance between the quadrotor </w:t>
      </w:r>
      <w:r w:rsidR="00BC50CE" w:rsidRPr="00276197">
        <w:rPr>
          <w:lang w:val="en-GB"/>
        </w:rPr>
        <w:t>centre</w:t>
      </w:r>
      <w:r w:rsidRPr="00276197">
        <w:rPr>
          <w:lang w:val="en-GB"/>
        </w:rPr>
        <w:t xml:space="preserve"> of gravity and the rotation axis of propellers.</w:t>
      </w:r>
    </w:p>
    <w:p w14:paraId="4C817270" w14:textId="048C5905" w:rsidR="00513DCD" w:rsidRPr="00276197" w:rsidRDefault="0034616F" w:rsidP="004B6B86">
      <w:pPr>
        <w:pStyle w:val="liniutalist"/>
        <w:spacing w:after="0"/>
        <w:ind w:left="0" w:firstLine="0"/>
        <w:rPr>
          <w:lang w:val="en-GB"/>
        </w:rPr>
      </w:pPr>
      <w:r w:rsidRPr="00276197">
        <w:rPr>
          <w:position w:val="-6"/>
          <w:lang w:val="en-GB"/>
        </w:rPr>
        <w:object w:dxaOrig="220" w:dyaOrig="200" w14:anchorId="790461A8">
          <v:shape id="_x0000_i1043" type="#_x0000_t75" style="width:11pt;height:10pt" o:ole="">
            <v:imagedata r:id="rId49" o:title=""/>
          </v:shape>
          <o:OLEObject Type="Embed" ProgID="Equation.DSMT4" ShapeID="_x0000_i1043" DrawAspect="Content" ObjectID="_1787748765" r:id="rId50"/>
        </w:object>
      </w:r>
      <w:r w:rsidR="00513DCD" w:rsidRPr="00276197">
        <w:rPr>
          <w:lang w:val="en-GB"/>
        </w:rPr>
        <w:t xml:space="preserve"> is the total mass of the quadrotor.</w:t>
      </w:r>
    </w:p>
    <w:p w14:paraId="1D1014EC" w14:textId="57385C00" w:rsidR="00513DCD" w:rsidRPr="00276197" w:rsidRDefault="0034616F" w:rsidP="004B6B86">
      <w:pPr>
        <w:pStyle w:val="liniutalist"/>
        <w:spacing w:after="0"/>
        <w:ind w:left="0" w:firstLine="0"/>
        <w:rPr>
          <w:lang w:val="en-GB"/>
        </w:rPr>
      </w:pPr>
      <w:r w:rsidRPr="00276197">
        <w:rPr>
          <w:position w:val="-10"/>
          <w:lang w:val="en-GB"/>
        </w:rPr>
        <w:object w:dxaOrig="180" w:dyaOrig="240" w14:anchorId="3823569A">
          <v:shape id="_x0000_i1044" type="#_x0000_t75" style="width:9pt;height:12pt" o:ole="">
            <v:imagedata r:id="rId51" o:title=""/>
          </v:shape>
          <o:OLEObject Type="Embed" ProgID="Equation.DSMT4" ShapeID="_x0000_i1044" DrawAspect="Content" ObjectID="_1787748766" r:id="rId52"/>
        </w:object>
      </w:r>
      <w:r w:rsidR="00513DCD" w:rsidRPr="00276197">
        <w:rPr>
          <w:lang w:val="en-GB"/>
        </w:rPr>
        <w:t xml:space="preserve"> is the gravity acceleration constant.</w:t>
      </w:r>
    </w:p>
    <w:p w14:paraId="447B0FBF" w14:textId="7B4308C2" w:rsidR="001A2082" w:rsidRPr="00276197" w:rsidRDefault="000676E6" w:rsidP="00A23D73">
      <w:pPr>
        <w:pStyle w:val="liniutalist"/>
        <w:ind w:left="0" w:firstLine="0"/>
      </w:pPr>
      <w:r w:rsidRPr="00276197">
        <w:rPr>
          <w:position w:val="-14"/>
          <w:lang w:val="en-GB"/>
        </w:rPr>
        <w:object w:dxaOrig="400" w:dyaOrig="380" w14:anchorId="752C1335">
          <v:shape id="_x0000_i1045" type="#_x0000_t75" style="width:20pt;height:19pt" o:ole="">
            <v:imagedata r:id="rId53" o:title=""/>
          </v:shape>
          <o:OLEObject Type="Embed" ProgID="Equation.DSMT4" ShapeID="_x0000_i1045" DrawAspect="Content" ObjectID="_1787748767" r:id="rId54"/>
        </w:object>
      </w:r>
      <w:r w:rsidR="00513DCD" w:rsidRPr="00276197">
        <w:rPr>
          <w:lang w:val="en-GB"/>
        </w:rPr>
        <w:t xml:space="preserve">, </w:t>
      </w:r>
      <w:r w:rsidRPr="00276197">
        <w:rPr>
          <w:position w:val="-14"/>
          <w:lang w:val="en-GB"/>
        </w:rPr>
        <w:object w:dxaOrig="400" w:dyaOrig="380" w14:anchorId="36E9BC6F">
          <v:shape id="_x0000_i1046" type="#_x0000_t75" style="width:20pt;height:19pt" o:ole="">
            <v:imagedata r:id="rId55" o:title=""/>
          </v:shape>
          <o:OLEObject Type="Embed" ProgID="Equation.DSMT4" ShapeID="_x0000_i1046" DrawAspect="Content" ObjectID="_1787748768" r:id="rId56"/>
        </w:object>
      </w:r>
      <w:r w:rsidR="00513DCD" w:rsidRPr="00276197">
        <w:rPr>
          <w:lang w:val="en-GB"/>
        </w:rPr>
        <w:t xml:space="preserve">and </w:t>
      </w:r>
      <w:r w:rsidRPr="00276197">
        <w:rPr>
          <w:position w:val="-14"/>
          <w:lang w:val="en-GB"/>
        </w:rPr>
        <w:object w:dxaOrig="400" w:dyaOrig="380" w14:anchorId="3FEEC29E">
          <v:shape id="_x0000_i1047" type="#_x0000_t75" style="width:20pt;height:19pt" o:ole="">
            <v:imagedata r:id="rId57" o:title=""/>
          </v:shape>
          <o:OLEObject Type="Embed" ProgID="Equation.DSMT4" ShapeID="_x0000_i1047" DrawAspect="Content" ObjectID="_1787748769" r:id="rId58"/>
        </w:object>
      </w:r>
      <w:r w:rsidR="00513DCD" w:rsidRPr="00276197">
        <w:rPr>
          <w:lang w:val="en-GB"/>
        </w:rPr>
        <w:t xml:space="preserve"> </w:t>
      </w:r>
      <w:r w:rsidR="00A23D73" w:rsidRPr="00276197">
        <w:t xml:space="preserve">represent </w:t>
      </w:r>
      <w:r w:rsidR="00513DCD" w:rsidRPr="00276197">
        <w:rPr>
          <w:lang w:val="en-GB"/>
        </w:rPr>
        <w:t xml:space="preserve">are the translation drag coefficients. </w:t>
      </w:r>
      <w:r w:rsidR="001A2082" w:rsidRPr="00276197">
        <w:rPr>
          <w:lang w:val="en-GB"/>
        </w:rPr>
        <w:fldChar w:fldCharType="begin"/>
      </w:r>
      <w:r w:rsidR="001A2082" w:rsidRPr="00276197">
        <w:rPr>
          <w:lang w:val="en-GB"/>
        </w:rPr>
        <w:instrText xml:space="preserve"> QUOTE </w:instrText>
      </w:r>
      <m:oMath>
        <m:r>
          <w:rPr>
            <w:rFonts w:ascii="Cambria Math" w:hAnsi="Cambria Math"/>
          </w:rPr>
          <m:t>configuration</m:t>
        </m:r>
      </m:oMath>
      <w:r w:rsidR="001A2082" w:rsidRPr="00276197">
        <w:rPr>
          <w:lang w:val="en-GB"/>
        </w:rPr>
        <w:instrText xml:space="preserve"> </w:instrText>
      </w:r>
      <w:r w:rsidR="00000000">
        <w:rPr>
          <w:lang w:val="en-GB"/>
        </w:rPr>
        <w:fldChar w:fldCharType="separate"/>
      </w:r>
      <w:r w:rsidR="001A2082" w:rsidRPr="00276197">
        <w:rPr>
          <w:lang w:val="en-GB"/>
        </w:rPr>
        <w:fldChar w:fldCharType="end"/>
      </w:r>
    </w:p>
    <w:p w14:paraId="697A84DE" w14:textId="5D65D5F6" w:rsidR="00513DCD" w:rsidRPr="00276197" w:rsidRDefault="0034616F" w:rsidP="004B6B86">
      <w:pPr>
        <w:pStyle w:val="liniutalist"/>
        <w:spacing w:after="0"/>
        <w:ind w:left="0" w:firstLine="0"/>
        <w:rPr>
          <w:lang w:val="en-GB"/>
        </w:rPr>
      </w:pPr>
      <w:r w:rsidRPr="00276197">
        <w:rPr>
          <w:position w:val="-12"/>
          <w:lang w:val="en-GB"/>
        </w:rPr>
        <w:object w:dxaOrig="260" w:dyaOrig="360" w14:anchorId="64C3928A">
          <v:shape id="_x0000_i1049" type="#_x0000_t75" style="width:13pt;height:18pt" o:ole="">
            <v:imagedata r:id="rId59" o:title=""/>
          </v:shape>
          <o:OLEObject Type="Embed" ProgID="Equation.DSMT4" ShapeID="_x0000_i1049" DrawAspect="Content" ObjectID="_1787748770" r:id="rId60"/>
        </w:object>
      </w:r>
      <w:r w:rsidR="00513DCD" w:rsidRPr="00276197">
        <w:rPr>
          <w:lang w:val="en-GB"/>
        </w:rPr>
        <w:t xml:space="preserve">, </w:t>
      </w:r>
      <w:r w:rsidRPr="00276197">
        <w:rPr>
          <w:position w:val="-12"/>
          <w:lang w:val="en-GB"/>
        </w:rPr>
        <w:object w:dxaOrig="300" w:dyaOrig="360" w14:anchorId="3DD9A9CD">
          <v:shape id="_x0000_i1050" type="#_x0000_t75" style="width:15pt;height:18pt" o:ole="">
            <v:imagedata r:id="rId61" o:title=""/>
          </v:shape>
          <o:OLEObject Type="Embed" ProgID="Equation.DSMT4" ShapeID="_x0000_i1050" DrawAspect="Content" ObjectID="_1787748771" r:id="rId62"/>
        </w:object>
      </w:r>
      <w:r w:rsidR="00513DCD" w:rsidRPr="00276197">
        <w:rPr>
          <w:lang w:val="en-GB"/>
        </w:rPr>
        <w:t xml:space="preserve">, </w:t>
      </w:r>
      <w:r w:rsidRPr="00276197">
        <w:rPr>
          <w:position w:val="-12"/>
          <w:lang w:val="en-GB"/>
        </w:rPr>
        <w:object w:dxaOrig="279" w:dyaOrig="360" w14:anchorId="6253E600">
          <v:shape id="_x0000_i1051" type="#_x0000_t75" style="width:14pt;height:18pt" o:ole="">
            <v:imagedata r:id="rId63" o:title=""/>
          </v:shape>
          <o:OLEObject Type="Embed" ProgID="Equation.DSMT4" ShapeID="_x0000_i1051" DrawAspect="Content" ObjectID="_1787748772" r:id="rId64"/>
        </w:object>
      </w:r>
      <w:r w:rsidR="00513DCD" w:rsidRPr="00276197">
        <w:rPr>
          <w:lang w:val="en-GB"/>
        </w:rPr>
        <w:t xml:space="preserve">, and </w:t>
      </w:r>
      <w:r w:rsidRPr="00276197">
        <w:rPr>
          <w:position w:val="-12"/>
          <w:lang w:val="en-GB"/>
        </w:rPr>
        <w:object w:dxaOrig="300" w:dyaOrig="360" w14:anchorId="47AB879C">
          <v:shape id="_x0000_i1052" type="#_x0000_t75" style="width:15pt;height:18pt" o:ole="">
            <v:imagedata r:id="rId65" o:title=""/>
          </v:shape>
          <o:OLEObject Type="Embed" ProgID="Equation.DSMT4" ShapeID="_x0000_i1052" DrawAspect="Content" ObjectID="_1787748773" r:id="rId66"/>
        </w:object>
      </w:r>
      <w:r w:rsidR="00513DCD" w:rsidRPr="00276197">
        <w:rPr>
          <w:lang w:val="en-GB"/>
        </w:rPr>
        <w:t xml:space="preserve"> represent the control inputs of the system.</w:t>
      </w:r>
    </w:p>
    <w:p w14:paraId="1C4816B0" w14:textId="19D45FAD" w:rsidR="00513DCD" w:rsidRPr="00276197" w:rsidRDefault="000635F9" w:rsidP="00043629">
      <w:pPr>
        <w:pStyle w:val="Newparagraph"/>
        <w:spacing w:before="240"/>
        <w:ind w:firstLine="0"/>
      </w:pPr>
      <w:r w:rsidRPr="00276197">
        <w:rPr>
          <w:position w:val="-12"/>
        </w:rPr>
        <w:object w:dxaOrig="260" w:dyaOrig="360" w14:anchorId="4C6AD88C">
          <v:shape id="_x0000_i1053" type="#_x0000_t75" style="width:13pt;height:18pt" o:ole="">
            <v:imagedata r:id="rId59" o:title=""/>
          </v:shape>
          <o:OLEObject Type="Embed" ProgID="Equation.DSMT4" ShapeID="_x0000_i1053" DrawAspect="Content" ObjectID="_1787748774" r:id="rId67"/>
        </w:object>
      </w:r>
      <w:r w:rsidRPr="00276197">
        <w:t xml:space="preserve">, </w:t>
      </w:r>
      <w:r w:rsidRPr="00276197">
        <w:rPr>
          <w:position w:val="-12"/>
        </w:rPr>
        <w:object w:dxaOrig="300" w:dyaOrig="360" w14:anchorId="3A02491A">
          <v:shape id="_x0000_i1054" type="#_x0000_t75" style="width:15pt;height:18pt" o:ole="">
            <v:imagedata r:id="rId61" o:title=""/>
          </v:shape>
          <o:OLEObject Type="Embed" ProgID="Equation.DSMT4" ShapeID="_x0000_i1054" DrawAspect="Content" ObjectID="_1787748775" r:id="rId68"/>
        </w:object>
      </w:r>
      <w:r w:rsidRPr="00276197">
        <w:t xml:space="preserve">, </w:t>
      </w:r>
      <w:r w:rsidRPr="00276197">
        <w:rPr>
          <w:position w:val="-12"/>
        </w:rPr>
        <w:object w:dxaOrig="279" w:dyaOrig="360" w14:anchorId="04BB46E9">
          <v:shape id="_x0000_i1055" type="#_x0000_t75" style="width:14pt;height:18pt" o:ole="">
            <v:imagedata r:id="rId63" o:title=""/>
          </v:shape>
          <o:OLEObject Type="Embed" ProgID="Equation.DSMT4" ShapeID="_x0000_i1055" DrawAspect="Content" ObjectID="_1787748776" r:id="rId69"/>
        </w:object>
      </w:r>
      <w:r w:rsidRPr="00276197">
        <w:t xml:space="preserve">, and </w:t>
      </w:r>
      <w:r w:rsidRPr="00276197">
        <w:rPr>
          <w:position w:val="-12"/>
        </w:rPr>
        <w:object w:dxaOrig="300" w:dyaOrig="360" w14:anchorId="1F9C11AB">
          <v:shape id="_x0000_i1056" type="#_x0000_t75" style="width:15pt;height:17.9pt" o:ole="">
            <v:imagedata r:id="rId65" o:title=""/>
          </v:shape>
          <o:OLEObject Type="Embed" ProgID="Equation.DSMT4" ShapeID="_x0000_i1056" DrawAspect="Content" ObjectID="_1787748777" r:id="rId70"/>
        </w:object>
      </w:r>
      <w:r w:rsidR="00513DCD" w:rsidRPr="00276197">
        <w:t xml:space="preserve"> </w:t>
      </w:r>
      <w:r w:rsidR="00CE4EE9" w:rsidRPr="00276197">
        <w:rPr>
          <w:lang w:val="en-US"/>
        </w:rPr>
        <w:t xml:space="preserve">are </w:t>
      </w:r>
      <w:r w:rsidR="00950804" w:rsidRPr="00276197">
        <w:t>expressed based on</w:t>
      </w:r>
      <w:r w:rsidR="00043629" w:rsidRPr="00276197">
        <w:t xml:space="preserve"> </w:t>
      </w:r>
      <w:r w:rsidR="00CE4EE9" w:rsidRPr="00276197">
        <w:rPr>
          <w:lang w:val="en-US"/>
        </w:rPr>
        <w:t xml:space="preserve">the angular speeds of the four propellers as follows: </w:t>
      </w:r>
    </w:p>
    <w:tbl>
      <w:tblPr>
        <w:tblW w:w="0" w:type="auto"/>
        <w:tblLook w:val="04A0" w:firstRow="1" w:lastRow="0" w:firstColumn="1" w:lastColumn="0" w:noHBand="0" w:noVBand="1"/>
      </w:tblPr>
      <w:tblGrid>
        <w:gridCol w:w="3728"/>
        <w:gridCol w:w="581"/>
      </w:tblGrid>
      <w:tr w:rsidR="00276197" w:rsidRPr="00276197" w14:paraId="318A4E25" w14:textId="77777777" w:rsidTr="00CF6164">
        <w:tc>
          <w:tcPr>
            <w:tcW w:w="3876" w:type="dxa"/>
            <w:shd w:val="clear" w:color="auto" w:fill="auto"/>
          </w:tcPr>
          <w:p w14:paraId="626B1D53" w14:textId="6C0DBAE2" w:rsidR="004B6B86" w:rsidRPr="00276197" w:rsidRDefault="002C1AA3">
            <w:pPr>
              <w:pStyle w:val="Newparagraph"/>
              <w:ind w:firstLine="0"/>
            </w:pPr>
            <w:r w:rsidRPr="00276197">
              <w:rPr>
                <w:position w:val="-64"/>
              </w:rPr>
              <w:object w:dxaOrig="3280" w:dyaOrig="1400" w14:anchorId="2804B156">
                <v:shape id="_x0000_i1057" type="#_x0000_t75" style="width:164pt;height:69.9pt" o:ole="">
                  <v:imagedata r:id="rId71" o:title=""/>
                </v:shape>
                <o:OLEObject Type="Embed" ProgID="Equation.DSMT4" ShapeID="_x0000_i1057" DrawAspect="Content" ObjectID="_1787748778" r:id="rId72"/>
              </w:object>
            </w:r>
          </w:p>
        </w:tc>
        <w:tc>
          <w:tcPr>
            <w:tcW w:w="649" w:type="dxa"/>
            <w:shd w:val="clear" w:color="auto" w:fill="auto"/>
            <w:vAlign w:val="center"/>
          </w:tcPr>
          <w:p w14:paraId="4250D1B8" w14:textId="2D6BA5E0" w:rsidR="004B6B86" w:rsidRPr="00276197" w:rsidRDefault="004B6B86">
            <w:pPr>
              <w:pStyle w:val="Newparagraph"/>
              <w:ind w:firstLine="0"/>
              <w:jc w:val="right"/>
            </w:pPr>
            <w:r w:rsidRPr="00276197">
              <w:t>(2)</w:t>
            </w:r>
          </w:p>
        </w:tc>
      </w:tr>
      <w:tr w:rsidR="00276197" w:rsidRPr="00276197" w14:paraId="074674CC" w14:textId="77777777" w:rsidTr="00CF6164">
        <w:tc>
          <w:tcPr>
            <w:tcW w:w="3876" w:type="dxa"/>
            <w:shd w:val="clear" w:color="auto" w:fill="auto"/>
          </w:tcPr>
          <w:p w14:paraId="21E4B42A" w14:textId="29156A8C" w:rsidR="004B6B86" w:rsidRPr="00276197" w:rsidRDefault="002C1AA3">
            <w:pPr>
              <w:pStyle w:val="Newparagraph"/>
              <w:ind w:firstLine="0"/>
            </w:pPr>
            <w:r w:rsidRPr="00276197">
              <w:rPr>
                <w:position w:val="-12"/>
              </w:rPr>
              <w:object w:dxaOrig="1880" w:dyaOrig="360" w14:anchorId="0A6B211B">
                <v:shape id="_x0000_i1058" type="#_x0000_t75" style="width:94.05pt;height:17.9pt" o:ole="">
                  <v:imagedata r:id="rId73" o:title=""/>
                </v:shape>
                <o:OLEObject Type="Embed" ProgID="Equation.DSMT4" ShapeID="_x0000_i1058" DrawAspect="Content" ObjectID="_1787748779" r:id="rId74"/>
              </w:object>
            </w:r>
          </w:p>
        </w:tc>
        <w:tc>
          <w:tcPr>
            <w:tcW w:w="649" w:type="dxa"/>
            <w:shd w:val="clear" w:color="auto" w:fill="auto"/>
            <w:vAlign w:val="center"/>
          </w:tcPr>
          <w:p w14:paraId="5DE0771D" w14:textId="06B0B0DA" w:rsidR="004B6B86" w:rsidRPr="00276197" w:rsidRDefault="004B6B86">
            <w:pPr>
              <w:pStyle w:val="Newparagraph"/>
              <w:ind w:firstLine="0"/>
              <w:jc w:val="right"/>
            </w:pPr>
            <w:r w:rsidRPr="00276197">
              <w:t>(3)</w:t>
            </w:r>
          </w:p>
        </w:tc>
      </w:tr>
    </w:tbl>
    <w:p w14:paraId="27DC6587" w14:textId="34E1D7EB" w:rsidR="004B6B86" w:rsidRPr="00276197" w:rsidRDefault="004B6B86" w:rsidP="004B6B86">
      <w:pPr>
        <w:pStyle w:val="Newparagraph"/>
        <w:ind w:firstLine="0"/>
        <w:rPr>
          <w:lang w:val="en-US"/>
        </w:rPr>
      </w:pPr>
      <w:r w:rsidRPr="00276197">
        <w:rPr>
          <w:lang w:val="en-US"/>
        </w:rPr>
        <w:t xml:space="preserve">The control inputs remain restricted by the motors' maximum rotational speeds </w:t>
      </w:r>
      <w:r w:rsidR="000676E6" w:rsidRPr="00276197">
        <w:rPr>
          <w:position w:val="-12"/>
        </w:rPr>
        <w:object w:dxaOrig="460" w:dyaOrig="360" w14:anchorId="6F1A39A4">
          <v:shape id="_x0000_i1059" type="#_x0000_t75" style="width:22.9pt;height:17.9pt" o:ole="">
            <v:imagedata r:id="rId75" o:title=""/>
          </v:shape>
          <o:OLEObject Type="Embed" ProgID="Equation.DSMT4" ShapeID="_x0000_i1059" DrawAspect="Content" ObjectID="_1787748780" r:id="rId76"/>
        </w:object>
      </w:r>
      <w:r w:rsidRPr="00276197">
        <w:rPr>
          <w:lang w:val="en-US"/>
        </w:rPr>
        <w:t>, which are illustrative of their physical constraints:</w:t>
      </w:r>
    </w:p>
    <w:tbl>
      <w:tblPr>
        <w:tblW w:w="0" w:type="auto"/>
        <w:tblLook w:val="04A0" w:firstRow="1" w:lastRow="0" w:firstColumn="1" w:lastColumn="0" w:noHBand="0" w:noVBand="1"/>
      </w:tblPr>
      <w:tblGrid>
        <w:gridCol w:w="3445"/>
        <w:gridCol w:w="864"/>
      </w:tblGrid>
      <w:tr w:rsidR="00276197" w:rsidRPr="00276197" w14:paraId="7C6C1E74" w14:textId="77777777" w:rsidTr="00CF6164">
        <w:tc>
          <w:tcPr>
            <w:tcW w:w="3588" w:type="dxa"/>
            <w:shd w:val="clear" w:color="auto" w:fill="auto"/>
          </w:tcPr>
          <w:p w14:paraId="4CCFC36E" w14:textId="28A92FF5" w:rsidR="004B6B86" w:rsidRPr="00276197" w:rsidRDefault="00CC0546">
            <w:pPr>
              <w:pStyle w:val="Newparagraph"/>
              <w:ind w:firstLine="0"/>
              <w:rPr>
                <w:lang w:val="en-US"/>
              </w:rPr>
            </w:pPr>
            <w:r w:rsidRPr="00276197">
              <w:rPr>
                <w:position w:val="-14"/>
              </w:rPr>
              <w:object w:dxaOrig="1620" w:dyaOrig="400" w14:anchorId="078F875A">
                <v:shape id="_x0000_i1060" type="#_x0000_t75" style="width:81.15pt;height:20pt" o:ole="">
                  <v:imagedata r:id="rId77" o:title=""/>
                </v:shape>
                <o:OLEObject Type="Embed" ProgID="Equation.DSMT4" ShapeID="_x0000_i1060" DrawAspect="Content" ObjectID="_1787748781" r:id="rId78"/>
              </w:object>
            </w:r>
          </w:p>
        </w:tc>
        <w:tc>
          <w:tcPr>
            <w:tcW w:w="937" w:type="dxa"/>
            <w:vMerge w:val="restart"/>
            <w:shd w:val="clear" w:color="auto" w:fill="auto"/>
            <w:vAlign w:val="center"/>
          </w:tcPr>
          <w:p w14:paraId="59891EB6" w14:textId="50BD53AE" w:rsidR="004B6B86" w:rsidRPr="00276197" w:rsidRDefault="004B6B86">
            <w:pPr>
              <w:pStyle w:val="Newparagraph"/>
              <w:ind w:firstLine="0"/>
              <w:jc w:val="right"/>
              <w:rPr>
                <w:lang w:val="en-US"/>
              </w:rPr>
            </w:pPr>
            <w:r w:rsidRPr="00276197">
              <w:rPr>
                <w:lang w:val="en-US"/>
              </w:rPr>
              <w:t>(4)</w:t>
            </w:r>
          </w:p>
        </w:tc>
      </w:tr>
      <w:tr w:rsidR="00276197" w:rsidRPr="00276197" w14:paraId="445D1390" w14:textId="77777777" w:rsidTr="00CF6164">
        <w:tc>
          <w:tcPr>
            <w:tcW w:w="3588" w:type="dxa"/>
            <w:shd w:val="clear" w:color="auto" w:fill="auto"/>
          </w:tcPr>
          <w:p w14:paraId="5AD94F63" w14:textId="5728B39E" w:rsidR="004B6B86" w:rsidRPr="00276197" w:rsidRDefault="00CC0546">
            <w:pPr>
              <w:pStyle w:val="Newparagraph"/>
              <w:ind w:firstLine="0"/>
              <w:rPr>
                <w:lang w:val="en-US"/>
              </w:rPr>
            </w:pPr>
            <w:r w:rsidRPr="00276197">
              <w:rPr>
                <w:position w:val="-14"/>
              </w:rPr>
              <w:object w:dxaOrig="2260" w:dyaOrig="400" w14:anchorId="5F85C5C9">
                <v:shape id="_x0000_i1061" type="#_x0000_t75" style="width:113.2pt;height:20pt" o:ole="">
                  <v:imagedata r:id="rId79" o:title=""/>
                </v:shape>
                <o:OLEObject Type="Embed" ProgID="Equation.DSMT4" ShapeID="_x0000_i1061" DrawAspect="Content" ObjectID="_1787748782" r:id="rId80"/>
              </w:object>
            </w:r>
          </w:p>
        </w:tc>
        <w:tc>
          <w:tcPr>
            <w:tcW w:w="937" w:type="dxa"/>
            <w:vMerge/>
            <w:shd w:val="clear" w:color="auto" w:fill="auto"/>
          </w:tcPr>
          <w:p w14:paraId="5DC75D8F" w14:textId="77777777" w:rsidR="004B6B86" w:rsidRPr="00276197" w:rsidRDefault="004B6B86">
            <w:pPr>
              <w:pStyle w:val="Newparagraph"/>
              <w:ind w:firstLine="0"/>
              <w:rPr>
                <w:lang w:val="en-US"/>
              </w:rPr>
            </w:pPr>
          </w:p>
        </w:tc>
      </w:tr>
      <w:tr w:rsidR="00276197" w:rsidRPr="00276197" w14:paraId="29A1F70D" w14:textId="77777777" w:rsidTr="00CF6164">
        <w:tc>
          <w:tcPr>
            <w:tcW w:w="3588" w:type="dxa"/>
            <w:shd w:val="clear" w:color="auto" w:fill="auto"/>
          </w:tcPr>
          <w:p w14:paraId="41C44245" w14:textId="521CF159" w:rsidR="004B6B86" w:rsidRPr="00276197" w:rsidRDefault="00CC0546">
            <w:pPr>
              <w:pStyle w:val="Newparagraph"/>
              <w:ind w:firstLine="0"/>
              <w:rPr>
                <w:lang w:val="en-US"/>
              </w:rPr>
            </w:pPr>
            <w:r w:rsidRPr="00276197">
              <w:rPr>
                <w:position w:val="-14"/>
              </w:rPr>
              <w:object w:dxaOrig="2260" w:dyaOrig="400" w14:anchorId="77A446E6">
                <v:shape id="_x0000_i1062" type="#_x0000_t75" style="width:113.2pt;height:20pt" o:ole="">
                  <v:imagedata r:id="rId81" o:title=""/>
                </v:shape>
                <o:OLEObject Type="Embed" ProgID="Equation.DSMT4" ShapeID="_x0000_i1062" DrawAspect="Content" ObjectID="_1787748783" r:id="rId82"/>
              </w:object>
            </w:r>
          </w:p>
        </w:tc>
        <w:tc>
          <w:tcPr>
            <w:tcW w:w="937" w:type="dxa"/>
            <w:vMerge/>
            <w:shd w:val="clear" w:color="auto" w:fill="auto"/>
          </w:tcPr>
          <w:p w14:paraId="212F2B6F" w14:textId="77777777" w:rsidR="004B6B86" w:rsidRPr="00276197" w:rsidRDefault="004B6B86">
            <w:pPr>
              <w:pStyle w:val="Newparagraph"/>
              <w:ind w:firstLine="0"/>
              <w:rPr>
                <w:lang w:val="en-US"/>
              </w:rPr>
            </w:pPr>
          </w:p>
        </w:tc>
      </w:tr>
      <w:tr w:rsidR="00276197" w:rsidRPr="00276197" w14:paraId="717F91AF" w14:textId="77777777" w:rsidTr="00CF6164">
        <w:tc>
          <w:tcPr>
            <w:tcW w:w="3588" w:type="dxa"/>
            <w:shd w:val="clear" w:color="auto" w:fill="auto"/>
          </w:tcPr>
          <w:p w14:paraId="458F6A44" w14:textId="63294B7B" w:rsidR="004B6B86" w:rsidRPr="00276197" w:rsidRDefault="00CC0546">
            <w:pPr>
              <w:pStyle w:val="Newparagraph"/>
              <w:ind w:firstLine="0"/>
              <w:rPr>
                <w:lang w:val="en-US"/>
              </w:rPr>
            </w:pPr>
            <w:r w:rsidRPr="00276197">
              <w:rPr>
                <w:position w:val="-12"/>
              </w:rPr>
              <w:object w:dxaOrig="2460" w:dyaOrig="380" w14:anchorId="7B7001DA">
                <v:shape id="_x0000_i1063" type="#_x0000_t75" style="width:123.2pt;height:19.15pt" o:ole="">
                  <v:imagedata r:id="rId83" o:title=""/>
                </v:shape>
                <o:OLEObject Type="Embed" ProgID="Equation.DSMT4" ShapeID="_x0000_i1063" DrawAspect="Content" ObjectID="_1787748784" r:id="rId84"/>
              </w:object>
            </w:r>
          </w:p>
        </w:tc>
        <w:tc>
          <w:tcPr>
            <w:tcW w:w="937" w:type="dxa"/>
            <w:vMerge/>
            <w:shd w:val="clear" w:color="auto" w:fill="auto"/>
          </w:tcPr>
          <w:p w14:paraId="29EC838D" w14:textId="77777777" w:rsidR="004B6B86" w:rsidRPr="00276197" w:rsidRDefault="004B6B86">
            <w:pPr>
              <w:pStyle w:val="Newparagraph"/>
              <w:ind w:firstLine="0"/>
              <w:rPr>
                <w:lang w:val="en-US"/>
              </w:rPr>
            </w:pPr>
          </w:p>
        </w:tc>
      </w:tr>
    </w:tbl>
    <w:p w14:paraId="7A0D29E2" w14:textId="75F2CF1E" w:rsidR="00CE4EE9" w:rsidRPr="00276197" w:rsidRDefault="00765B00" w:rsidP="00765B00">
      <w:pPr>
        <w:pStyle w:val="Newparagraph"/>
        <w:ind w:firstLine="0"/>
        <w:rPr>
          <w:lang w:val="en-US"/>
        </w:rPr>
      </w:pPr>
      <w:r w:rsidRPr="00276197">
        <w:t xml:space="preserve">The high-order nonholonomic constraints </w:t>
      </w:r>
      <w:r w:rsidR="00CE4EE9" w:rsidRPr="00276197">
        <w:rPr>
          <w:lang w:val="en-US"/>
        </w:rPr>
        <w:t>may be obtained from the translation dynamics equations in (1):</w:t>
      </w:r>
    </w:p>
    <w:tbl>
      <w:tblPr>
        <w:tblW w:w="0" w:type="auto"/>
        <w:tblLook w:val="04A0" w:firstRow="1" w:lastRow="0" w:firstColumn="1" w:lastColumn="0" w:noHBand="0" w:noVBand="1"/>
      </w:tblPr>
      <w:tblGrid>
        <w:gridCol w:w="3730"/>
        <w:gridCol w:w="579"/>
      </w:tblGrid>
      <w:tr w:rsidR="00276197" w:rsidRPr="00276197" w14:paraId="0D3B8076" w14:textId="77777777" w:rsidTr="00CF6164">
        <w:tc>
          <w:tcPr>
            <w:tcW w:w="3942" w:type="dxa"/>
            <w:shd w:val="clear" w:color="auto" w:fill="auto"/>
          </w:tcPr>
          <w:p w14:paraId="1C669EBF" w14:textId="7A89635B" w:rsidR="00E03746" w:rsidRPr="00276197" w:rsidRDefault="00E03746">
            <w:pPr>
              <w:pStyle w:val="Newparagraph"/>
              <w:ind w:firstLine="0"/>
            </w:pPr>
            <w:r w:rsidRPr="00276197">
              <w:rPr>
                <w:position w:val="-76"/>
              </w:rPr>
              <w:object w:dxaOrig="5060" w:dyaOrig="1540" w14:anchorId="267F3E65">
                <v:shape id="_x0000_i1064" type="#_x0000_t75" style="width:177.7pt;height:65.35pt" o:ole="">
                  <v:imagedata r:id="rId85" o:title=""/>
                </v:shape>
                <o:OLEObject Type="Embed" ProgID="Equation.DSMT4" ShapeID="_x0000_i1064" DrawAspect="Content" ObjectID="_1787748785" r:id="rId86"/>
              </w:object>
            </w:r>
          </w:p>
        </w:tc>
        <w:tc>
          <w:tcPr>
            <w:tcW w:w="583" w:type="dxa"/>
            <w:shd w:val="clear" w:color="auto" w:fill="auto"/>
            <w:vAlign w:val="center"/>
          </w:tcPr>
          <w:p w14:paraId="27E4BD36" w14:textId="6A8146E2" w:rsidR="004E1ED5" w:rsidRPr="00276197" w:rsidRDefault="004E1ED5">
            <w:pPr>
              <w:pStyle w:val="Newparagraph"/>
              <w:ind w:firstLine="0"/>
              <w:jc w:val="right"/>
            </w:pPr>
            <w:r w:rsidRPr="00276197">
              <w:t>(5a)</w:t>
            </w:r>
          </w:p>
        </w:tc>
      </w:tr>
      <w:tr w:rsidR="00276197" w:rsidRPr="00276197" w14:paraId="7B00F186" w14:textId="77777777" w:rsidTr="00CF6164">
        <w:tc>
          <w:tcPr>
            <w:tcW w:w="3942" w:type="dxa"/>
            <w:shd w:val="clear" w:color="auto" w:fill="auto"/>
          </w:tcPr>
          <w:p w14:paraId="3EBBD90D" w14:textId="7384117B" w:rsidR="004E1ED5" w:rsidRPr="00276197" w:rsidRDefault="00E03746">
            <w:pPr>
              <w:pStyle w:val="Newparagraph"/>
              <w:ind w:firstLine="0"/>
            </w:pPr>
            <w:r w:rsidRPr="00276197">
              <w:rPr>
                <w:position w:val="-56"/>
              </w:rPr>
              <w:object w:dxaOrig="3640" w:dyaOrig="1340" w14:anchorId="4AF9FDA2">
                <v:shape id="_x0000_i1065" type="#_x0000_t75" style="width:175.65pt;height:67pt" o:ole="">
                  <v:imagedata r:id="rId87" o:title=""/>
                </v:shape>
                <o:OLEObject Type="Embed" ProgID="Equation.DSMT4" ShapeID="_x0000_i1065" DrawAspect="Content" ObjectID="_1787748786" r:id="rId88"/>
              </w:object>
            </w:r>
          </w:p>
        </w:tc>
        <w:tc>
          <w:tcPr>
            <w:tcW w:w="583" w:type="dxa"/>
            <w:shd w:val="clear" w:color="auto" w:fill="auto"/>
            <w:vAlign w:val="center"/>
          </w:tcPr>
          <w:p w14:paraId="4782ABAD" w14:textId="5F6AB59B" w:rsidR="004E1ED5" w:rsidRPr="00276197" w:rsidRDefault="004E1ED5">
            <w:pPr>
              <w:pStyle w:val="Newparagraph"/>
              <w:ind w:firstLine="0"/>
              <w:jc w:val="right"/>
            </w:pPr>
            <w:r w:rsidRPr="00276197">
              <w:t>(5b)</w:t>
            </w:r>
          </w:p>
        </w:tc>
      </w:tr>
    </w:tbl>
    <w:p w14:paraId="7BC44E36" w14:textId="49C5FF36" w:rsidR="00CE4EE9" w:rsidRPr="00276197" w:rsidRDefault="000517CD" w:rsidP="00CE4EE9">
      <w:r w:rsidRPr="00276197">
        <w:t xml:space="preserve">This </w:t>
      </w:r>
      <w:r w:rsidR="00CE4EE9" w:rsidRPr="00276197">
        <w:t>corrective block will be used to generate the intended roll (</w:t>
      </w:r>
      <w:r w:rsidR="00CE4EE9" w:rsidRPr="00276197">
        <w:rPr>
          <w:position w:val="-12"/>
        </w:rPr>
        <w:object w:dxaOrig="279" w:dyaOrig="360" w14:anchorId="2346B09B">
          <v:shape id="_x0000_i1066" type="#_x0000_t75" style="width:14.15pt;height:17.9pt" o:ole="">
            <v:imagedata r:id="rId89" o:title=""/>
          </v:shape>
          <o:OLEObject Type="Embed" ProgID="Equation.DSMT4" ShapeID="_x0000_i1066" DrawAspect="Content" ObjectID="_1787748787" r:id="rId90"/>
        </w:object>
      </w:r>
      <w:r w:rsidR="00CE4EE9" w:rsidRPr="00276197">
        <w:t>) and pitch (</w:t>
      </w:r>
      <w:r w:rsidR="00CE4EE9" w:rsidRPr="00276197">
        <w:rPr>
          <w:position w:val="-12"/>
        </w:rPr>
        <w:object w:dxaOrig="260" w:dyaOrig="360" w14:anchorId="0E553CA3">
          <v:shape id="_x0000_i1067" type="#_x0000_t75" style="width:12.9pt;height:17.9pt" o:ole="">
            <v:imagedata r:id="rId91" o:title=""/>
          </v:shape>
          <o:OLEObject Type="Embed" ProgID="Equation.DSMT4" ShapeID="_x0000_i1067" DrawAspect="Content" ObjectID="_1787748788" r:id="rId92"/>
        </w:object>
      </w:r>
      <w:r w:rsidR="00CE4EE9" w:rsidRPr="00276197">
        <w:t xml:space="preserve">). </w:t>
      </w:r>
    </w:p>
    <w:p w14:paraId="78A8F83F" w14:textId="044196E4" w:rsidR="00BE6441" w:rsidRPr="00276197" w:rsidRDefault="00BE6441" w:rsidP="00BE6441">
      <w:pPr>
        <w:pStyle w:val="Capitol"/>
        <w:rPr>
          <w:lang w:val="en-GB"/>
        </w:rPr>
      </w:pPr>
      <w:r w:rsidRPr="00276197">
        <w:rPr>
          <w:lang w:val="en-GB"/>
        </w:rPr>
        <w:t xml:space="preserve"> </w:t>
      </w:r>
      <w:r w:rsidR="00D5043E" w:rsidRPr="00276197">
        <w:rPr>
          <w:lang w:val="en-GB"/>
        </w:rPr>
        <w:t xml:space="preserve">3. </w:t>
      </w:r>
      <w:r w:rsidRPr="00276197">
        <w:rPr>
          <w:lang w:val="en-GB"/>
        </w:rPr>
        <w:t>Adaptive observer design</w:t>
      </w:r>
    </w:p>
    <w:p w14:paraId="054892AF" w14:textId="10FFB5F5" w:rsidR="00BE6441" w:rsidRPr="00276197" w:rsidRDefault="00BE6441" w:rsidP="00BE6441">
      <w:pPr>
        <w:pStyle w:val="Capitol"/>
        <w:rPr>
          <w:lang w:val="en-GB"/>
        </w:rPr>
      </w:pPr>
      <w:r w:rsidRPr="00276197">
        <w:rPr>
          <w:lang w:val="en-GB"/>
        </w:rPr>
        <w:t>3.1. State-space model</w:t>
      </w:r>
    </w:p>
    <w:p w14:paraId="1E284C4C" w14:textId="77777777" w:rsidR="002A1EA8" w:rsidRPr="00276197" w:rsidRDefault="002A1EA8" w:rsidP="008A207A">
      <w:pPr>
        <w:pStyle w:val="Newparagraph"/>
        <w:ind w:firstLine="0"/>
      </w:pPr>
      <w:r w:rsidRPr="00276197">
        <w:t>The system (1) state space, including actuator faults, is given by:</w:t>
      </w:r>
    </w:p>
    <w:tbl>
      <w:tblPr>
        <w:tblW w:w="0" w:type="auto"/>
        <w:tblLayout w:type="fixed"/>
        <w:tblLook w:val="04A0" w:firstRow="1" w:lastRow="0" w:firstColumn="1" w:lastColumn="0" w:noHBand="0" w:noVBand="1"/>
      </w:tblPr>
      <w:tblGrid>
        <w:gridCol w:w="3948"/>
        <w:gridCol w:w="577"/>
      </w:tblGrid>
      <w:tr w:rsidR="00276197" w:rsidRPr="00276197" w14:paraId="357FB779" w14:textId="77777777" w:rsidTr="00CF6164">
        <w:trPr>
          <w:trHeight w:val="125"/>
        </w:trPr>
        <w:tc>
          <w:tcPr>
            <w:tcW w:w="3948" w:type="dxa"/>
            <w:shd w:val="clear" w:color="auto" w:fill="auto"/>
          </w:tcPr>
          <w:p w14:paraId="6BB82615" w14:textId="3E016D40" w:rsidR="00BE6441" w:rsidRPr="00276197" w:rsidRDefault="007A2294">
            <w:pPr>
              <w:pStyle w:val="Newparagraph"/>
              <w:ind w:firstLine="0"/>
              <w:jc w:val="left"/>
            </w:pPr>
            <w:r w:rsidRPr="00276197">
              <w:rPr>
                <w:position w:val="-30"/>
              </w:rPr>
              <w:object w:dxaOrig="3560" w:dyaOrig="720" w14:anchorId="62CBDE2B">
                <v:shape id="_x0000_i1068" type="#_x0000_t75" style="width:165.65pt;height:36.2pt" o:ole="">
                  <v:imagedata r:id="rId93" o:title=""/>
                </v:shape>
                <o:OLEObject Type="Embed" ProgID="Equation.DSMT4" ShapeID="_x0000_i1068" DrawAspect="Content" ObjectID="_1787748789" r:id="rId94"/>
              </w:object>
            </w:r>
          </w:p>
        </w:tc>
        <w:tc>
          <w:tcPr>
            <w:tcW w:w="577" w:type="dxa"/>
            <w:shd w:val="clear" w:color="auto" w:fill="auto"/>
            <w:vAlign w:val="center"/>
          </w:tcPr>
          <w:p w14:paraId="1299E8AC" w14:textId="14863D5F" w:rsidR="00BE6441" w:rsidRPr="00276197" w:rsidRDefault="00BE6441">
            <w:pPr>
              <w:pStyle w:val="Newparagraph"/>
              <w:ind w:firstLine="0"/>
              <w:jc w:val="right"/>
            </w:pPr>
            <w:r w:rsidRPr="00276197">
              <w:t>(6)</w:t>
            </w:r>
          </w:p>
        </w:tc>
      </w:tr>
    </w:tbl>
    <w:p w14:paraId="47B70F6C" w14:textId="5CC17909" w:rsidR="00BE6441" w:rsidRPr="00276197" w:rsidRDefault="00BE6441" w:rsidP="00840859">
      <w:r w:rsidRPr="00276197">
        <w:t xml:space="preserve">where </w:t>
      </w:r>
      <w:r w:rsidR="000676E6" w:rsidRPr="00276197">
        <w:rPr>
          <w:position w:val="-10"/>
        </w:rPr>
        <w:object w:dxaOrig="900" w:dyaOrig="360" w14:anchorId="11DC33AC">
          <v:shape id="_x0000_i1069" type="#_x0000_t75" style="width:44.95pt;height:17.9pt" o:ole="">
            <v:imagedata r:id="rId95" o:title=""/>
          </v:shape>
          <o:OLEObject Type="Embed" ProgID="Equation.DSMT4" ShapeID="_x0000_i1069" DrawAspect="Content" ObjectID="_1787748790" r:id="rId96"/>
        </w:object>
      </w:r>
      <w:r w:rsidRPr="00276197">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276197" w:rsidRPr="00276197" w14:paraId="20296D89" w14:textId="77777777" w:rsidTr="008A207A">
        <w:trPr>
          <w:trHeight w:val="354"/>
        </w:trPr>
        <w:tc>
          <w:tcPr>
            <w:tcW w:w="3948" w:type="dxa"/>
            <w:shd w:val="clear" w:color="auto" w:fill="auto"/>
          </w:tcPr>
          <w:p w14:paraId="23E3E75A" w14:textId="58924463" w:rsidR="007A2294" w:rsidRPr="00276197" w:rsidRDefault="007A2294" w:rsidP="007A2294">
            <w:pPr>
              <w:pStyle w:val="Newparagraph"/>
              <w:ind w:firstLine="0"/>
              <w:jc w:val="left"/>
            </w:pPr>
            <w:r w:rsidRPr="00276197">
              <w:rPr>
                <w:position w:val="-14"/>
              </w:rPr>
              <w:object w:dxaOrig="4200" w:dyaOrig="440" w14:anchorId="0C95595F">
                <v:shape id="_x0000_i1070" type="#_x0000_t75" style="width:191.45pt;height:20pt" o:ole="">
                  <v:imagedata r:id="rId97" o:title=""/>
                </v:shape>
                <o:OLEObject Type="Embed" ProgID="Equation.DSMT4" ShapeID="_x0000_i1070" DrawAspect="Content" ObjectID="_1787748791" r:id="rId98"/>
              </w:object>
            </w:r>
          </w:p>
        </w:tc>
        <w:tc>
          <w:tcPr>
            <w:tcW w:w="577" w:type="dxa"/>
            <w:shd w:val="clear" w:color="auto" w:fill="auto"/>
          </w:tcPr>
          <w:p w14:paraId="792F219D" w14:textId="6CACB063" w:rsidR="007A2294" w:rsidRPr="00276197" w:rsidRDefault="007A2294" w:rsidP="008A207A">
            <w:pPr>
              <w:pStyle w:val="Newparagraph"/>
              <w:ind w:firstLine="0"/>
              <w:jc w:val="right"/>
            </w:pPr>
            <w:r w:rsidRPr="00276197">
              <w:t>(</w:t>
            </w:r>
            <w:r w:rsidR="004472B5" w:rsidRPr="00276197">
              <w:t>7</w:t>
            </w:r>
            <w:r w:rsidRPr="00276197">
              <w:t>)</w:t>
            </w:r>
          </w:p>
        </w:tc>
      </w:tr>
    </w:tbl>
    <w:p w14:paraId="5A0EC0AC" w14:textId="4D2DA4CC" w:rsidR="00C056C3" w:rsidRPr="00276197" w:rsidRDefault="001D461E" w:rsidP="001D461E">
      <w:r w:rsidRPr="003176D8">
        <w:rPr>
          <w:color w:val="FF0000"/>
        </w:rPr>
        <w:t xml:space="preserve">where </w:t>
      </w:r>
      <w:r w:rsidRPr="003176D8">
        <w:rPr>
          <w:color w:val="FF0000"/>
          <w:position w:val="-12"/>
        </w:rPr>
        <w:object w:dxaOrig="220" w:dyaOrig="360" w14:anchorId="5BDD97D8">
          <v:shape id="_x0000_i1071" type="#_x0000_t75" style="width:10pt;height:16.25pt" o:ole="">
            <v:imagedata r:id="rId99" o:title=""/>
          </v:shape>
          <o:OLEObject Type="Embed" ProgID="Equation.DSMT4" ShapeID="_x0000_i1071" DrawAspect="Content" ObjectID="_1787748792" r:id="rId100"/>
        </w:object>
      </w:r>
      <w:r w:rsidRPr="003176D8">
        <w:rPr>
          <w:color w:val="FF0000"/>
        </w:rPr>
        <w:t xml:space="preserve"> for </w:t>
      </w:r>
      <w:r w:rsidRPr="003176D8">
        <w:rPr>
          <w:color w:val="FF0000"/>
          <w:position w:val="-10"/>
        </w:rPr>
        <w:object w:dxaOrig="800" w:dyaOrig="279" w14:anchorId="3FE53BAA">
          <v:shape id="_x0000_i1072" type="#_x0000_t75" style="width:39.95pt;height:13.75pt" o:ole="">
            <v:imagedata r:id="rId101" o:title=""/>
          </v:shape>
          <o:OLEObject Type="Embed" ProgID="Equation.DSMT4" ShapeID="_x0000_i1072" DrawAspect="Content" ObjectID="_1787748793" r:id="rId102"/>
        </w:object>
      </w:r>
      <w:r w:rsidRPr="003176D8">
        <w:rPr>
          <w:color w:val="FF0000"/>
        </w:rPr>
        <w:t xml:space="preserve"> are the system states. </w:t>
      </w:r>
      <w:r w:rsidR="007A2294" w:rsidRPr="00276197">
        <w:rPr>
          <w:position w:val="-4"/>
        </w:rPr>
        <w:object w:dxaOrig="920" w:dyaOrig="300" w14:anchorId="57CF76DE">
          <v:shape id="_x0000_i1073" type="#_x0000_t75" style="width:46.2pt;height:15pt" o:ole="">
            <v:imagedata r:id="rId103" o:title=""/>
          </v:shape>
          <o:OLEObject Type="Embed" ProgID="Equation.DSMT4" ShapeID="_x0000_i1073" DrawAspect="Content" ObjectID="_1787748794" r:id="rId104"/>
        </w:object>
      </w:r>
      <w:r w:rsidR="00BE6441" w:rsidRPr="00276197">
        <w:t xml:space="preserve">, </w:t>
      </w:r>
      <w:r w:rsidR="008A207A" w:rsidRPr="00276197">
        <w:rPr>
          <w:position w:val="-4"/>
        </w:rPr>
        <w:object w:dxaOrig="920" w:dyaOrig="300" w14:anchorId="4D10130A">
          <v:shape id="_x0000_i1074" type="#_x0000_t75" style="width:46.2pt;height:15pt" o:ole="">
            <v:imagedata r:id="rId105" o:title=""/>
          </v:shape>
          <o:OLEObject Type="Embed" ProgID="Equation.DSMT4" ShapeID="_x0000_i1074" DrawAspect="Content" ObjectID="_1787748795" r:id="rId106"/>
        </w:object>
      </w:r>
      <w:r w:rsidR="00BE6441" w:rsidRPr="00276197">
        <w:t xml:space="preserve">, </w:t>
      </w:r>
      <w:r w:rsidR="008A207A" w:rsidRPr="00276197">
        <w:rPr>
          <w:position w:val="-4"/>
        </w:rPr>
        <w:object w:dxaOrig="859" w:dyaOrig="300" w14:anchorId="7CB75227">
          <v:shape id="_x0000_i1075" type="#_x0000_t75" style="width:43.3pt;height:15pt" o:ole="">
            <v:imagedata r:id="rId107" o:title=""/>
          </v:shape>
          <o:OLEObject Type="Embed" ProgID="Equation.DSMT4" ShapeID="_x0000_i1075" DrawAspect="Content" ObjectID="_1787748796" r:id="rId108"/>
        </w:object>
      </w:r>
      <w:r w:rsidR="00BE6441" w:rsidRPr="00276197">
        <w:t>,</w:t>
      </w:r>
      <w:r w:rsidR="008A207A" w:rsidRPr="00276197">
        <w:t xml:space="preserve"> </w:t>
      </w:r>
      <w:r w:rsidR="00BE6441" w:rsidRPr="00276197">
        <w:t xml:space="preserve">and </w:t>
      </w:r>
      <w:r w:rsidR="000676E6" w:rsidRPr="00276197">
        <w:rPr>
          <w:position w:val="-6"/>
        </w:rPr>
        <w:object w:dxaOrig="920" w:dyaOrig="320" w14:anchorId="2C801F3A">
          <v:shape id="_x0000_i1076" type="#_x0000_t75" style="width:46.2pt;height:15.8pt" o:ole="">
            <v:imagedata r:id="rId109" o:title=""/>
          </v:shape>
          <o:OLEObject Type="Embed" ProgID="Equation.DSMT4" ShapeID="_x0000_i1076" DrawAspect="Content" ObjectID="_1787748797" r:id="rId110"/>
        </w:object>
      </w:r>
      <w:r w:rsidR="00BE6441" w:rsidRPr="00276197">
        <w:t xml:space="preserve"> are known constant matrices. </w:t>
      </w:r>
      <w:r w:rsidR="000676E6" w:rsidRPr="00276197">
        <w:rPr>
          <w:position w:val="-12"/>
        </w:rPr>
        <w:object w:dxaOrig="1460" w:dyaOrig="360" w14:anchorId="4A3AB58F">
          <v:shape id="_x0000_i1077" type="#_x0000_t75" style="width:72.85pt;height:17.9pt" o:ole="">
            <v:imagedata r:id="rId111" o:title=""/>
          </v:shape>
          <o:OLEObject Type="Embed" ProgID="Equation.DSMT4" ShapeID="_x0000_i1077" DrawAspect="Content" ObjectID="_1787748798" r:id="rId112"/>
        </w:object>
      </w:r>
      <w:r w:rsidR="00BE6441" w:rsidRPr="00276197">
        <w:t xml:space="preserve">, is the resultant </w:t>
      </w:r>
      <w:r w:rsidR="002A1EA8" w:rsidRPr="00276197">
        <w:t xml:space="preserve">of the </w:t>
      </w:r>
      <w:r w:rsidR="00BE6441" w:rsidRPr="00276197">
        <w:t>actuator faults</w:t>
      </w:r>
      <w:r w:rsidR="002A1EA8" w:rsidRPr="00276197">
        <w:t xml:space="preserve">, </w:t>
      </w:r>
      <w:r w:rsidR="00BE6441" w:rsidRPr="00276197">
        <w:t xml:space="preserve">where </w:t>
      </w:r>
      <w:r w:rsidR="008A207A" w:rsidRPr="00276197">
        <w:rPr>
          <w:position w:val="-12"/>
        </w:rPr>
        <w:object w:dxaOrig="720" w:dyaOrig="380" w14:anchorId="4953FF59">
          <v:shape id="_x0000_i1078" type="#_x0000_t75" style="width:36.2pt;height:19.15pt" o:ole="">
            <v:imagedata r:id="rId113" o:title=""/>
          </v:shape>
          <o:OLEObject Type="Embed" ProgID="Equation.DSMT4" ShapeID="_x0000_i1078" DrawAspect="Content" ObjectID="_1787748799" r:id="rId114"/>
        </w:object>
      </w:r>
      <w:r w:rsidR="00BE6441" w:rsidRPr="00276197">
        <w:t xml:space="preserve"> represent the actuator faults vector, with</w:t>
      </w:r>
      <w:r w:rsidR="000676E6" w:rsidRPr="00276197">
        <w:rPr>
          <w:position w:val="-14"/>
        </w:rPr>
        <w:object w:dxaOrig="2100" w:dyaOrig="440" w14:anchorId="3677CF5A">
          <v:shape id="_x0000_i1079" type="#_x0000_t75" style="width:104.9pt;height:22.05pt" o:ole="">
            <v:imagedata r:id="rId115" o:title=""/>
          </v:shape>
          <o:OLEObject Type="Embed" ProgID="Equation.DSMT4" ShapeID="_x0000_i1079" DrawAspect="Content" ObjectID="_1787748800" r:id="rId116"/>
        </w:object>
      </w:r>
      <w:r w:rsidR="00BE6441" w:rsidRPr="00276197">
        <w:t xml:space="preserve">.  </w:t>
      </w:r>
      <w:r w:rsidR="00B65F42" w:rsidRPr="00276197">
        <w:rPr>
          <w:position w:val="-10"/>
        </w:rPr>
        <w:object w:dxaOrig="1660" w:dyaOrig="360" w14:anchorId="788EC11E">
          <v:shape id="_x0000_i1080" type="#_x0000_t75" style="width:82.8pt;height:17.9pt" o:ole="">
            <v:imagedata r:id="rId117" o:title=""/>
          </v:shape>
          <o:OLEObject Type="Embed" ProgID="Equation.DSMT4" ShapeID="_x0000_i1080" DrawAspect="Content" ObjectID="_1787748801" r:id="rId118"/>
        </w:object>
      </w:r>
      <w:r w:rsidR="00BE6441" w:rsidRPr="00276197">
        <w:t xml:space="preserve">is </w:t>
      </w:r>
      <w:r w:rsidR="00605032" w:rsidRPr="00276197">
        <w:t xml:space="preserve">a known function matrix that might have nonlinear dependencies on </w:t>
      </w:r>
      <w:r w:rsidR="000676E6" w:rsidRPr="00276197">
        <w:rPr>
          <w:position w:val="-6"/>
        </w:rPr>
        <w:object w:dxaOrig="180" w:dyaOrig="200" w14:anchorId="179381CE">
          <v:shape id="_x0000_i1081" type="#_x0000_t75" style="width:9.15pt;height:10pt" o:ole="">
            <v:imagedata r:id="rId119" o:title=""/>
          </v:shape>
          <o:OLEObject Type="Embed" ProgID="Equation.DSMT4" ShapeID="_x0000_i1081" DrawAspect="Content" ObjectID="_1787748802" r:id="rId120"/>
        </w:object>
      </w:r>
      <w:r w:rsidR="00BE6441" w:rsidRPr="00276197">
        <w:t xml:space="preserve">. </w:t>
      </w:r>
      <w:r w:rsidR="00F75654" w:rsidRPr="00276197">
        <w:rPr>
          <w:position w:val="-10"/>
        </w:rPr>
        <w:object w:dxaOrig="1620" w:dyaOrig="300" w14:anchorId="45D24B50">
          <v:shape id="_x0000_i1082" type="#_x0000_t75" style="width:81.15pt;height:15pt" o:ole="">
            <v:imagedata r:id="rId121" o:title=""/>
          </v:shape>
          <o:OLEObject Type="Embed" ProgID="Equation.DSMT4" ShapeID="_x0000_i1082" DrawAspect="Content" ObjectID="_1787748803" r:id="rId122"/>
        </w:object>
      </w:r>
      <w:r w:rsidR="00F75654" w:rsidRPr="00276197">
        <w:t>are known nonlinear functions vectors.</w:t>
      </w:r>
      <w:r w:rsidR="00985D40" w:rsidRPr="00276197">
        <w:t xml:space="preserve"> </w:t>
      </w:r>
      <w:r w:rsidR="007A2294" w:rsidRPr="00276197">
        <w:rPr>
          <w:position w:val="-14"/>
        </w:rPr>
        <w:object w:dxaOrig="1820" w:dyaOrig="440" w14:anchorId="10E78797">
          <v:shape id="_x0000_i1083" type="#_x0000_t75" style="width:91.15pt;height:22.05pt" o:ole="">
            <v:imagedata r:id="rId123" o:title=""/>
          </v:shape>
          <o:OLEObject Type="Embed" ProgID="Equation.DSMT4" ShapeID="_x0000_i1083" DrawAspect="Content" ObjectID="_1787748804" r:id="rId124"/>
        </w:object>
      </w:r>
      <w:r w:rsidR="00BE6441" w:rsidRPr="00276197">
        <w:t xml:space="preserve"> is the input control vector, </w:t>
      </w:r>
      <w:r w:rsidR="007A2294" w:rsidRPr="00276197">
        <w:rPr>
          <w:position w:val="-10"/>
        </w:rPr>
        <w:object w:dxaOrig="840" w:dyaOrig="360" w14:anchorId="1D4977D6">
          <v:shape id="_x0000_i1084" type="#_x0000_t75" style="width:42.05pt;height:17.9pt" o:ole="">
            <v:imagedata r:id="rId125" o:title=""/>
          </v:shape>
          <o:OLEObject Type="Embed" ProgID="Equation.DSMT4" ShapeID="_x0000_i1084" DrawAspect="Content" ObjectID="_1787748805" r:id="rId126"/>
        </w:object>
      </w:r>
      <w:r w:rsidR="00BE6441" w:rsidRPr="00276197">
        <w:t xml:space="preserve"> is the </w:t>
      </w:r>
      <w:r w:rsidR="002A1EA8" w:rsidRPr="00276197">
        <w:t xml:space="preserve">system </w:t>
      </w:r>
      <w:r w:rsidR="00BE6441" w:rsidRPr="00276197">
        <w:t xml:space="preserve">output giving by </w:t>
      </w:r>
      <w:r w:rsidR="00B65F42" w:rsidRPr="00276197">
        <w:rPr>
          <w:position w:val="-14"/>
        </w:rPr>
        <w:object w:dxaOrig="1760" w:dyaOrig="440" w14:anchorId="26870743">
          <v:shape id="_x0000_i1085" type="#_x0000_t75" style="width:87.8pt;height:22.05pt" o:ole="">
            <v:imagedata r:id="rId127" o:title=""/>
          </v:shape>
          <o:OLEObject Type="Embed" ProgID="Equation.DSMT4" ShapeID="_x0000_i1085" DrawAspect="Content" ObjectID="_1787748806" r:id="rId128"/>
        </w:object>
      </w:r>
      <w:r w:rsidR="00BE6441" w:rsidRPr="00276197">
        <w:t xml:space="preserve">. </w:t>
      </w:r>
    </w:p>
    <w:p w14:paraId="567606A6" w14:textId="00050E3F" w:rsidR="00840859" w:rsidRPr="00276197" w:rsidRDefault="00840859" w:rsidP="00C056C3">
      <w:pPr>
        <w:pStyle w:val="Newparagraph"/>
        <w:spacing w:before="240"/>
        <w:ind w:firstLine="0"/>
      </w:pPr>
      <w:r w:rsidRPr="00276197">
        <w:t>Throughout this article, system model (</w:t>
      </w:r>
      <w:r w:rsidR="008A207A" w:rsidRPr="00276197">
        <w:t>6</w:t>
      </w:r>
      <w:r w:rsidRPr="00276197">
        <w:t>) satisfies the following conditions:</w:t>
      </w:r>
    </w:p>
    <w:p w14:paraId="08E9E586" w14:textId="0FEA113F" w:rsidR="00840859" w:rsidRPr="00276197" w:rsidRDefault="00840859" w:rsidP="00840859">
      <w:r w:rsidRPr="00276197">
        <w:rPr>
          <w:b/>
          <w:bCs/>
        </w:rPr>
        <w:t>C0:</w:t>
      </w:r>
      <w:r w:rsidRPr="00276197">
        <w:t xml:space="preserve"> The pair (</w:t>
      </w:r>
      <w:r w:rsidR="00B65F42" w:rsidRPr="00276197">
        <w:rPr>
          <w:position w:val="-6"/>
        </w:rPr>
        <w:object w:dxaOrig="220" w:dyaOrig="240" w14:anchorId="7C056CA5">
          <v:shape id="_x0000_i1086" type="#_x0000_t75" style="width:10.8pt;height:12.05pt" o:ole="">
            <v:imagedata r:id="rId129" o:title=""/>
          </v:shape>
          <o:OLEObject Type="Embed" ProgID="Equation.DSMT4" ShapeID="_x0000_i1086" DrawAspect="Content" ObjectID="_1787748807" r:id="rId130"/>
        </w:object>
      </w:r>
      <w:r w:rsidRPr="00276197">
        <w:t xml:space="preserve">, </w:t>
      </w:r>
      <w:r w:rsidR="00B65F42" w:rsidRPr="00276197">
        <w:rPr>
          <w:position w:val="-4"/>
        </w:rPr>
        <w:object w:dxaOrig="220" w:dyaOrig="220" w14:anchorId="7725F1A5">
          <v:shape id="_x0000_i1087" type="#_x0000_t75" style="width:10.8pt;height:10.8pt" o:ole="">
            <v:imagedata r:id="rId131" o:title=""/>
          </v:shape>
          <o:OLEObject Type="Embed" ProgID="Equation.DSMT4" ShapeID="_x0000_i1087" DrawAspect="Content" ObjectID="_1787748808" r:id="rId132"/>
        </w:object>
      </w:r>
      <w:r w:rsidRPr="00276197">
        <w:t xml:space="preserve">) is observable; </w:t>
      </w:r>
    </w:p>
    <w:p w14:paraId="101709A5" w14:textId="42819D02" w:rsidR="00840859" w:rsidRPr="00276197" w:rsidRDefault="00840859" w:rsidP="00840859">
      <w:r w:rsidRPr="00276197">
        <w:rPr>
          <w:b/>
          <w:bCs/>
        </w:rPr>
        <w:t>C1:</w:t>
      </w:r>
      <w:r w:rsidRPr="00276197">
        <w:t xml:space="preserve"> </w:t>
      </w:r>
      <w:r w:rsidR="008809BF" w:rsidRPr="00276197">
        <w:rPr>
          <w:position w:val="-10"/>
        </w:rPr>
        <w:object w:dxaOrig="639" w:dyaOrig="300" w14:anchorId="05B442F4">
          <v:shape id="_x0000_i1088" type="#_x0000_t75" style="width:32.05pt;height:15pt" o:ole="">
            <v:imagedata r:id="rId133" o:title=""/>
          </v:shape>
          <o:OLEObject Type="Embed" ProgID="Equation.DSMT4" ShapeID="_x0000_i1088" DrawAspect="Content" ObjectID="_1787748809" r:id="rId134"/>
        </w:object>
      </w:r>
      <w:r w:rsidRPr="00276197">
        <w:t xml:space="preserve"> is continuous in </w:t>
      </w:r>
      <w:r w:rsidR="00D66A9E" w:rsidRPr="00276197">
        <w:rPr>
          <w:position w:val="-10"/>
        </w:rPr>
        <w:object w:dxaOrig="200" w:dyaOrig="240" w14:anchorId="199BDBD5">
          <v:shape id="_x0000_i1089" type="#_x0000_t75" style="width:10pt;height:12.05pt" o:ole="">
            <v:imagedata r:id="rId135" o:title=""/>
          </v:shape>
          <o:OLEObject Type="Embed" ProgID="Equation.DSMT4" ShapeID="_x0000_i1089" DrawAspect="Content" ObjectID="_1787748810" r:id="rId136"/>
        </w:object>
      </w:r>
      <w:r w:rsidR="00D66A9E" w:rsidRPr="00276197">
        <w:t xml:space="preserve">and </w:t>
      </w:r>
      <w:r w:rsidR="00D66A9E" w:rsidRPr="00276197">
        <w:rPr>
          <w:position w:val="-6"/>
        </w:rPr>
        <w:object w:dxaOrig="180" w:dyaOrig="200" w14:anchorId="042C88F7">
          <v:shape id="_x0000_i1090" type="#_x0000_t75" style="width:9.15pt;height:10pt" o:ole="">
            <v:imagedata r:id="rId137" o:title=""/>
          </v:shape>
          <o:OLEObject Type="Embed" ProgID="Equation.DSMT4" ShapeID="_x0000_i1090" DrawAspect="Content" ObjectID="_1787748811" r:id="rId138"/>
        </w:object>
      </w:r>
      <w:r w:rsidR="00D66A9E" w:rsidRPr="00276197">
        <w:t>;</w:t>
      </w:r>
    </w:p>
    <w:p w14:paraId="320B932C" w14:textId="54693F50" w:rsidR="00840859" w:rsidRPr="00276197" w:rsidRDefault="00840859" w:rsidP="00F75654">
      <w:r w:rsidRPr="00276197">
        <w:rPr>
          <w:b/>
          <w:bCs/>
        </w:rPr>
        <w:t>C2:</w:t>
      </w:r>
      <w:r w:rsidRPr="00276197">
        <w:t xml:space="preserve"> </w:t>
      </w:r>
      <w:r w:rsidR="00AD13C8" w:rsidRPr="00276197">
        <w:rPr>
          <w:position w:val="-10"/>
        </w:rPr>
        <w:object w:dxaOrig="460" w:dyaOrig="300" w14:anchorId="07643827">
          <v:shape id="_x0000_i1091" type="#_x0000_t75" style="width:22.9pt;height:15pt" o:ole="">
            <v:imagedata r:id="rId139" o:title=""/>
          </v:shape>
          <o:OLEObject Type="Embed" ProgID="Equation.DSMT4" ShapeID="_x0000_i1091" DrawAspect="Content" ObjectID="_1787748812" r:id="rId140"/>
        </w:object>
      </w:r>
      <w:r w:rsidR="00AD13C8" w:rsidRPr="00276197">
        <w:t xml:space="preserve"> and </w:t>
      </w:r>
      <w:r w:rsidR="00605032" w:rsidRPr="00276197">
        <w:rPr>
          <w:position w:val="-10"/>
        </w:rPr>
        <w:object w:dxaOrig="660" w:dyaOrig="300" w14:anchorId="6E6B133A">
          <v:shape id="_x0000_i1092" type="#_x0000_t75" style="width:32.9pt;height:15pt" o:ole="">
            <v:imagedata r:id="rId141" o:title=""/>
          </v:shape>
          <o:OLEObject Type="Embed" ProgID="Equation.DSMT4" ShapeID="_x0000_i1092" DrawAspect="Content" ObjectID="_1787748813" r:id="rId142"/>
        </w:object>
      </w:r>
      <w:r w:rsidR="00605032" w:rsidRPr="00276197">
        <w:t xml:space="preserve"> fulfill the Lipschitz property, i.e. there exist positive constants </w:t>
      </w:r>
      <w:r w:rsidR="00605032" w:rsidRPr="00276197">
        <w:rPr>
          <w:position w:val="-12"/>
        </w:rPr>
        <w:object w:dxaOrig="220" w:dyaOrig="360" w14:anchorId="2A5EB254">
          <v:shape id="_x0000_i1093" type="#_x0000_t75" style="width:10.8pt;height:17.9pt" o:ole="">
            <v:imagedata r:id="rId143" o:title=""/>
          </v:shape>
          <o:OLEObject Type="Embed" ProgID="Equation.DSMT4" ShapeID="_x0000_i1093" DrawAspect="Content" ObjectID="_1787748814" r:id="rId144"/>
        </w:object>
      </w:r>
      <w:r w:rsidR="00605032" w:rsidRPr="00276197">
        <w:t xml:space="preserve"> and </w:t>
      </w:r>
      <w:r w:rsidR="00605032" w:rsidRPr="00276197">
        <w:rPr>
          <w:position w:val="-12"/>
        </w:rPr>
        <w:object w:dxaOrig="260" w:dyaOrig="360" w14:anchorId="0DEC1124">
          <v:shape id="_x0000_i1094" type="#_x0000_t75" style="width:12.9pt;height:17.9pt" o:ole="">
            <v:imagedata r:id="rId145" o:title=""/>
          </v:shape>
          <o:OLEObject Type="Embed" ProgID="Equation.DSMT4" ShapeID="_x0000_i1094" DrawAspect="Content" ObjectID="_1787748815" r:id="rId146"/>
        </w:object>
      </w:r>
      <w:r w:rsidR="00605032" w:rsidRPr="00276197">
        <w:t xml:space="preserve"> such that</w:t>
      </w:r>
      <w:r w:rsidR="00AD13C8" w:rsidRPr="00276197">
        <w:t xml:space="preserve"> for all </w:t>
      </w:r>
      <w:r w:rsidR="00AD13C8" w:rsidRPr="00276197">
        <w:rPr>
          <w:position w:val="-6"/>
        </w:rPr>
        <w:object w:dxaOrig="180" w:dyaOrig="200" w14:anchorId="2F212624">
          <v:shape id="_x0000_i1095" type="#_x0000_t75" style="width:9.15pt;height:10pt" o:ole="">
            <v:imagedata r:id="rId119" o:title=""/>
          </v:shape>
          <o:OLEObject Type="Embed" ProgID="Equation.DSMT4" ShapeID="_x0000_i1095" DrawAspect="Content" ObjectID="_1787748816" r:id="rId147"/>
        </w:object>
      </w:r>
      <w:r w:rsidR="00AD13C8" w:rsidRPr="00276197">
        <w:t>,</w:t>
      </w:r>
      <w:r w:rsidR="00AD13C8" w:rsidRPr="00276197">
        <w:rPr>
          <w:position w:val="-6"/>
        </w:rPr>
        <w:object w:dxaOrig="680" w:dyaOrig="320" w14:anchorId="2AFDF013">
          <v:shape id="_x0000_i1096" type="#_x0000_t75" style="width:34.15pt;height:15.8pt" o:ole="">
            <v:imagedata r:id="rId148" o:title=""/>
          </v:shape>
          <o:OLEObject Type="Embed" ProgID="Equation.DSMT4" ShapeID="_x0000_i1096" DrawAspect="Content" ObjectID="_1787748817" r:id="rId149"/>
        </w:object>
      </w:r>
      <w:r w:rsidR="00605032" w:rsidRPr="00276197">
        <w:t>:</w:t>
      </w:r>
    </w:p>
    <w:tbl>
      <w:tblPr>
        <w:tblW w:w="0" w:type="auto"/>
        <w:tblLook w:val="04A0" w:firstRow="1" w:lastRow="0" w:firstColumn="1" w:lastColumn="0" w:noHBand="0" w:noVBand="1"/>
      </w:tblPr>
      <w:tblGrid>
        <w:gridCol w:w="3724"/>
        <w:gridCol w:w="585"/>
      </w:tblGrid>
      <w:tr w:rsidR="00276197" w:rsidRPr="00276197" w14:paraId="66582E05" w14:textId="77777777" w:rsidTr="00F75654">
        <w:tc>
          <w:tcPr>
            <w:tcW w:w="3940" w:type="dxa"/>
            <w:shd w:val="clear" w:color="auto" w:fill="auto"/>
          </w:tcPr>
          <w:p w14:paraId="677880EE" w14:textId="77777777" w:rsidR="00F75654" w:rsidRPr="00276197" w:rsidRDefault="00F75654" w:rsidP="003B296B">
            <w:r w:rsidRPr="00276197">
              <w:rPr>
                <w:position w:val="-12"/>
              </w:rPr>
              <w:object w:dxaOrig="2740" w:dyaOrig="360" w14:anchorId="17E607D4">
                <v:shape id="_x0000_i1097" type="#_x0000_t75" style="width:136.9pt;height:17.9pt" o:ole="">
                  <v:imagedata r:id="rId150" o:title=""/>
                </v:shape>
                <o:OLEObject Type="Embed" ProgID="Equation.DSMT4" ShapeID="_x0000_i1097" DrawAspect="Content" ObjectID="_1787748818" r:id="rId151"/>
              </w:object>
            </w:r>
          </w:p>
        </w:tc>
        <w:tc>
          <w:tcPr>
            <w:tcW w:w="585" w:type="dxa"/>
            <w:shd w:val="clear" w:color="auto" w:fill="auto"/>
            <w:vAlign w:val="center"/>
          </w:tcPr>
          <w:p w14:paraId="14F717C9" w14:textId="77777777" w:rsidR="00F75654" w:rsidRPr="00276197" w:rsidRDefault="00F75654" w:rsidP="003B296B">
            <w:pPr>
              <w:jc w:val="right"/>
            </w:pPr>
            <w:r w:rsidRPr="00276197">
              <w:t>(8a)</w:t>
            </w:r>
          </w:p>
        </w:tc>
      </w:tr>
      <w:tr w:rsidR="00276197" w:rsidRPr="00276197" w14:paraId="44348880" w14:textId="77777777" w:rsidTr="00F75654">
        <w:tc>
          <w:tcPr>
            <w:tcW w:w="3940" w:type="dxa"/>
            <w:shd w:val="clear" w:color="auto" w:fill="auto"/>
          </w:tcPr>
          <w:p w14:paraId="5FEA51E7" w14:textId="77777777" w:rsidR="00F75654" w:rsidRPr="00276197" w:rsidRDefault="00F75654" w:rsidP="003B296B">
            <w:r w:rsidRPr="00276197">
              <w:rPr>
                <w:position w:val="-12"/>
              </w:rPr>
              <w:object w:dxaOrig="2360" w:dyaOrig="360" w14:anchorId="6EC71B8A">
                <v:shape id="_x0000_i1098" type="#_x0000_t75" style="width:118.2pt;height:17.9pt" o:ole="">
                  <v:imagedata r:id="rId152" o:title=""/>
                </v:shape>
                <o:OLEObject Type="Embed" ProgID="Equation.DSMT4" ShapeID="_x0000_i1098" DrawAspect="Content" ObjectID="_1787748819" r:id="rId153"/>
              </w:object>
            </w:r>
          </w:p>
        </w:tc>
        <w:tc>
          <w:tcPr>
            <w:tcW w:w="585" w:type="dxa"/>
            <w:shd w:val="clear" w:color="auto" w:fill="auto"/>
            <w:vAlign w:val="center"/>
          </w:tcPr>
          <w:p w14:paraId="3B54EDD3" w14:textId="77777777" w:rsidR="00F75654" w:rsidRPr="00276197" w:rsidRDefault="00F75654" w:rsidP="003B296B">
            <w:pPr>
              <w:jc w:val="right"/>
            </w:pPr>
            <w:r w:rsidRPr="00276197">
              <w:t>(8b)</w:t>
            </w:r>
          </w:p>
        </w:tc>
      </w:tr>
    </w:tbl>
    <w:p w14:paraId="36BEFB09" w14:textId="3A6B16FC" w:rsidR="000D47FF" w:rsidRPr="00276197" w:rsidRDefault="00E119BD" w:rsidP="000D47FF">
      <w:r w:rsidRPr="00276197">
        <w:rPr>
          <w:b/>
          <w:bCs/>
        </w:rPr>
        <w:t>C3:</w:t>
      </w:r>
      <w:r w:rsidRPr="00276197">
        <w:t xml:space="preserve"> </w:t>
      </w:r>
      <w:r w:rsidR="002A1EA8" w:rsidRPr="00276197">
        <w:t>T</w:t>
      </w:r>
      <w:r w:rsidR="000D47FF" w:rsidRPr="00276197">
        <w:t xml:space="preserve">he </w:t>
      </w:r>
      <w:r w:rsidR="00950804" w:rsidRPr="00276197">
        <w:t xml:space="preserve">actuator </w:t>
      </w:r>
      <w:r w:rsidR="000D47FF" w:rsidRPr="00276197">
        <w:t xml:space="preserve">fault vector </w:t>
      </w:r>
      <w:r w:rsidR="000D47FF" w:rsidRPr="00276197">
        <w:rPr>
          <w:position w:val="-12"/>
        </w:rPr>
        <w:object w:dxaOrig="260" w:dyaOrig="360" w14:anchorId="5C77C964">
          <v:shape id="_x0000_i1099" type="#_x0000_t75" style="width:12.9pt;height:17.9pt" o:ole="">
            <v:imagedata r:id="rId154" o:title=""/>
          </v:shape>
          <o:OLEObject Type="Embed" ProgID="Equation.DSMT4" ShapeID="_x0000_i1099" DrawAspect="Content" ObjectID="_1787748820" r:id="rId155"/>
        </w:object>
      </w:r>
      <w:r w:rsidR="000D47FF" w:rsidRPr="00276197">
        <w:t xml:space="preserve"> is bounded and piecewise constant:</w:t>
      </w:r>
    </w:p>
    <w:tbl>
      <w:tblPr>
        <w:tblW w:w="0" w:type="auto"/>
        <w:tblLook w:val="04A0" w:firstRow="1" w:lastRow="0" w:firstColumn="1" w:lastColumn="0" w:noHBand="0" w:noVBand="1"/>
      </w:tblPr>
      <w:tblGrid>
        <w:gridCol w:w="2766"/>
        <w:gridCol w:w="721"/>
        <w:gridCol w:w="822"/>
      </w:tblGrid>
      <w:tr w:rsidR="00276197" w:rsidRPr="00276197" w14:paraId="2555D088" w14:textId="77777777" w:rsidTr="000D47FF">
        <w:tc>
          <w:tcPr>
            <w:tcW w:w="2906" w:type="dxa"/>
            <w:shd w:val="clear" w:color="auto" w:fill="auto"/>
          </w:tcPr>
          <w:p w14:paraId="0241AF00" w14:textId="610BDFDC" w:rsidR="000D47FF" w:rsidRPr="00276197" w:rsidRDefault="000D47FF" w:rsidP="00840859">
            <w:r w:rsidRPr="00276197">
              <w:rPr>
                <w:position w:val="-12"/>
              </w:rPr>
              <w:object w:dxaOrig="999" w:dyaOrig="360" w14:anchorId="7893EFF8">
                <v:shape id="_x0000_i1100" type="#_x0000_t75" style="width:49.95pt;height:17.9pt" o:ole="">
                  <v:imagedata r:id="rId156" o:title=""/>
                </v:shape>
                <o:OLEObject Type="Embed" ProgID="Equation.DSMT4" ShapeID="_x0000_i1100" DrawAspect="Content" ObjectID="_1787748821" r:id="rId157"/>
              </w:object>
            </w:r>
          </w:p>
        </w:tc>
        <w:tc>
          <w:tcPr>
            <w:tcW w:w="766" w:type="dxa"/>
          </w:tcPr>
          <w:p w14:paraId="422E2B44" w14:textId="77777777" w:rsidR="000D47FF" w:rsidRPr="00276197" w:rsidRDefault="000D47FF">
            <w:pPr>
              <w:jc w:val="right"/>
            </w:pPr>
          </w:p>
        </w:tc>
        <w:tc>
          <w:tcPr>
            <w:tcW w:w="853" w:type="dxa"/>
            <w:shd w:val="clear" w:color="auto" w:fill="auto"/>
            <w:vAlign w:val="center"/>
          </w:tcPr>
          <w:p w14:paraId="2CE34188" w14:textId="62967C5F" w:rsidR="000D47FF" w:rsidRPr="00276197" w:rsidRDefault="000D47FF">
            <w:pPr>
              <w:jc w:val="right"/>
            </w:pPr>
            <w:r w:rsidRPr="00276197">
              <w:t>(9)</w:t>
            </w:r>
          </w:p>
        </w:tc>
      </w:tr>
    </w:tbl>
    <w:p w14:paraId="0FE609EF" w14:textId="4408FD2A" w:rsidR="00E119BD" w:rsidRPr="00276197" w:rsidRDefault="00E119BD" w:rsidP="00E119BD">
      <w:r w:rsidRPr="00276197">
        <w:t xml:space="preserve">where </w:t>
      </w:r>
      <w:r w:rsidR="00B65F42" w:rsidRPr="00276197">
        <w:rPr>
          <w:position w:val="-12"/>
        </w:rPr>
        <w:object w:dxaOrig="240" w:dyaOrig="360" w14:anchorId="3FDCD1AA">
          <v:shape id="_x0000_i1101" type="#_x0000_t75" style="width:12.05pt;height:17.9pt" o:ole="">
            <v:imagedata r:id="rId158" o:title=""/>
          </v:shape>
          <o:OLEObject Type="Embed" ProgID="Equation.DSMT4" ShapeID="_x0000_i1101" DrawAspect="Content" ObjectID="_1787748822" r:id="rId159"/>
        </w:object>
      </w:r>
      <w:r w:rsidRPr="00276197">
        <w:t xml:space="preserve"> is a known positive constant.</w:t>
      </w:r>
    </w:p>
    <w:p w14:paraId="0717C46F" w14:textId="4F582DEF" w:rsidR="00E119BD" w:rsidRPr="00276197" w:rsidRDefault="00E119BD" w:rsidP="00E119BD">
      <w:pPr>
        <w:pStyle w:val="BodyText"/>
      </w:pPr>
      <w:r w:rsidRPr="00276197">
        <w:rPr>
          <w:b/>
          <w:bCs/>
          <w:szCs w:val="22"/>
        </w:rPr>
        <w:t>C4:</w:t>
      </w:r>
      <w:r w:rsidRPr="00276197">
        <w:t xml:space="preserve"> </w:t>
      </w:r>
      <w:r w:rsidRPr="00276197">
        <w:rPr>
          <w:szCs w:val="22"/>
        </w:rPr>
        <w:t xml:space="preserve">The matrix </w:t>
      </w:r>
      <w:r w:rsidR="00B65F42" w:rsidRPr="00276197">
        <w:rPr>
          <w:position w:val="-10"/>
        </w:rPr>
        <w:object w:dxaOrig="680" w:dyaOrig="300" w14:anchorId="15644EE9">
          <v:shape id="_x0000_i1102" type="#_x0000_t75" style="width:34.15pt;height:15pt" o:ole="">
            <v:imagedata r:id="rId160" o:title=""/>
          </v:shape>
          <o:OLEObject Type="Embed" ProgID="Equation.DSMT4" ShapeID="_x0000_i1102" DrawAspect="Content" ObjectID="_1787748823" r:id="rId161"/>
        </w:object>
      </w:r>
      <w:r w:rsidRPr="00276197">
        <w:rPr>
          <w:szCs w:val="22"/>
        </w:rPr>
        <w:t xml:space="preserve"> is persistently exciting</w:t>
      </w:r>
      <w:r w:rsidR="004536ED" w:rsidRPr="00276197">
        <w:rPr>
          <w:szCs w:val="22"/>
        </w:rPr>
        <w:t xml:space="preserve">, </w:t>
      </w:r>
      <w:r w:rsidR="004536ED" w:rsidRPr="00276197">
        <w:t xml:space="preserve">such that for all </w:t>
      </w:r>
      <w:r w:rsidR="004536ED" w:rsidRPr="00276197">
        <w:rPr>
          <w:position w:val="-6"/>
        </w:rPr>
        <w:object w:dxaOrig="480" w:dyaOrig="240" w14:anchorId="2FCD9162">
          <v:shape id="_x0000_i1103" type="#_x0000_t75" style="width:24.15pt;height:12.05pt" o:ole="">
            <v:imagedata r:id="rId162" o:title=""/>
          </v:shape>
          <o:OLEObject Type="Embed" ProgID="Equation.DSMT4" ShapeID="_x0000_i1103" DrawAspect="Content" ObjectID="_1787748824" r:id="rId163"/>
        </w:object>
      </w:r>
      <w:r w:rsidR="004536ED" w:rsidRPr="00276197">
        <w:t>:</w:t>
      </w:r>
    </w:p>
    <w:tbl>
      <w:tblPr>
        <w:tblW w:w="0" w:type="auto"/>
        <w:tblLook w:val="04A0" w:firstRow="1" w:lastRow="0" w:firstColumn="1" w:lastColumn="0" w:noHBand="0" w:noVBand="1"/>
      </w:tblPr>
      <w:tblGrid>
        <w:gridCol w:w="3571"/>
        <w:gridCol w:w="738"/>
      </w:tblGrid>
      <w:tr w:rsidR="00276197" w:rsidRPr="00276197" w14:paraId="77CCA75E" w14:textId="77777777" w:rsidTr="00CF6164">
        <w:tc>
          <w:tcPr>
            <w:tcW w:w="3716" w:type="dxa"/>
            <w:shd w:val="clear" w:color="auto" w:fill="auto"/>
          </w:tcPr>
          <w:p w14:paraId="7322F7E4" w14:textId="29463ABA" w:rsidR="00E119BD" w:rsidRPr="00276197" w:rsidRDefault="00427869" w:rsidP="00840859">
            <w:r w:rsidRPr="00276197">
              <w:rPr>
                <w:position w:val="-28"/>
              </w:rPr>
              <w:object w:dxaOrig="3040" w:dyaOrig="680" w14:anchorId="2F164BCC">
                <v:shape id="_x0000_i1104" type="#_x0000_t75" style="width:151.9pt;height:34.15pt" o:ole="">
                  <v:imagedata r:id="rId164" o:title=""/>
                </v:shape>
                <o:OLEObject Type="Embed" ProgID="Equation.DSMT4" ShapeID="_x0000_i1104" DrawAspect="Content" ObjectID="_1787748825" r:id="rId165"/>
              </w:object>
            </w:r>
          </w:p>
        </w:tc>
        <w:tc>
          <w:tcPr>
            <w:tcW w:w="809" w:type="dxa"/>
            <w:shd w:val="clear" w:color="auto" w:fill="auto"/>
            <w:vAlign w:val="center"/>
          </w:tcPr>
          <w:p w14:paraId="1F8CCE22" w14:textId="721BF6AA" w:rsidR="00E119BD" w:rsidRPr="00276197" w:rsidRDefault="00E119BD">
            <w:pPr>
              <w:jc w:val="right"/>
            </w:pPr>
            <w:r w:rsidRPr="00276197">
              <w:t>(10)</w:t>
            </w:r>
          </w:p>
        </w:tc>
      </w:tr>
    </w:tbl>
    <w:p w14:paraId="1D654EDD" w14:textId="07D1AB59" w:rsidR="00E119BD" w:rsidRPr="00276197" w:rsidRDefault="004536ED" w:rsidP="004536ED">
      <w:pPr>
        <w:rPr>
          <w:szCs w:val="22"/>
        </w:rPr>
      </w:pPr>
      <w:r w:rsidRPr="00276197">
        <w:rPr>
          <w:szCs w:val="22"/>
        </w:rPr>
        <w:t xml:space="preserve">where </w:t>
      </w:r>
      <w:r w:rsidRPr="00276197">
        <w:rPr>
          <w:position w:val="-6"/>
        </w:rPr>
        <w:object w:dxaOrig="180" w:dyaOrig="200" w14:anchorId="2252B49E">
          <v:shape id="_x0000_i1105" type="#_x0000_t75" style="width:9.15pt;height:10pt" o:ole="">
            <v:imagedata r:id="rId166" o:title=""/>
          </v:shape>
          <o:OLEObject Type="Embed" ProgID="Equation.DSMT4" ShapeID="_x0000_i1105" DrawAspect="Content" ObjectID="_1787748826" r:id="rId167"/>
        </w:object>
      </w:r>
      <w:r w:rsidRPr="00276197">
        <w:rPr>
          <w:szCs w:val="22"/>
        </w:rPr>
        <w:t xml:space="preserve">, </w:t>
      </w:r>
      <w:r w:rsidRPr="00276197">
        <w:rPr>
          <w:position w:val="-12"/>
        </w:rPr>
        <w:object w:dxaOrig="220" w:dyaOrig="360" w14:anchorId="59E7E325">
          <v:shape id="_x0000_i1106" type="#_x0000_t75" style="width:10.8pt;height:17.9pt" o:ole="">
            <v:imagedata r:id="rId168" o:title=""/>
          </v:shape>
          <o:OLEObject Type="Embed" ProgID="Equation.DSMT4" ShapeID="_x0000_i1106" DrawAspect="Content" ObjectID="_1787748827" r:id="rId169"/>
        </w:object>
      </w:r>
      <w:r w:rsidRPr="00276197">
        <w:rPr>
          <w:szCs w:val="22"/>
        </w:rPr>
        <w:t xml:space="preserve"> and </w:t>
      </w:r>
      <w:r w:rsidRPr="00276197">
        <w:rPr>
          <w:position w:val="-12"/>
        </w:rPr>
        <w:object w:dxaOrig="300" w:dyaOrig="360" w14:anchorId="3001E2CD">
          <v:shape id="_x0000_i1107" type="#_x0000_t75" style="width:15pt;height:17.9pt" o:ole="">
            <v:imagedata r:id="rId170" o:title=""/>
          </v:shape>
          <o:OLEObject Type="Embed" ProgID="Equation.DSMT4" ShapeID="_x0000_i1107" DrawAspect="Content" ObjectID="_1787748828" r:id="rId171"/>
        </w:object>
      </w:r>
      <w:r w:rsidRPr="00276197">
        <w:rPr>
          <w:szCs w:val="22"/>
        </w:rPr>
        <w:t xml:space="preserve">are positive constants. </w:t>
      </w:r>
      <w:r w:rsidR="00B65F42" w:rsidRPr="00276197">
        <w:rPr>
          <w:position w:val="-12"/>
        </w:rPr>
        <w:object w:dxaOrig="1020" w:dyaOrig="380" w14:anchorId="51AF8508">
          <v:shape id="_x0000_i1108" type="#_x0000_t75" style="width:51.2pt;height:19.15pt" o:ole="">
            <v:imagedata r:id="rId172" o:title=""/>
          </v:shape>
          <o:OLEObject Type="Embed" ProgID="Equation.DSMT4" ShapeID="_x0000_i1108" DrawAspect="Content" ObjectID="_1787748829" r:id="rId173"/>
        </w:object>
      </w:r>
      <w:r w:rsidR="00E119BD" w:rsidRPr="00276197">
        <w:t xml:space="preserve"> represent the identity matrix and </w:t>
      </w:r>
      <w:r w:rsidR="00B65F42" w:rsidRPr="00276197">
        <w:rPr>
          <w:position w:val="-6"/>
        </w:rPr>
        <w:object w:dxaOrig="300" w:dyaOrig="320" w14:anchorId="558F6CCE">
          <v:shape id="_x0000_i1109" type="#_x0000_t75" style="width:15pt;height:15.8pt" o:ole="">
            <v:imagedata r:id="rId174" o:title=""/>
          </v:shape>
          <o:OLEObject Type="Embed" ProgID="Equation.DSMT4" ShapeID="_x0000_i1109" DrawAspect="Content" ObjectID="_1787748830" r:id="rId175"/>
        </w:object>
      </w:r>
      <w:r w:rsidR="00E119BD" w:rsidRPr="00276197">
        <w:t xml:space="preserve"> is the transpose of the matrix </w:t>
      </w:r>
      <w:r w:rsidR="00B65F42" w:rsidRPr="00276197">
        <w:rPr>
          <w:position w:val="-6"/>
        </w:rPr>
        <w:object w:dxaOrig="220" w:dyaOrig="240" w14:anchorId="7A4E0010">
          <v:shape id="_x0000_i1110" type="#_x0000_t75" style="width:10.8pt;height:12.05pt" o:ole="">
            <v:imagedata r:id="rId176" o:title=""/>
          </v:shape>
          <o:OLEObject Type="Embed" ProgID="Equation.DSMT4" ShapeID="_x0000_i1110" DrawAspect="Content" ObjectID="_1787748831" r:id="rId177"/>
        </w:object>
      </w:r>
      <w:r w:rsidR="00E119BD" w:rsidRPr="00276197">
        <w:t>.</w:t>
      </w:r>
    </w:p>
    <w:p w14:paraId="49C9F612" w14:textId="73165DC1" w:rsidR="000D15DC" w:rsidRPr="00276197" w:rsidRDefault="002A3041" w:rsidP="008A207A">
      <w:pPr>
        <w:spacing w:before="240"/>
      </w:pPr>
      <w:r w:rsidRPr="00276197">
        <w:t xml:space="preserve">The standard form of the AO for the system (6) is given by </w:t>
      </w:r>
      <w:r w:rsidR="000D15DC" w:rsidRPr="00276197">
        <w:rPr>
          <w:noProof/>
        </w:rPr>
        <w:t>(Cho &amp; Ra</w:t>
      </w:r>
      <w:r w:rsidR="00F75654" w:rsidRPr="00276197">
        <w:rPr>
          <w:noProof/>
        </w:rPr>
        <w:t>j</w:t>
      </w:r>
      <w:r w:rsidR="000D15DC" w:rsidRPr="00276197">
        <w:rPr>
          <w:noProof/>
        </w:rPr>
        <w:t>amani, 199</w:t>
      </w:r>
      <w:r w:rsidR="00A1228D" w:rsidRPr="00276197">
        <w:rPr>
          <w:noProof/>
        </w:rPr>
        <w:t>7</w:t>
      </w:r>
      <w:r w:rsidR="000D15DC" w:rsidRPr="00276197">
        <w:rPr>
          <w:noProof/>
        </w:rPr>
        <w:t>)</w:t>
      </w:r>
      <w:r w:rsidR="000D15DC" w:rsidRPr="00276197">
        <w:t>,</w:t>
      </w:r>
      <w:r w:rsidR="000D15DC" w:rsidRPr="00276197">
        <w:rPr>
          <w:noProof/>
        </w:rPr>
        <w:t xml:space="preserve"> (That &amp; Ding, 2014)</w:t>
      </w:r>
      <w:r w:rsidR="000D15DC" w:rsidRPr="00276197">
        <w:t>:</w:t>
      </w:r>
    </w:p>
    <w:tbl>
      <w:tblPr>
        <w:tblW w:w="0" w:type="auto"/>
        <w:tblLayout w:type="fixed"/>
        <w:tblLook w:val="04A0" w:firstRow="1" w:lastRow="0" w:firstColumn="1" w:lastColumn="0" w:noHBand="0" w:noVBand="1"/>
      </w:tblPr>
      <w:tblGrid>
        <w:gridCol w:w="3828"/>
        <w:gridCol w:w="697"/>
      </w:tblGrid>
      <w:tr w:rsidR="00276197" w:rsidRPr="00276197" w14:paraId="4CEE2F9C" w14:textId="77777777" w:rsidTr="00CF6164">
        <w:trPr>
          <w:trHeight w:val="262"/>
        </w:trPr>
        <w:tc>
          <w:tcPr>
            <w:tcW w:w="3828" w:type="dxa"/>
            <w:shd w:val="clear" w:color="auto" w:fill="auto"/>
            <w:vAlign w:val="center"/>
          </w:tcPr>
          <w:p w14:paraId="2581EF23" w14:textId="3499921A" w:rsidR="005B6F6E" w:rsidRPr="00276197" w:rsidRDefault="005D6FD2" w:rsidP="00FC39EE">
            <w:pPr>
              <w:jc w:val="center"/>
            </w:pPr>
            <w:r w:rsidRPr="00276197">
              <w:rPr>
                <w:position w:val="-42"/>
              </w:rPr>
              <w:object w:dxaOrig="4580" w:dyaOrig="960" w14:anchorId="680C81B0">
                <v:shape id="_x0000_i1111" type="#_x0000_t75" style="width:176.05pt;height:38.7pt" o:ole="">
                  <v:imagedata r:id="rId178" o:title=""/>
                </v:shape>
                <o:OLEObject Type="Embed" ProgID="Equation.DSMT4" ShapeID="_x0000_i1111" DrawAspect="Content" ObjectID="_1787748832" r:id="rId179"/>
              </w:object>
            </w:r>
          </w:p>
        </w:tc>
        <w:tc>
          <w:tcPr>
            <w:tcW w:w="697" w:type="dxa"/>
            <w:shd w:val="clear" w:color="auto" w:fill="auto"/>
            <w:vAlign w:val="center"/>
          </w:tcPr>
          <w:p w14:paraId="04BFCB7D" w14:textId="3432D722" w:rsidR="005B6F6E" w:rsidRPr="00276197" w:rsidRDefault="005B6F6E" w:rsidP="005D713E">
            <w:pPr>
              <w:jc w:val="right"/>
            </w:pPr>
            <w:r w:rsidRPr="00276197">
              <w:t>(1</w:t>
            </w:r>
            <w:r w:rsidR="004472B5" w:rsidRPr="00276197">
              <w:t>1</w:t>
            </w:r>
            <w:r w:rsidRPr="00276197">
              <w:t>)</w:t>
            </w:r>
          </w:p>
        </w:tc>
      </w:tr>
    </w:tbl>
    <w:p w14:paraId="0D41F1E7" w14:textId="32117123" w:rsidR="00882F56" w:rsidRPr="00276197" w:rsidRDefault="00882F56" w:rsidP="00882F56">
      <w:r w:rsidRPr="00276197">
        <w:t xml:space="preserve">where </w:t>
      </w:r>
      <w:r w:rsidRPr="00276197">
        <w:rPr>
          <w:position w:val="-6"/>
        </w:rPr>
        <w:object w:dxaOrig="200" w:dyaOrig="279" w14:anchorId="18C7B524">
          <v:shape id="_x0000_i1112" type="#_x0000_t75" style="width:10pt;height:14.15pt" o:ole="">
            <v:imagedata r:id="rId180" o:title=""/>
          </v:shape>
          <o:OLEObject Type="Embed" ProgID="Equation.DSMT4" ShapeID="_x0000_i1112" DrawAspect="Content" ObjectID="_1787748833" r:id="rId181"/>
        </w:object>
      </w:r>
      <w:r w:rsidRPr="00276197">
        <w:t xml:space="preserve"> </w:t>
      </w:r>
      <w:r w:rsidR="00F75654" w:rsidRPr="00276197">
        <w:t>is the estimate</w:t>
      </w:r>
      <w:r w:rsidR="002A3041" w:rsidRPr="00276197">
        <w:t xml:space="preserve"> of </w:t>
      </w:r>
      <w:r w:rsidR="002A3041" w:rsidRPr="00276197">
        <w:rPr>
          <w:position w:val="-6"/>
        </w:rPr>
        <w:object w:dxaOrig="180" w:dyaOrig="200" w14:anchorId="06AED085">
          <v:shape id="_x0000_i1113" type="#_x0000_t75" style="width:9.15pt;height:10pt" o:ole="">
            <v:imagedata r:id="rId182" o:title=""/>
          </v:shape>
          <o:OLEObject Type="Embed" ProgID="Equation.DSMT4" ShapeID="_x0000_i1113" DrawAspect="Content" ObjectID="_1787748834" r:id="rId183"/>
        </w:object>
      </w:r>
      <w:r w:rsidR="00F75654" w:rsidRPr="00276197">
        <w:t xml:space="preserve">, </w:t>
      </w:r>
      <w:r w:rsidRPr="00276197">
        <w:t xml:space="preserve">and </w:t>
      </w:r>
      <w:r w:rsidR="00B01849" w:rsidRPr="00276197">
        <w:rPr>
          <w:position w:val="-12"/>
        </w:rPr>
        <w:object w:dxaOrig="260" w:dyaOrig="360" w14:anchorId="407CE7CA">
          <v:shape id="_x0000_i1114" type="#_x0000_t75" style="width:12.9pt;height:17.9pt" o:ole="">
            <v:imagedata r:id="rId184" o:title=""/>
          </v:shape>
          <o:OLEObject Type="Embed" ProgID="Equation.DSMT4" ShapeID="_x0000_i1114" DrawAspect="Content" ObjectID="_1787748835" r:id="rId185"/>
        </w:object>
      </w:r>
      <w:r w:rsidRPr="00276197">
        <w:t xml:space="preserve"> </w:t>
      </w:r>
      <w:r w:rsidR="00F75654" w:rsidRPr="00276197">
        <w:t xml:space="preserve">is </w:t>
      </w:r>
      <w:r w:rsidRPr="00276197">
        <w:t>the estimate</w:t>
      </w:r>
      <w:r w:rsidR="002A3041" w:rsidRPr="00276197">
        <w:t xml:space="preserve"> of </w:t>
      </w:r>
      <w:r w:rsidR="002A3041" w:rsidRPr="00276197">
        <w:rPr>
          <w:position w:val="-12"/>
        </w:rPr>
        <w:object w:dxaOrig="260" w:dyaOrig="360" w14:anchorId="79E2BB71">
          <v:shape id="_x0000_i1115" type="#_x0000_t75" style="width:12.9pt;height:17.9pt" o:ole="">
            <v:imagedata r:id="rId186" o:title=""/>
          </v:shape>
          <o:OLEObject Type="Embed" ProgID="Equation.DSMT4" ShapeID="_x0000_i1115" DrawAspect="Content" ObjectID="_1787748836" r:id="rId187"/>
        </w:object>
      </w:r>
      <w:r w:rsidRPr="00276197">
        <w:t>.</w:t>
      </w:r>
      <w:r w:rsidR="00B65F42" w:rsidRPr="00276197">
        <w:t xml:space="preserve"> </w:t>
      </w:r>
      <w:r w:rsidR="00B65F42" w:rsidRPr="00276197">
        <w:rPr>
          <w:position w:val="-4"/>
        </w:rPr>
        <w:object w:dxaOrig="200" w:dyaOrig="220" w14:anchorId="467B97DC">
          <v:shape id="_x0000_i1116" type="#_x0000_t75" style="width:10pt;height:10.8pt" o:ole="">
            <v:imagedata r:id="rId188" o:title=""/>
          </v:shape>
          <o:OLEObject Type="Embed" ProgID="Equation.DSMT4" ShapeID="_x0000_i1116" DrawAspect="Content" ObjectID="_1787748837" r:id="rId189"/>
        </w:object>
      </w:r>
      <w:r w:rsidRPr="00276197">
        <w:rPr>
          <w:position w:val="-6"/>
        </w:rPr>
        <w:object w:dxaOrig="100" w:dyaOrig="100" w14:anchorId="12D515B0">
          <v:shape id="_x0000_i1117" type="#_x0000_t75" style="width:5pt;height:5pt" o:ole="">
            <v:imagedata r:id="rId190" o:title=""/>
          </v:shape>
          <o:OLEObject Type="Embed" ProgID="Equation.DSMT4" ShapeID="_x0000_i1117" DrawAspect="Content" ObjectID="_1787748838" r:id="rId191"/>
        </w:object>
      </w:r>
      <w:r w:rsidR="002A3041" w:rsidRPr="00276197">
        <w:t xml:space="preserve">and </w:t>
      </w:r>
      <w:r w:rsidR="00B65F42" w:rsidRPr="00276197">
        <w:rPr>
          <w:position w:val="-4"/>
        </w:rPr>
        <w:object w:dxaOrig="220" w:dyaOrig="220" w14:anchorId="4C21792C">
          <v:shape id="_x0000_i1118" type="#_x0000_t75" style="width:10.8pt;height:10.8pt" o:ole="">
            <v:imagedata r:id="rId192" o:title=""/>
          </v:shape>
          <o:OLEObject Type="Embed" ProgID="Equation.DSMT4" ShapeID="_x0000_i1118" DrawAspect="Content" ObjectID="_1787748839" r:id="rId193"/>
        </w:object>
      </w:r>
      <w:r w:rsidRPr="00276197">
        <w:rPr>
          <w:i/>
          <w:iCs/>
        </w:rPr>
        <w:t xml:space="preserve"> </w:t>
      </w:r>
      <w:r w:rsidR="002A3041" w:rsidRPr="00276197">
        <w:t>are m</w:t>
      </w:r>
      <w:r w:rsidRPr="00276197">
        <w:t>atri</w:t>
      </w:r>
      <w:r w:rsidR="002A3041" w:rsidRPr="00276197">
        <w:t>ces</w:t>
      </w:r>
      <w:r w:rsidRPr="00276197">
        <w:t xml:space="preserve"> to be designed, and </w:t>
      </w:r>
      <w:r w:rsidR="00B65F42" w:rsidRPr="00276197">
        <w:rPr>
          <w:position w:val="-10"/>
        </w:rPr>
        <w:object w:dxaOrig="220" w:dyaOrig="240" w14:anchorId="13ADCA98">
          <v:shape id="_x0000_i1119" type="#_x0000_t75" style="width:10.8pt;height:12.05pt" o:ole="">
            <v:imagedata r:id="rId194" o:title=""/>
          </v:shape>
          <o:OLEObject Type="Embed" ProgID="Equation.DSMT4" ShapeID="_x0000_i1119" DrawAspect="Content" ObjectID="_1787748840" r:id="rId195"/>
        </w:object>
      </w:r>
      <w:r w:rsidRPr="00276197">
        <w:t xml:space="preserve"> is a positive constant.</w:t>
      </w:r>
    </w:p>
    <w:p w14:paraId="316A0520" w14:textId="3DCC1B1B" w:rsidR="00D81FD5" w:rsidRPr="00276197" w:rsidRDefault="00847395" w:rsidP="005D6FD2">
      <w:pPr>
        <w:pStyle w:val="Newparagraph"/>
        <w:ind w:firstLine="0"/>
      </w:pPr>
      <w:r w:rsidRPr="00276197">
        <w:rPr>
          <w:lang w:val="en-US"/>
        </w:rPr>
        <w:t xml:space="preserve">The state estimate </w:t>
      </w:r>
      <w:r w:rsidR="00B01849" w:rsidRPr="00276197">
        <w:rPr>
          <w:position w:val="-6"/>
        </w:rPr>
        <w:object w:dxaOrig="180" w:dyaOrig="260" w14:anchorId="70D0EE49">
          <v:shape id="_x0000_i1120" type="#_x0000_t75" style="width:9.15pt;height:12.9pt" o:ole="">
            <v:imagedata r:id="rId196" o:title=""/>
          </v:shape>
          <o:OLEObject Type="Embed" ProgID="Equation.DSMT4" ShapeID="_x0000_i1120" DrawAspect="Content" ObjectID="_1787748841" r:id="rId197"/>
        </w:object>
      </w:r>
      <w:r w:rsidRPr="00276197">
        <w:t xml:space="preserve"> </w:t>
      </w:r>
      <w:r w:rsidRPr="00276197">
        <w:rPr>
          <w:lang w:val="en-US"/>
        </w:rPr>
        <w:t xml:space="preserve">converges to </w:t>
      </w:r>
      <w:r w:rsidR="00B01849" w:rsidRPr="00276197">
        <w:rPr>
          <w:position w:val="-6"/>
        </w:rPr>
        <w:object w:dxaOrig="180" w:dyaOrig="200" w14:anchorId="6E92AF70">
          <v:shape id="_x0000_i1121" type="#_x0000_t75" style="width:9.15pt;height:10pt" o:ole="">
            <v:imagedata r:id="rId182" o:title=""/>
          </v:shape>
          <o:OLEObject Type="Embed" ProgID="Equation.DSMT4" ShapeID="_x0000_i1121" DrawAspect="Content" ObjectID="_1787748842" r:id="rId198"/>
        </w:object>
      </w:r>
      <w:r w:rsidRPr="00276197">
        <w:t xml:space="preserve"> </w:t>
      </w:r>
      <w:r w:rsidRPr="00276197">
        <w:rPr>
          <w:lang w:val="en-US"/>
        </w:rPr>
        <w:t xml:space="preserve">under conditions C1, C2, and C3, and </w:t>
      </w:r>
      <w:r w:rsidRPr="00276197">
        <w:rPr>
          <w:position w:val="-10"/>
        </w:rPr>
        <w:object w:dxaOrig="560" w:dyaOrig="300" w14:anchorId="6B62F380">
          <v:shape id="_x0000_i1122" type="#_x0000_t75" style="width:27.9pt;height:15pt" o:ole="">
            <v:imagedata r:id="rId199" o:title=""/>
          </v:shape>
          <o:OLEObject Type="Embed" ProgID="Equation.DSMT4" ShapeID="_x0000_i1122" DrawAspect="Content" ObjectID="_1787748843" r:id="rId200"/>
        </w:object>
      </w:r>
      <w:r w:rsidRPr="00276197">
        <w:t xml:space="preserve"> </w:t>
      </w:r>
      <w:r w:rsidRPr="00276197">
        <w:rPr>
          <w:lang w:val="en-US"/>
        </w:rPr>
        <w:t xml:space="preserve">converges to </w:t>
      </w:r>
      <w:r w:rsidRPr="00276197">
        <w:rPr>
          <w:position w:val="-10"/>
        </w:rPr>
        <w:object w:dxaOrig="560" w:dyaOrig="340" w14:anchorId="7B95D26E">
          <v:shape id="_x0000_i1123" type="#_x0000_t75" style="width:27.9pt;height:17.5pt" o:ole="">
            <v:imagedata r:id="rId201" o:title=""/>
          </v:shape>
          <o:OLEObject Type="Embed" ProgID="Equation.DSMT4" ShapeID="_x0000_i1123" DrawAspect="Content" ObjectID="_1787748844" r:id="rId202"/>
        </w:object>
      </w:r>
      <w:r w:rsidR="00D81FD5" w:rsidRPr="00276197">
        <w:rPr>
          <w:lang w:val="en-US"/>
        </w:rPr>
        <w:t xml:space="preserve">, </w:t>
      </w:r>
      <w:r w:rsidR="00D81FD5" w:rsidRPr="00276197">
        <w:t xml:space="preserve">assuming a matrix </w:t>
      </w:r>
      <w:r w:rsidR="005D6FD2" w:rsidRPr="00276197">
        <w:rPr>
          <w:position w:val="-4"/>
        </w:rPr>
        <w:object w:dxaOrig="220" w:dyaOrig="220" w14:anchorId="53C55334">
          <v:shape id="_x0000_i1124" type="#_x0000_t75" style="width:10.8pt;height:10.8pt" o:ole="">
            <v:imagedata r:id="rId192" o:title=""/>
          </v:shape>
          <o:OLEObject Type="Embed" ProgID="Equation.DSMT4" ShapeID="_x0000_i1124" DrawAspect="Content" ObjectID="_1787748845" r:id="rId203"/>
        </w:object>
      </w:r>
      <w:r w:rsidR="00D81FD5" w:rsidRPr="00276197">
        <w:t xml:space="preserve"> and a symmetric positive definite matrix </w:t>
      </w:r>
      <w:r w:rsidR="005D6FD2" w:rsidRPr="00276197">
        <w:rPr>
          <w:position w:val="-4"/>
        </w:rPr>
        <w:object w:dxaOrig="240" w:dyaOrig="260" w14:anchorId="5AD26C88">
          <v:shape id="_x0000_i1125" type="#_x0000_t75" style="width:12.05pt;height:12.9pt" o:ole="">
            <v:imagedata r:id="rId204" o:title=""/>
          </v:shape>
          <o:OLEObject Type="Embed" ProgID="Equation.DSMT4" ShapeID="_x0000_i1125" DrawAspect="Content" ObjectID="_1787748846" r:id="rId205"/>
        </w:object>
      </w:r>
      <w:r w:rsidR="00D81FD5" w:rsidRPr="00276197">
        <w:t xml:space="preserve"> such that </w:t>
      </w:r>
    </w:p>
    <w:p w14:paraId="4B9C8F33" w14:textId="3B18514B" w:rsidR="00882F56" w:rsidRPr="00276197" w:rsidRDefault="002C6443" w:rsidP="00847395">
      <w:pPr>
        <w:pStyle w:val="Newparagraph"/>
        <w:ind w:firstLine="0"/>
        <w:rPr>
          <w:lang w:val="en-US"/>
        </w:rPr>
      </w:pPr>
      <w:r w:rsidRPr="00276197">
        <w:t>(Cho &amp; Rajamani, 199</w:t>
      </w:r>
      <w:r w:rsidR="00A1228D" w:rsidRPr="00276197">
        <w:t>7</w:t>
      </w:r>
      <w:r w:rsidRPr="00276197">
        <w:t>):</w:t>
      </w:r>
      <w:r w:rsidR="00882F56" w:rsidRPr="00276197">
        <w:t xml:space="preserve"> </w:t>
      </w:r>
    </w:p>
    <w:tbl>
      <w:tblPr>
        <w:tblW w:w="0" w:type="auto"/>
        <w:tblLook w:val="04A0" w:firstRow="1" w:lastRow="0" w:firstColumn="1" w:lastColumn="0" w:noHBand="0" w:noVBand="1"/>
      </w:tblPr>
      <w:tblGrid>
        <w:gridCol w:w="2177"/>
        <w:gridCol w:w="2132"/>
      </w:tblGrid>
      <w:tr w:rsidR="00276197" w:rsidRPr="00276197" w14:paraId="409892DD" w14:textId="77777777" w:rsidTr="00CF6164">
        <w:tc>
          <w:tcPr>
            <w:tcW w:w="2262" w:type="dxa"/>
            <w:shd w:val="clear" w:color="auto" w:fill="auto"/>
          </w:tcPr>
          <w:p w14:paraId="18DD87B8" w14:textId="5E1C54B2" w:rsidR="00882F56" w:rsidRPr="00276197" w:rsidRDefault="00916DAC">
            <w:pPr>
              <w:pStyle w:val="Newparagraph"/>
              <w:ind w:firstLine="0"/>
            </w:pPr>
            <w:r w:rsidRPr="00276197">
              <w:rPr>
                <w:position w:val="-6"/>
              </w:rPr>
              <w:object w:dxaOrig="960" w:dyaOrig="320" w14:anchorId="0B8373C8">
                <v:shape id="_x0000_i1126" type="#_x0000_t75" style="width:47.85pt;height:15.8pt" o:ole="">
                  <v:imagedata r:id="rId206" o:title=""/>
                </v:shape>
                <o:OLEObject Type="Embed" ProgID="Equation.DSMT4" ShapeID="_x0000_i1126" DrawAspect="Content" ObjectID="_1787748847" r:id="rId207"/>
              </w:object>
            </w:r>
          </w:p>
        </w:tc>
        <w:tc>
          <w:tcPr>
            <w:tcW w:w="2263" w:type="dxa"/>
            <w:shd w:val="clear" w:color="auto" w:fill="auto"/>
            <w:vAlign w:val="center"/>
          </w:tcPr>
          <w:p w14:paraId="05AC5DD6" w14:textId="09392557" w:rsidR="00882F56" w:rsidRPr="00276197" w:rsidRDefault="00761D2B">
            <w:pPr>
              <w:pStyle w:val="Newparagraph"/>
              <w:ind w:firstLine="0"/>
              <w:jc w:val="right"/>
            </w:pPr>
            <w:r w:rsidRPr="00276197">
              <w:t>(12)</w:t>
            </w:r>
          </w:p>
        </w:tc>
      </w:tr>
    </w:tbl>
    <w:p w14:paraId="7D87E4E7" w14:textId="4A8D8083" w:rsidR="00761D2B" w:rsidRPr="00276197" w:rsidRDefault="00847395" w:rsidP="00847395">
      <w:pPr>
        <w:pStyle w:val="Newparagraph"/>
        <w:ind w:firstLine="0"/>
        <w:rPr>
          <w:noProof/>
          <w:lang w:val="en-US"/>
        </w:rPr>
      </w:pPr>
      <w:r w:rsidRPr="00276197">
        <w:rPr>
          <w:noProof/>
          <w:lang w:val="en-US"/>
        </w:rPr>
        <w:t xml:space="preserve">We refer to equality (12) as the observer matching condition </w:t>
      </w:r>
      <w:r w:rsidR="00761D2B" w:rsidRPr="00276197">
        <w:rPr>
          <w:noProof/>
        </w:rPr>
        <w:t>(Floquet, Edwards, &amp; Spurgeon, 2007)</w:t>
      </w:r>
      <w:r w:rsidR="00761D2B" w:rsidRPr="00276197">
        <w:t xml:space="preserve">. The equality </w:t>
      </w:r>
      <w:r w:rsidR="002C6443" w:rsidRPr="00276197">
        <w:rPr>
          <w:position w:val="-6"/>
        </w:rPr>
        <w:object w:dxaOrig="960" w:dyaOrig="320" w14:anchorId="48AF060C">
          <v:shape id="_x0000_i1127" type="#_x0000_t75" style="width:47.85pt;height:15.8pt" o:ole="">
            <v:imagedata r:id="rId208" o:title=""/>
          </v:shape>
          <o:OLEObject Type="Embed" ProgID="Equation.DSMT4" ShapeID="_x0000_i1127" DrawAspect="Content" ObjectID="_1787748848" r:id="rId209"/>
        </w:object>
      </w:r>
      <w:r w:rsidR="00761D2B" w:rsidRPr="00276197">
        <w:t xml:space="preserve">  hold if and only if </w:t>
      </w:r>
      <w:r w:rsidR="00761D2B" w:rsidRPr="00276197">
        <w:rPr>
          <w:noProof/>
        </w:rPr>
        <w:t>(Corless &amp; Tu, 1998)</w:t>
      </w:r>
      <w:r w:rsidR="00761D2B" w:rsidRPr="00276197">
        <w:t>,</w:t>
      </w:r>
      <w:r w:rsidR="00761D2B" w:rsidRPr="00276197">
        <w:rPr>
          <w:noProof/>
        </w:rPr>
        <w:t xml:space="preserve"> (Raoufi , Jose Marquez , &amp; Solo, 2010)</w:t>
      </w:r>
      <w:r w:rsidR="00761D2B" w:rsidRPr="00276197">
        <w:t>:</w:t>
      </w:r>
    </w:p>
    <w:tbl>
      <w:tblPr>
        <w:tblW w:w="0" w:type="auto"/>
        <w:tblLook w:val="04A0" w:firstRow="1" w:lastRow="0" w:firstColumn="1" w:lastColumn="0" w:noHBand="0" w:noVBand="1"/>
      </w:tblPr>
      <w:tblGrid>
        <w:gridCol w:w="2316"/>
        <w:gridCol w:w="1993"/>
      </w:tblGrid>
      <w:tr w:rsidR="00276197" w:rsidRPr="00276197" w14:paraId="1AEB3C0A" w14:textId="77777777" w:rsidTr="008809BF">
        <w:trPr>
          <w:trHeight w:val="432"/>
        </w:trPr>
        <w:tc>
          <w:tcPr>
            <w:tcW w:w="2356" w:type="dxa"/>
            <w:shd w:val="clear" w:color="auto" w:fill="auto"/>
            <w:vAlign w:val="center"/>
          </w:tcPr>
          <w:p w14:paraId="70A2E2B0" w14:textId="07FB5D11" w:rsidR="00761D2B" w:rsidRPr="00276197" w:rsidRDefault="00916DAC" w:rsidP="008809BF">
            <w:pPr>
              <w:pStyle w:val="Newparagraph"/>
              <w:ind w:firstLine="0"/>
              <w:jc w:val="left"/>
            </w:pPr>
            <w:r w:rsidRPr="00276197">
              <w:rPr>
                <w:position w:val="-10"/>
              </w:rPr>
              <w:object w:dxaOrig="1780" w:dyaOrig="300" w14:anchorId="5266E41C">
                <v:shape id="_x0000_i1128" type="#_x0000_t75" style="width:89.05pt;height:15pt" o:ole="">
                  <v:imagedata r:id="rId210" o:title=""/>
                </v:shape>
                <o:OLEObject Type="Embed" ProgID="Equation.DSMT4" ShapeID="_x0000_i1128" DrawAspect="Content" ObjectID="_1787748849" r:id="rId211"/>
              </w:object>
            </w:r>
          </w:p>
        </w:tc>
        <w:tc>
          <w:tcPr>
            <w:tcW w:w="2169" w:type="dxa"/>
            <w:shd w:val="clear" w:color="auto" w:fill="auto"/>
            <w:vAlign w:val="center"/>
          </w:tcPr>
          <w:p w14:paraId="33DF5C78" w14:textId="47200E3A" w:rsidR="00761D2B" w:rsidRPr="00276197" w:rsidRDefault="00761D2B">
            <w:pPr>
              <w:pStyle w:val="Newparagraph"/>
              <w:ind w:firstLine="0"/>
              <w:jc w:val="right"/>
            </w:pPr>
            <w:r w:rsidRPr="00276197">
              <w:t>(13)</w:t>
            </w:r>
          </w:p>
        </w:tc>
      </w:tr>
    </w:tbl>
    <w:p w14:paraId="2B9D57B5" w14:textId="56CCC886" w:rsidR="00761D2B" w:rsidRPr="00276197" w:rsidRDefault="00761D2B" w:rsidP="008809BF">
      <w:r w:rsidRPr="00276197">
        <w:t xml:space="preserve">In the case of our model given by (1) and (6), </w:t>
      </w:r>
      <w:r w:rsidR="0003207A" w:rsidRPr="00276197">
        <w:rPr>
          <w:position w:val="-10"/>
        </w:rPr>
        <w:object w:dxaOrig="1200" w:dyaOrig="300" w14:anchorId="2B54E7DA">
          <v:shape id="_x0000_i1129" type="#_x0000_t75" style="width:59.95pt;height:15pt" o:ole="">
            <v:imagedata r:id="rId212" o:title=""/>
          </v:shape>
          <o:OLEObject Type="Embed" ProgID="Equation.DSMT4" ShapeID="_x0000_i1129" DrawAspect="Content" ObjectID="_1787748850" r:id="rId213"/>
        </w:object>
      </w:r>
      <w:r w:rsidRPr="00276197">
        <w:t xml:space="preserve"> and </w:t>
      </w:r>
      <w:r w:rsidR="002C6443" w:rsidRPr="00276197">
        <w:rPr>
          <w:position w:val="-10"/>
        </w:rPr>
        <w:object w:dxaOrig="1080" w:dyaOrig="300" w14:anchorId="734F5B0D">
          <v:shape id="_x0000_i1130" type="#_x0000_t75" style="width:54.1pt;height:15pt" o:ole="">
            <v:imagedata r:id="rId214" o:title=""/>
          </v:shape>
          <o:OLEObject Type="Embed" ProgID="Equation.DSMT4" ShapeID="_x0000_i1130" DrawAspect="Content" ObjectID="_1787748851" r:id="rId215"/>
        </w:object>
      </w:r>
      <w:r w:rsidRPr="00276197">
        <w:t xml:space="preserve">. </w:t>
      </w:r>
      <w:r w:rsidR="000C06E1" w:rsidRPr="00276197">
        <w:t xml:space="preserve">Unfortunately, the observer matching requirement (13) isn't fulfilled for our system </w:t>
      </w:r>
      <w:r w:rsidRPr="00276197">
        <w:t xml:space="preserve">and therefore we cannot use the adaptive observer of the form (11) to estimate </w:t>
      </w:r>
      <w:r w:rsidR="002C6443" w:rsidRPr="00276197">
        <w:rPr>
          <w:position w:val="-6"/>
        </w:rPr>
        <w:object w:dxaOrig="180" w:dyaOrig="200" w14:anchorId="4664FF27">
          <v:shape id="_x0000_i1131" type="#_x0000_t75" style="width:9.15pt;height:10pt" o:ole="">
            <v:imagedata r:id="rId216" o:title=""/>
          </v:shape>
          <o:OLEObject Type="Embed" ProgID="Equation.DSMT4" ShapeID="_x0000_i1131" DrawAspect="Content" ObjectID="_1787748852" r:id="rId217"/>
        </w:object>
      </w:r>
      <w:r w:rsidRPr="00276197">
        <w:t>.</w:t>
      </w:r>
    </w:p>
    <w:p w14:paraId="123B2F1B" w14:textId="395D838F" w:rsidR="00D67E2E" w:rsidRPr="00276197" w:rsidRDefault="00D67E2E" w:rsidP="00792EEE">
      <w:pPr>
        <w:spacing w:before="240"/>
        <w:rPr>
          <w:lang w:eastAsia="fr-FR"/>
        </w:rPr>
      </w:pPr>
      <w:r w:rsidRPr="00276197">
        <w:t xml:space="preserve">In </w:t>
      </w:r>
      <w:r w:rsidRPr="00276197">
        <w:rPr>
          <w:noProof/>
        </w:rPr>
        <w:t>(Oucief, Tadjine, &amp; Labiod , 2016a)</w:t>
      </w:r>
      <w:r w:rsidRPr="00276197">
        <w:t>, authors</w:t>
      </w:r>
      <w:r w:rsidRPr="00276197">
        <w:rPr>
          <w:lang w:eastAsia="fr-FR"/>
        </w:rPr>
        <w:t xml:space="preserve"> have </w:t>
      </w:r>
      <w:r w:rsidRPr="00276197">
        <w:t>proposed</w:t>
      </w:r>
      <w:r w:rsidRPr="00276197">
        <w:rPr>
          <w:lang w:eastAsia="fr-FR"/>
        </w:rPr>
        <w:t xml:space="preserve"> </w:t>
      </w:r>
      <w:r w:rsidR="00C4708E" w:rsidRPr="00276197">
        <w:rPr>
          <w:lang w:eastAsia="fr-FR"/>
        </w:rPr>
        <w:t xml:space="preserve">a novel approach </w:t>
      </w:r>
      <w:r w:rsidR="00792EEE" w:rsidRPr="00276197">
        <w:rPr>
          <w:lang w:eastAsia="fr-FR"/>
        </w:rPr>
        <w:t>for developing an AO for a particular class of nonlinear systems</w:t>
      </w:r>
      <w:r w:rsidRPr="00276197">
        <w:rPr>
          <w:lang w:eastAsia="fr-FR"/>
        </w:rPr>
        <w:t xml:space="preserve">. This observer employs the system model </w:t>
      </w:r>
      <w:r w:rsidR="00481731" w:rsidRPr="00276197">
        <w:rPr>
          <w:lang w:eastAsia="fr-FR"/>
        </w:rPr>
        <w:t xml:space="preserve">given </w:t>
      </w:r>
      <w:r w:rsidRPr="00276197">
        <w:rPr>
          <w:lang w:eastAsia="fr-FR"/>
        </w:rPr>
        <w:t xml:space="preserve">by equation (6). </w:t>
      </w:r>
    </w:p>
    <w:p w14:paraId="038ACB52" w14:textId="60D522DD" w:rsidR="00D67E2E" w:rsidRPr="00276197" w:rsidRDefault="00D67E2E" w:rsidP="00950804">
      <w:pPr>
        <w:spacing w:before="240"/>
      </w:pPr>
      <w:r w:rsidRPr="00276197">
        <w:t xml:space="preserve">For developing the considered adaptive observer, in addition to conditions C0, C1, C2 and C3 the system model (6) has to </w:t>
      </w:r>
      <w:r w:rsidR="00950804" w:rsidRPr="00276197">
        <w:t xml:space="preserve">fulfill </w:t>
      </w:r>
      <w:r w:rsidRPr="00276197">
        <w:t>the following conditions</w:t>
      </w:r>
      <w:r w:rsidR="00085992" w:rsidRPr="00276197">
        <w:t>.</w:t>
      </w:r>
    </w:p>
    <w:p w14:paraId="7EA6B837" w14:textId="1510C448" w:rsidR="00D67E2E" w:rsidRPr="00276197" w:rsidRDefault="00D67E2E" w:rsidP="00D67E2E">
      <w:r w:rsidRPr="00276197">
        <w:rPr>
          <w:b/>
          <w:bCs/>
        </w:rPr>
        <w:t>C5:</w:t>
      </w:r>
      <w:r w:rsidRPr="00276197">
        <w:t xml:space="preserve"> The matrices </w:t>
      </w:r>
      <w:r w:rsidR="002C6443" w:rsidRPr="00276197">
        <w:rPr>
          <w:position w:val="-4"/>
        </w:rPr>
        <w:object w:dxaOrig="220" w:dyaOrig="220" w14:anchorId="31DFE77F">
          <v:shape id="_x0000_i1132" type="#_x0000_t75" style="width:10.8pt;height:10.8pt" o:ole="">
            <v:imagedata r:id="rId218" o:title=""/>
          </v:shape>
          <o:OLEObject Type="Embed" ProgID="Equation.DSMT4" ShapeID="_x0000_i1132" DrawAspect="Content" ObjectID="_1787748853" r:id="rId219"/>
        </w:object>
      </w:r>
      <w:r w:rsidRPr="00276197">
        <w:t xml:space="preserve">, </w:t>
      </w:r>
      <w:r w:rsidR="002C6443" w:rsidRPr="00276197">
        <w:rPr>
          <w:position w:val="-4"/>
        </w:rPr>
        <w:object w:dxaOrig="220" w:dyaOrig="220" w14:anchorId="75C0C22F">
          <v:shape id="_x0000_i1133" type="#_x0000_t75" style="width:10.8pt;height:10.8pt" o:ole="">
            <v:imagedata r:id="rId220" o:title=""/>
          </v:shape>
          <o:OLEObject Type="Embed" ProgID="Equation.DSMT4" ShapeID="_x0000_i1133" DrawAspect="Content" ObjectID="_1787748854" r:id="rId221"/>
        </w:object>
      </w:r>
      <w:r w:rsidRPr="00276197">
        <w:t xml:space="preserve">, </w:t>
      </w:r>
      <w:r w:rsidR="00085992" w:rsidRPr="00276197">
        <w:rPr>
          <w:position w:val="-6"/>
        </w:rPr>
        <w:object w:dxaOrig="240" w:dyaOrig="240" w14:anchorId="45A82FEB">
          <v:shape id="_x0000_i1134" type="#_x0000_t75" style="width:12.05pt;height:12.05pt" o:ole="">
            <v:imagedata r:id="rId222" o:title=""/>
          </v:shape>
          <o:OLEObject Type="Embed" ProgID="Equation.DSMT4" ShapeID="_x0000_i1134" DrawAspect="Content" ObjectID="_1787748855" r:id="rId223"/>
        </w:object>
      </w:r>
      <w:r w:rsidRPr="00276197">
        <w:t xml:space="preserve"> and </w:t>
      </w:r>
      <w:r w:rsidR="00085992" w:rsidRPr="00276197">
        <w:rPr>
          <w:position w:val="-4"/>
        </w:rPr>
        <w:object w:dxaOrig="220" w:dyaOrig="220" w14:anchorId="048B9A2B">
          <v:shape id="_x0000_i1135" type="#_x0000_t75" style="width:10.8pt;height:10.8pt" o:ole="">
            <v:imagedata r:id="rId224" o:title=""/>
          </v:shape>
          <o:OLEObject Type="Embed" ProgID="Equation.DSMT4" ShapeID="_x0000_i1135" DrawAspect="Content" ObjectID="_1787748856" r:id="rId225"/>
        </w:object>
      </w:r>
      <w:r w:rsidR="00085992" w:rsidRPr="00276197">
        <w:t xml:space="preserve">must </w:t>
      </w:r>
      <w:r w:rsidRPr="00276197">
        <w:t>satisfy:</w:t>
      </w:r>
    </w:p>
    <w:tbl>
      <w:tblPr>
        <w:tblW w:w="0" w:type="auto"/>
        <w:tblLook w:val="04A0" w:firstRow="1" w:lastRow="0" w:firstColumn="1" w:lastColumn="0" w:noHBand="0" w:noVBand="1"/>
      </w:tblPr>
      <w:tblGrid>
        <w:gridCol w:w="2465"/>
        <w:gridCol w:w="1844"/>
      </w:tblGrid>
      <w:tr w:rsidR="00276197" w:rsidRPr="00276197" w14:paraId="512BA8CB" w14:textId="77777777" w:rsidTr="00CF6164">
        <w:tc>
          <w:tcPr>
            <w:tcW w:w="2515" w:type="dxa"/>
            <w:shd w:val="clear" w:color="auto" w:fill="auto"/>
          </w:tcPr>
          <w:p w14:paraId="007EE703" w14:textId="71A00486" w:rsidR="00D67E2E" w:rsidRPr="00276197" w:rsidRDefault="0003207A">
            <w:pPr>
              <w:pStyle w:val="Newparagraph"/>
              <w:ind w:firstLine="0"/>
              <w:rPr>
                <w:lang w:val="en-US"/>
              </w:rPr>
            </w:pPr>
            <w:r w:rsidRPr="00276197">
              <w:rPr>
                <w:position w:val="-12"/>
              </w:rPr>
              <w:object w:dxaOrig="940" w:dyaOrig="360" w14:anchorId="26A01EC9">
                <v:shape id="_x0000_i1136" type="#_x0000_t75" style="width:47.05pt;height:17.9pt" o:ole="">
                  <v:imagedata r:id="rId226" o:title=""/>
                </v:shape>
                <o:OLEObject Type="Embed" ProgID="Equation.DSMT4" ShapeID="_x0000_i1136" DrawAspect="Content" ObjectID="_1787748857" r:id="rId227"/>
              </w:object>
            </w:r>
          </w:p>
        </w:tc>
        <w:tc>
          <w:tcPr>
            <w:tcW w:w="2010" w:type="dxa"/>
            <w:shd w:val="clear" w:color="auto" w:fill="auto"/>
            <w:vAlign w:val="center"/>
          </w:tcPr>
          <w:p w14:paraId="1F711B29" w14:textId="111A6841" w:rsidR="00D67E2E" w:rsidRPr="00276197" w:rsidRDefault="004472B5" w:rsidP="004472B5">
            <w:pPr>
              <w:pStyle w:val="Newparagraph"/>
              <w:ind w:firstLine="0"/>
              <w:jc w:val="right"/>
              <w:rPr>
                <w:lang w:val="en-US"/>
              </w:rPr>
            </w:pPr>
            <w:r w:rsidRPr="00276197">
              <w:rPr>
                <w:lang w:val="en-US"/>
              </w:rPr>
              <w:t>(14a)</w:t>
            </w:r>
          </w:p>
        </w:tc>
      </w:tr>
      <w:tr w:rsidR="00276197" w:rsidRPr="00276197" w14:paraId="4BFA9A76" w14:textId="77777777" w:rsidTr="00CF6164">
        <w:tc>
          <w:tcPr>
            <w:tcW w:w="2515" w:type="dxa"/>
            <w:shd w:val="clear" w:color="auto" w:fill="auto"/>
          </w:tcPr>
          <w:p w14:paraId="12F7623B" w14:textId="16E9049F" w:rsidR="00D67E2E" w:rsidRPr="00276197" w:rsidRDefault="0003207A">
            <w:pPr>
              <w:pStyle w:val="Newparagraph"/>
              <w:ind w:firstLine="0"/>
              <w:rPr>
                <w:lang w:val="en-US"/>
              </w:rPr>
            </w:pPr>
            <w:r w:rsidRPr="00276197">
              <w:rPr>
                <w:position w:val="-12"/>
              </w:rPr>
              <w:object w:dxaOrig="880" w:dyaOrig="360" w14:anchorId="36935755">
                <v:shape id="_x0000_i1137" type="#_x0000_t75" style="width:44.1pt;height:17.9pt" o:ole="">
                  <v:imagedata r:id="rId228" o:title=""/>
                </v:shape>
                <o:OLEObject Type="Embed" ProgID="Equation.DSMT4" ShapeID="_x0000_i1137" DrawAspect="Content" ObjectID="_1787748858" r:id="rId229"/>
              </w:object>
            </w:r>
          </w:p>
        </w:tc>
        <w:tc>
          <w:tcPr>
            <w:tcW w:w="2010" w:type="dxa"/>
            <w:shd w:val="clear" w:color="auto" w:fill="auto"/>
            <w:vAlign w:val="center"/>
          </w:tcPr>
          <w:p w14:paraId="37803193" w14:textId="23FC90EE" w:rsidR="00D67E2E" w:rsidRPr="00276197" w:rsidRDefault="004472B5" w:rsidP="004472B5">
            <w:pPr>
              <w:pStyle w:val="Newparagraph"/>
              <w:ind w:firstLine="0"/>
              <w:jc w:val="right"/>
              <w:rPr>
                <w:lang w:val="en-US"/>
              </w:rPr>
            </w:pPr>
            <w:r w:rsidRPr="00276197">
              <w:rPr>
                <w:lang w:val="en-US"/>
              </w:rPr>
              <w:t>(14b)</w:t>
            </w:r>
          </w:p>
        </w:tc>
      </w:tr>
      <w:tr w:rsidR="00276197" w:rsidRPr="00276197" w14:paraId="489A5D48" w14:textId="77777777" w:rsidTr="00CF6164">
        <w:tc>
          <w:tcPr>
            <w:tcW w:w="2515" w:type="dxa"/>
            <w:shd w:val="clear" w:color="auto" w:fill="auto"/>
          </w:tcPr>
          <w:p w14:paraId="68047456" w14:textId="04F2239E" w:rsidR="00D67E2E" w:rsidRPr="00276197" w:rsidRDefault="0003207A">
            <w:pPr>
              <w:pStyle w:val="Newparagraph"/>
              <w:ind w:firstLine="0"/>
              <w:rPr>
                <w:lang w:val="en-US"/>
              </w:rPr>
            </w:pPr>
            <w:r w:rsidRPr="00276197">
              <w:rPr>
                <w:position w:val="-10"/>
              </w:rPr>
              <w:object w:dxaOrig="1900" w:dyaOrig="300" w14:anchorId="03AC9278">
                <v:shape id="_x0000_i1138" type="#_x0000_t75" style="width:94.9pt;height:15pt" o:ole="">
                  <v:imagedata r:id="rId230" o:title=""/>
                </v:shape>
                <o:OLEObject Type="Embed" ProgID="Equation.DSMT4" ShapeID="_x0000_i1138" DrawAspect="Content" ObjectID="_1787748859" r:id="rId231"/>
              </w:object>
            </w:r>
          </w:p>
        </w:tc>
        <w:tc>
          <w:tcPr>
            <w:tcW w:w="2010" w:type="dxa"/>
            <w:shd w:val="clear" w:color="auto" w:fill="auto"/>
            <w:vAlign w:val="center"/>
          </w:tcPr>
          <w:p w14:paraId="0DEFEE6C" w14:textId="18D1B4D2" w:rsidR="00D67E2E" w:rsidRPr="00276197" w:rsidRDefault="004472B5" w:rsidP="004472B5">
            <w:pPr>
              <w:pStyle w:val="Newparagraph"/>
              <w:ind w:firstLine="0"/>
              <w:jc w:val="right"/>
              <w:rPr>
                <w:lang w:val="en-US"/>
              </w:rPr>
            </w:pPr>
            <w:r w:rsidRPr="00276197">
              <w:rPr>
                <w:lang w:val="en-US"/>
              </w:rPr>
              <w:t>(14c)</w:t>
            </w:r>
          </w:p>
        </w:tc>
      </w:tr>
    </w:tbl>
    <w:p w14:paraId="5BD90C64" w14:textId="092B2C8C" w:rsidR="00085992" w:rsidRDefault="00D67E2E" w:rsidP="00085992">
      <w:r w:rsidRPr="00276197">
        <w:rPr>
          <w:b/>
          <w:bCs/>
        </w:rPr>
        <w:t>C6:</w:t>
      </w:r>
      <w:r w:rsidRPr="00276197">
        <w:t xml:space="preserve"> </w:t>
      </w:r>
      <w:r w:rsidR="00085992" w:rsidRPr="00276197">
        <w:t xml:space="preserve">Given bounded </w:t>
      </w:r>
      <w:r w:rsidR="00085992" w:rsidRPr="00276197">
        <w:rPr>
          <w:position w:val="-6"/>
        </w:rPr>
        <w:object w:dxaOrig="200" w:dyaOrig="220" w14:anchorId="5F56729A">
          <v:shape id="_x0000_i1139" type="#_x0000_t75" style="width:10pt;height:10.8pt" o:ole="">
            <v:imagedata r:id="rId232" o:title=""/>
          </v:shape>
          <o:OLEObject Type="Embed" ProgID="Equation.DSMT4" ShapeID="_x0000_i1139" DrawAspect="Content" ObjectID="_1787748860" r:id="rId233"/>
        </w:object>
      </w:r>
      <w:r w:rsidR="00085992" w:rsidRPr="00276197">
        <w:t xml:space="preserve">, the first derivative in time of </w:t>
      </w:r>
      <w:r w:rsidR="00085992" w:rsidRPr="00276197">
        <w:rPr>
          <w:position w:val="-10"/>
        </w:rPr>
        <w:object w:dxaOrig="460" w:dyaOrig="300" w14:anchorId="09CDFFFA">
          <v:shape id="_x0000_i1140" type="#_x0000_t75" style="width:22.9pt;height:15pt" o:ole="">
            <v:imagedata r:id="rId234" o:title=""/>
          </v:shape>
          <o:OLEObject Type="Embed" ProgID="Equation.DSMT4" ShapeID="_x0000_i1140" DrawAspect="Content" ObjectID="_1787748861" r:id="rId235"/>
        </w:object>
      </w:r>
      <w:r w:rsidR="00085992" w:rsidRPr="00276197">
        <w:t xml:space="preserve"> is continuous and bounded.</w:t>
      </w:r>
    </w:p>
    <w:p w14:paraId="2AE7FC74" w14:textId="77777777" w:rsidR="00B54CE0" w:rsidRPr="00A97F0C" w:rsidRDefault="00B54CE0" w:rsidP="00B54CE0">
      <w:pPr>
        <w:pStyle w:val="Newparagraph"/>
        <w:spacing w:before="240"/>
        <w:ind w:firstLine="0"/>
        <w:rPr>
          <w:color w:val="FF0000"/>
          <w:lang w:val="en-US"/>
        </w:rPr>
      </w:pPr>
      <w:bookmarkStart w:id="9" w:name="_Hlk177125578"/>
      <w:r w:rsidRPr="00A97F0C">
        <w:rPr>
          <w:color w:val="FF0000"/>
          <w:lang w:val="en-US"/>
        </w:rPr>
        <w:t>The system state space xxx, as given by (7), is rearranged to satisfy condition C5 as follows:</w:t>
      </w:r>
    </w:p>
    <w:tbl>
      <w:tblPr>
        <w:tblW w:w="4525" w:type="dxa"/>
        <w:tblLayout w:type="fixed"/>
        <w:tblLook w:val="04A0" w:firstRow="1" w:lastRow="0" w:firstColumn="1" w:lastColumn="0" w:noHBand="0" w:noVBand="1"/>
      </w:tblPr>
      <w:tblGrid>
        <w:gridCol w:w="3828"/>
        <w:gridCol w:w="697"/>
      </w:tblGrid>
      <w:tr w:rsidR="00276197" w:rsidRPr="00276197" w14:paraId="741FF581" w14:textId="4CF369AF" w:rsidTr="00CF6164">
        <w:trPr>
          <w:trHeight w:val="288"/>
        </w:trPr>
        <w:tc>
          <w:tcPr>
            <w:tcW w:w="3828" w:type="dxa"/>
            <w:shd w:val="clear" w:color="auto" w:fill="auto"/>
            <w:vAlign w:val="center"/>
          </w:tcPr>
          <w:bookmarkEnd w:id="9"/>
          <w:p w14:paraId="7C4EBFC5" w14:textId="39EA6144" w:rsidR="00FD5C33" w:rsidRPr="00276197" w:rsidRDefault="0003207A">
            <w:pPr>
              <w:tabs>
                <w:tab w:val="center" w:pos="3030"/>
                <w:tab w:val="right" w:pos="6060"/>
              </w:tabs>
              <w:jc w:val="left"/>
              <w:rPr>
                <w:sz w:val="20"/>
                <w:szCs w:val="20"/>
              </w:rPr>
            </w:pPr>
            <w:r w:rsidRPr="00276197">
              <w:rPr>
                <w:position w:val="-12"/>
              </w:rPr>
              <w:object w:dxaOrig="639" w:dyaOrig="360" w14:anchorId="2B50C176">
                <v:shape id="_x0000_i1144" type="#_x0000_t75" style="width:32.05pt;height:17.9pt" o:ole="">
                  <v:imagedata r:id="rId236" o:title=""/>
                </v:shape>
                <o:OLEObject Type="Embed" ProgID="Equation.DSMT4" ShapeID="_x0000_i1144" DrawAspect="Content" ObjectID="_1787748862" r:id="rId237"/>
              </w:object>
            </w:r>
          </w:p>
        </w:tc>
        <w:tc>
          <w:tcPr>
            <w:tcW w:w="697" w:type="dxa"/>
            <w:vMerge w:val="restart"/>
            <w:shd w:val="clear" w:color="auto" w:fill="auto"/>
            <w:vAlign w:val="center"/>
          </w:tcPr>
          <w:p w14:paraId="312A33EB" w14:textId="0F11E06C" w:rsidR="00FD5C33" w:rsidRPr="00276197" w:rsidRDefault="00FD5C33">
            <w:pPr>
              <w:tabs>
                <w:tab w:val="center" w:pos="3030"/>
                <w:tab w:val="right" w:pos="6060"/>
              </w:tabs>
              <w:jc w:val="right"/>
            </w:pPr>
            <w:r w:rsidRPr="00276197">
              <w:t>(15)</w:t>
            </w:r>
          </w:p>
        </w:tc>
      </w:tr>
      <w:tr w:rsidR="00276197" w:rsidRPr="00276197" w14:paraId="507BF1E8" w14:textId="3B1693F1" w:rsidTr="00CF6164">
        <w:trPr>
          <w:trHeight w:val="288"/>
        </w:trPr>
        <w:tc>
          <w:tcPr>
            <w:tcW w:w="3828" w:type="dxa"/>
            <w:shd w:val="clear" w:color="auto" w:fill="auto"/>
          </w:tcPr>
          <w:p w14:paraId="091A4955" w14:textId="18D8AB9F" w:rsidR="00FD5C33" w:rsidRPr="00276197" w:rsidRDefault="0003207A">
            <w:pPr>
              <w:tabs>
                <w:tab w:val="center" w:pos="3030"/>
                <w:tab w:val="right" w:pos="6060"/>
              </w:tabs>
              <w:rPr>
                <w:sz w:val="20"/>
                <w:szCs w:val="20"/>
              </w:rPr>
            </w:pPr>
            <w:r w:rsidRPr="00276197">
              <w:rPr>
                <w:position w:val="-12"/>
              </w:rPr>
              <w:object w:dxaOrig="660" w:dyaOrig="360" w14:anchorId="541AA27C">
                <v:shape id="_x0000_i1145" type="#_x0000_t75" style="width:32.9pt;height:17.9pt" o:ole="">
                  <v:imagedata r:id="rId238" o:title=""/>
                </v:shape>
                <o:OLEObject Type="Embed" ProgID="Equation.DSMT4" ShapeID="_x0000_i1145" DrawAspect="Content" ObjectID="_1787748863" r:id="rId239"/>
              </w:object>
            </w:r>
          </w:p>
        </w:tc>
        <w:tc>
          <w:tcPr>
            <w:tcW w:w="697" w:type="dxa"/>
            <w:vMerge/>
            <w:shd w:val="clear" w:color="auto" w:fill="auto"/>
          </w:tcPr>
          <w:p w14:paraId="6C3648A9" w14:textId="77777777" w:rsidR="00FD5C33" w:rsidRPr="00276197" w:rsidRDefault="00FD5C33">
            <w:pPr>
              <w:tabs>
                <w:tab w:val="center" w:pos="3030"/>
                <w:tab w:val="right" w:pos="6060"/>
              </w:tabs>
            </w:pPr>
          </w:p>
        </w:tc>
      </w:tr>
      <w:tr w:rsidR="00276197" w:rsidRPr="00276197" w14:paraId="108A595B" w14:textId="798E5980" w:rsidTr="00CF6164">
        <w:trPr>
          <w:trHeight w:val="288"/>
        </w:trPr>
        <w:tc>
          <w:tcPr>
            <w:tcW w:w="3828" w:type="dxa"/>
            <w:shd w:val="clear" w:color="auto" w:fill="auto"/>
          </w:tcPr>
          <w:p w14:paraId="3DFC3BAE" w14:textId="51A22BCC" w:rsidR="00FD5C33" w:rsidRPr="00276197" w:rsidRDefault="0003207A">
            <w:pPr>
              <w:tabs>
                <w:tab w:val="center" w:pos="3030"/>
                <w:tab w:val="right" w:pos="6060"/>
              </w:tabs>
              <w:rPr>
                <w:sz w:val="20"/>
                <w:szCs w:val="20"/>
              </w:rPr>
            </w:pPr>
            <w:r w:rsidRPr="00276197">
              <w:rPr>
                <w:position w:val="-12"/>
              </w:rPr>
              <w:object w:dxaOrig="660" w:dyaOrig="360" w14:anchorId="1CD847FD">
                <v:shape id="_x0000_i1146" type="#_x0000_t75" style="width:32.9pt;height:17.9pt" o:ole="">
                  <v:imagedata r:id="rId240" o:title=""/>
                </v:shape>
                <o:OLEObject Type="Embed" ProgID="Equation.DSMT4" ShapeID="_x0000_i1146" DrawAspect="Content" ObjectID="_1787748864" r:id="rId241"/>
              </w:object>
            </w:r>
          </w:p>
        </w:tc>
        <w:tc>
          <w:tcPr>
            <w:tcW w:w="697" w:type="dxa"/>
            <w:vMerge/>
            <w:shd w:val="clear" w:color="auto" w:fill="auto"/>
          </w:tcPr>
          <w:p w14:paraId="650C8918" w14:textId="77777777" w:rsidR="00FD5C33" w:rsidRPr="00276197" w:rsidRDefault="00FD5C33">
            <w:pPr>
              <w:tabs>
                <w:tab w:val="center" w:pos="3030"/>
                <w:tab w:val="right" w:pos="6060"/>
              </w:tabs>
            </w:pPr>
          </w:p>
        </w:tc>
      </w:tr>
      <w:tr w:rsidR="00276197" w:rsidRPr="00276197" w14:paraId="65388804" w14:textId="2CF458D4" w:rsidTr="00CF6164">
        <w:trPr>
          <w:trHeight w:val="288"/>
        </w:trPr>
        <w:tc>
          <w:tcPr>
            <w:tcW w:w="3828" w:type="dxa"/>
            <w:shd w:val="clear" w:color="auto" w:fill="auto"/>
          </w:tcPr>
          <w:p w14:paraId="2692B50D" w14:textId="44E88EAD" w:rsidR="00FD5C33" w:rsidRPr="00276197" w:rsidRDefault="0003207A">
            <w:pPr>
              <w:tabs>
                <w:tab w:val="center" w:pos="3030"/>
                <w:tab w:val="right" w:pos="6060"/>
              </w:tabs>
              <w:rPr>
                <w:rFonts w:eastAsia="Calibri"/>
                <w:sz w:val="20"/>
                <w:szCs w:val="20"/>
              </w:rPr>
            </w:pPr>
            <w:r w:rsidRPr="00276197">
              <w:rPr>
                <w:position w:val="-12"/>
              </w:rPr>
              <w:object w:dxaOrig="720" w:dyaOrig="360" w14:anchorId="304E7FB1">
                <v:shape id="_x0000_i1147" type="#_x0000_t75" style="width:36.2pt;height:17.9pt" o:ole="">
                  <v:imagedata r:id="rId242" o:title=""/>
                </v:shape>
                <o:OLEObject Type="Embed" ProgID="Equation.DSMT4" ShapeID="_x0000_i1147" DrawAspect="Content" ObjectID="_1787748865" r:id="rId243"/>
              </w:object>
            </w:r>
          </w:p>
        </w:tc>
        <w:tc>
          <w:tcPr>
            <w:tcW w:w="697" w:type="dxa"/>
            <w:vMerge/>
            <w:shd w:val="clear" w:color="auto" w:fill="auto"/>
          </w:tcPr>
          <w:p w14:paraId="35008134" w14:textId="77777777" w:rsidR="00FD5C33" w:rsidRPr="00276197" w:rsidRDefault="00FD5C33">
            <w:pPr>
              <w:tabs>
                <w:tab w:val="center" w:pos="3030"/>
                <w:tab w:val="right" w:pos="6060"/>
              </w:tabs>
            </w:pPr>
          </w:p>
        </w:tc>
      </w:tr>
      <w:tr w:rsidR="00276197" w:rsidRPr="00276197" w14:paraId="1DD46708" w14:textId="6F69669A" w:rsidTr="00CF6164">
        <w:trPr>
          <w:trHeight w:val="288"/>
        </w:trPr>
        <w:tc>
          <w:tcPr>
            <w:tcW w:w="3828" w:type="dxa"/>
            <w:shd w:val="clear" w:color="auto" w:fill="auto"/>
          </w:tcPr>
          <w:p w14:paraId="44C6E88E" w14:textId="49E7915D" w:rsidR="00FD5C33" w:rsidRPr="00276197" w:rsidRDefault="0003207A">
            <w:pPr>
              <w:tabs>
                <w:tab w:val="center" w:pos="3030"/>
                <w:tab w:val="right" w:pos="6060"/>
              </w:tabs>
              <w:rPr>
                <w:rFonts w:eastAsia="Calibri"/>
                <w:sz w:val="20"/>
                <w:szCs w:val="20"/>
              </w:rPr>
            </w:pPr>
            <w:r w:rsidRPr="00276197">
              <w:rPr>
                <w:position w:val="-12"/>
              </w:rPr>
              <w:object w:dxaOrig="700" w:dyaOrig="360" w14:anchorId="4E85676A">
                <v:shape id="_x0000_i1148" type="#_x0000_t75" style="width:34.95pt;height:17.9pt" o:ole="">
                  <v:imagedata r:id="rId244" o:title=""/>
                </v:shape>
                <o:OLEObject Type="Embed" ProgID="Equation.DSMT4" ShapeID="_x0000_i1148" DrawAspect="Content" ObjectID="_1787748866" r:id="rId245"/>
              </w:object>
            </w:r>
          </w:p>
        </w:tc>
        <w:tc>
          <w:tcPr>
            <w:tcW w:w="697" w:type="dxa"/>
            <w:vMerge/>
            <w:shd w:val="clear" w:color="auto" w:fill="auto"/>
          </w:tcPr>
          <w:p w14:paraId="3992236C" w14:textId="77777777" w:rsidR="00FD5C33" w:rsidRPr="00276197" w:rsidRDefault="00FD5C33">
            <w:pPr>
              <w:tabs>
                <w:tab w:val="center" w:pos="3030"/>
                <w:tab w:val="right" w:pos="6060"/>
              </w:tabs>
            </w:pPr>
          </w:p>
        </w:tc>
      </w:tr>
      <w:tr w:rsidR="00276197" w:rsidRPr="00276197" w14:paraId="13F68FF5" w14:textId="3665BB47" w:rsidTr="00CF6164">
        <w:trPr>
          <w:trHeight w:val="288"/>
        </w:trPr>
        <w:tc>
          <w:tcPr>
            <w:tcW w:w="3828" w:type="dxa"/>
            <w:shd w:val="clear" w:color="auto" w:fill="auto"/>
          </w:tcPr>
          <w:p w14:paraId="78815068" w14:textId="30054728" w:rsidR="00FD5C33" w:rsidRPr="00276197" w:rsidRDefault="0003207A">
            <w:pPr>
              <w:tabs>
                <w:tab w:val="center" w:pos="3030"/>
                <w:tab w:val="right" w:pos="6060"/>
              </w:tabs>
              <w:rPr>
                <w:rFonts w:eastAsia="Calibri"/>
                <w:sz w:val="20"/>
                <w:szCs w:val="20"/>
              </w:rPr>
            </w:pPr>
            <w:r w:rsidRPr="00276197">
              <w:rPr>
                <w:position w:val="-12"/>
              </w:rPr>
              <w:object w:dxaOrig="720" w:dyaOrig="360" w14:anchorId="6EDD3D99">
                <v:shape id="_x0000_i1149" type="#_x0000_t75" style="width:36.2pt;height:17.9pt" o:ole="">
                  <v:imagedata r:id="rId246" o:title=""/>
                </v:shape>
                <o:OLEObject Type="Embed" ProgID="Equation.DSMT4" ShapeID="_x0000_i1149" DrawAspect="Content" ObjectID="_1787748867" r:id="rId247"/>
              </w:object>
            </w:r>
          </w:p>
        </w:tc>
        <w:tc>
          <w:tcPr>
            <w:tcW w:w="697" w:type="dxa"/>
            <w:vMerge/>
            <w:shd w:val="clear" w:color="auto" w:fill="auto"/>
          </w:tcPr>
          <w:p w14:paraId="77CE72D9" w14:textId="77777777" w:rsidR="00FD5C33" w:rsidRPr="00276197" w:rsidRDefault="00FD5C33">
            <w:pPr>
              <w:tabs>
                <w:tab w:val="center" w:pos="3030"/>
                <w:tab w:val="right" w:pos="6060"/>
              </w:tabs>
            </w:pPr>
          </w:p>
        </w:tc>
      </w:tr>
      <w:tr w:rsidR="00276197" w:rsidRPr="00276197" w14:paraId="39312FC0" w14:textId="4618E9CA" w:rsidTr="00CF6164">
        <w:trPr>
          <w:trHeight w:val="360"/>
        </w:trPr>
        <w:tc>
          <w:tcPr>
            <w:tcW w:w="3828" w:type="dxa"/>
            <w:shd w:val="clear" w:color="auto" w:fill="auto"/>
          </w:tcPr>
          <w:p w14:paraId="74FD6C50" w14:textId="7C78B134" w:rsidR="00FD5C33" w:rsidRPr="00276197" w:rsidRDefault="00294919">
            <w:pPr>
              <w:tabs>
                <w:tab w:val="center" w:pos="3030"/>
                <w:tab w:val="right" w:pos="6060"/>
              </w:tabs>
              <w:rPr>
                <w:rFonts w:eastAsia="Calibri"/>
                <w:sz w:val="20"/>
                <w:szCs w:val="20"/>
              </w:rPr>
            </w:pPr>
            <w:r w:rsidRPr="00276197">
              <w:rPr>
                <w:position w:val="-12"/>
              </w:rPr>
              <w:object w:dxaOrig="3480" w:dyaOrig="380" w14:anchorId="38910C98">
                <v:shape id="_x0000_i1150" type="#_x0000_t75" style="width:164pt;height:19.15pt" o:ole="">
                  <v:imagedata r:id="rId248" o:title=""/>
                </v:shape>
                <o:OLEObject Type="Embed" ProgID="Equation.DSMT4" ShapeID="_x0000_i1150" DrawAspect="Content" ObjectID="_1787748868" r:id="rId249"/>
              </w:object>
            </w:r>
          </w:p>
        </w:tc>
        <w:tc>
          <w:tcPr>
            <w:tcW w:w="697" w:type="dxa"/>
            <w:vMerge/>
            <w:shd w:val="clear" w:color="auto" w:fill="auto"/>
          </w:tcPr>
          <w:p w14:paraId="44CDC712" w14:textId="77777777" w:rsidR="00FD5C33" w:rsidRPr="00276197" w:rsidRDefault="00FD5C33">
            <w:pPr>
              <w:tabs>
                <w:tab w:val="center" w:pos="3030"/>
                <w:tab w:val="right" w:pos="6060"/>
              </w:tabs>
            </w:pPr>
          </w:p>
        </w:tc>
      </w:tr>
      <w:tr w:rsidR="00276197" w:rsidRPr="00276197" w14:paraId="6D8F2F26" w14:textId="255ACB77" w:rsidTr="00CF6164">
        <w:trPr>
          <w:trHeight w:val="360"/>
        </w:trPr>
        <w:tc>
          <w:tcPr>
            <w:tcW w:w="3828" w:type="dxa"/>
            <w:shd w:val="clear" w:color="auto" w:fill="auto"/>
          </w:tcPr>
          <w:p w14:paraId="2F01A7CD" w14:textId="31552726" w:rsidR="00FD5C33" w:rsidRPr="00276197" w:rsidRDefault="00416FAF">
            <w:pPr>
              <w:tabs>
                <w:tab w:val="center" w:pos="3030"/>
                <w:tab w:val="right" w:pos="6060"/>
              </w:tabs>
              <w:rPr>
                <w:rFonts w:eastAsia="Calibri"/>
                <w:sz w:val="20"/>
                <w:szCs w:val="20"/>
              </w:rPr>
            </w:pPr>
            <w:r w:rsidRPr="00276197">
              <w:rPr>
                <w:position w:val="-12"/>
              </w:rPr>
              <w:object w:dxaOrig="3560" w:dyaOrig="380" w14:anchorId="2F9D005B">
                <v:shape id="_x0000_i1151" type="#_x0000_t75" style="width:166.9pt;height:19.15pt" o:ole="">
                  <v:imagedata r:id="rId250" o:title=""/>
                </v:shape>
                <o:OLEObject Type="Embed" ProgID="Equation.DSMT4" ShapeID="_x0000_i1151" DrawAspect="Content" ObjectID="_1787748869" r:id="rId251"/>
              </w:object>
            </w:r>
          </w:p>
        </w:tc>
        <w:tc>
          <w:tcPr>
            <w:tcW w:w="697" w:type="dxa"/>
            <w:vMerge/>
            <w:shd w:val="clear" w:color="auto" w:fill="auto"/>
          </w:tcPr>
          <w:p w14:paraId="273C6A7A" w14:textId="77777777" w:rsidR="00FD5C33" w:rsidRPr="00276197" w:rsidRDefault="00FD5C33">
            <w:pPr>
              <w:tabs>
                <w:tab w:val="center" w:pos="3030"/>
                <w:tab w:val="right" w:pos="6060"/>
              </w:tabs>
            </w:pPr>
          </w:p>
        </w:tc>
      </w:tr>
      <w:tr w:rsidR="00276197" w:rsidRPr="00276197" w14:paraId="0043936E" w14:textId="53CD806B" w:rsidTr="00CF6164">
        <w:trPr>
          <w:trHeight w:val="360"/>
        </w:trPr>
        <w:tc>
          <w:tcPr>
            <w:tcW w:w="3828" w:type="dxa"/>
            <w:shd w:val="clear" w:color="auto" w:fill="auto"/>
          </w:tcPr>
          <w:p w14:paraId="2910B02E" w14:textId="0277D527" w:rsidR="00FD5C33" w:rsidRPr="00276197" w:rsidRDefault="00416FAF">
            <w:pPr>
              <w:tabs>
                <w:tab w:val="center" w:pos="3030"/>
                <w:tab w:val="right" w:pos="6060"/>
              </w:tabs>
              <w:rPr>
                <w:rFonts w:eastAsia="Calibri"/>
                <w:sz w:val="20"/>
                <w:szCs w:val="20"/>
              </w:rPr>
            </w:pPr>
            <w:r w:rsidRPr="00276197">
              <w:rPr>
                <w:position w:val="-12"/>
              </w:rPr>
              <w:object w:dxaOrig="2840" w:dyaOrig="380" w14:anchorId="3523746F">
                <v:shape id="_x0000_i1152" type="#_x0000_t75" style="width:141.9pt;height:19.15pt" o:ole="">
                  <v:imagedata r:id="rId252" o:title=""/>
                </v:shape>
                <o:OLEObject Type="Embed" ProgID="Equation.DSMT4" ShapeID="_x0000_i1152" DrawAspect="Content" ObjectID="_1787748870" r:id="rId253"/>
              </w:object>
            </w:r>
          </w:p>
        </w:tc>
        <w:tc>
          <w:tcPr>
            <w:tcW w:w="697" w:type="dxa"/>
            <w:vMerge/>
            <w:shd w:val="clear" w:color="auto" w:fill="auto"/>
          </w:tcPr>
          <w:p w14:paraId="0DC46842" w14:textId="77777777" w:rsidR="00FD5C33" w:rsidRPr="00276197" w:rsidRDefault="00FD5C33">
            <w:pPr>
              <w:tabs>
                <w:tab w:val="center" w:pos="3030"/>
                <w:tab w:val="right" w:pos="6060"/>
              </w:tabs>
            </w:pPr>
          </w:p>
        </w:tc>
      </w:tr>
      <w:tr w:rsidR="00276197" w:rsidRPr="00276197" w14:paraId="0F77F62A" w14:textId="42E06838" w:rsidTr="00CF6164">
        <w:trPr>
          <w:trHeight w:val="360"/>
        </w:trPr>
        <w:tc>
          <w:tcPr>
            <w:tcW w:w="3828" w:type="dxa"/>
            <w:shd w:val="clear" w:color="auto" w:fill="auto"/>
          </w:tcPr>
          <w:p w14:paraId="3B7B97B6" w14:textId="663B83EE" w:rsidR="00FD5C33" w:rsidRPr="00276197" w:rsidRDefault="00416FAF">
            <w:pPr>
              <w:tabs>
                <w:tab w:val="center" w:pos="3030"/>
                <w:tab w:val="right" w:pos="6060"/>
              </w:tabs>
              <w:rPr>
                <w:rFonts w:eastAsia="Calibri"/>
                <w:sz w:val="20"/>
                <w:szCs w:val="20"/>
              </w:rPr>
            </w:pPr>
            <w:r w:rsidRPr="00276197">
              <w:rPr>
                <w:position w:val="-24"/>
              </w:rPr>
              <w:object w:dxaOrig="1700" w:dyaOrig="620" w14:anchorId="2C3683D8">
                <v:shape id="_x0000_i1153" type="#_x0000_t75" style="width:84.9pt;height:30.8pt" o:ole="">
                  <v:imagedata r:id="rId254" o:title=""/>
                </v:shape>
                <o:OLEObject Type="Embed" ProgID="Equation.DSMT4" ShapeID="_x0000_i1153" DrawAspect="Content" ObjectID="_1787748871" r:id="rId255"/>
              </w:object>
            </w:r>
          </w:p>
        </w:tc>
        <w:tc>
          <w:tcPr>
            <w:tcW w:w="697" w:type="dxa"/>
            <w:vMerge/>
            <w:shd w:val="clear" w:color="auto" w:fill="auto"/>
          </w:tcPr>
          <w:p w14:paraId="360B07AF" w14:textId="77777777" w:rsidR="00FD5C33" w:rsidRPr="00276197" w:rsidRDefault="00FD5C33">
            <w:pPr>
              <w:tabs>
                <w:tab w:val="center" w:pos="3030"/>
                <w:tab w:val="right" w:pos="6060"/>
              </w:tabs>
            </w:pPr>
          </w:p>
        </w:tc>
      </w:tr>
      <w:tr w:rsidR="00276197" w:rsidRPr="00276197" w14:paraId="05A7E668" w14:textId="60328828" w:rsidTr="00CF6164">
        <w:trPr>
          <w:trHeight w:val="360"/>
        </w:trPr>
        <w:tc>
          <w:tcPr>
            <w:tcW w:w="3828" w:type="dxa"/>
            <w:shd w:val="clear" w:color="auto" w:fill="auto"/>
          </w:tcPr>
          <w:p w14:paraId="082B7158" w14:textId="7F34ED8A" w:rsidR="00FD5C33" w:rsidRPr="00276197" w:rsidRDefault="00416FAF">
            <w:pPr>
              <w:tabs>
                <w:tab w:val="center" w:pos="3030"/>
                <w:tab w:val="right" w:pos="6060"/>
              </w:tabs>
              <w:rPr>
                <w:rFonts w:eastAsia="Calibri"/>
                <w:sz w:val="20"/>
                <w:szCs w:val="20"/>
              </w:rPr>
            </w:pPr>
            <w:r w:rsidRPr="00276197">
              <w:rPr>
                <w:position w:val="-24"/>
              </w:rPr>
              <w:object w:dxaOrig="1740" w:dyaOrig="620" w14:anchorId="426CADD1">
                <v:shape id="_x0000_i1154" type="#_x0000_t75" style="width:87pt;height:30.8pt" o:ole="">
                  <v:imagedata r:id="rId256" o:title=""/>
                </v:shape>
                <o:OLEObject Type="Embed" ProgID="Equation.DSMT4" ShapeID="_x0000_i1154" DrawAspect="Content" ObjectID="_1787748872" r:id="rId257"/>
              </w:object>
            </w:r>
          </w:p>
        </w:tc>
        <w:tc>
          <w:tcPr>
            <w:tcW w:w="697" w:type="dxa"/>
            <w:vMerge/>
            <w:shd w:val="clear" w:color="auto" w:fill="auto"/>
          </w:tcPr>
          <w:p w14:paraId="0D9E6098" w14:textId="77777777" w:rsidR="00FD5C33" w:rsidRPr="00276197" w:rsidRDefault="00FD5C33">
            <w:pPr>
              <w:tabs>
                <w:tab w:val="center" w:pos="3030"/>
                <w:tab w:val="right" w:pos="6060"/>
              </w:tabs>
            </w:pPr>
          </w:p>
        </w:tc>
      </w:tr>
      <w:tr w:rsidR="00276197" w:rsidRPr="00276197" w14:paraId="29671309" w14:textId="0FEC5694" w:rsidTr="00CF6164">
        <w:trPr>
          <w:trHeight w:val="360"/>
        </w:trPr>
        <w:tc>
          <w:tcPr>
            <w:tcW w:w="3828" w:type="dxa"/>
            <w:shd w:val="clear" w:color="auto" w:fill="auto"/>
          </w:tcPr>
          <w:p w14:paraId="153EE86B" w14:textId="12BB1318" w:rsidR="00FD5C33" w:rsidRPr="00276197" w:rsidRDefault="002C6443">
            <w:pPr>
              <w:tabs>
                <w:tab w:val="center" w:pos="3030"/>
                <w:tab w:val="right" w:pos="6060"/>
              </w:tabs>
              <w:rPr>
                <w:rFonts w:eastAsia="Calibri"/>
                <w:sz w:val="20"/>
                <w:szCs w:val="20"/>
              </w:rPr>
            </w:pPr>
            <w:r w:rsidRPr="00276197">
              <w:rPr>
                <w:position w:val="-24"/>
              </w:rPr>
              <w:object w:dxaOrig="3600" w:dyaOrig="620" w14:anchorId="5E54F52E">
                <v:shape id="_x0000_i1155" type="#_x0000_t75" style="width:159pt;height:30.8pt" o:ole="">
                  <v:imagedata r:id="rId258" o:title=""/>
                </v:shape>
                <o:OLEObject Type="Embed" ProgID="Equation.DSMT4" ShapeID="_x0000_i1155" DrawAspect="Content" ObjectID="_1787748873" r:id="rId259"/>
              </w:object>
            </w:r>
          </w:p>
        </w:tc>
        <w:tc>
          <w:tcPr>
            <w:tcW w:w="697" w:type="dxa"/>
            <w:vMerge/>
            <w:shd w:val="clear" w:color="auto" w:fill="auto"/>
          </w:tcPr>
          <w:p w14:paraId="78C21772" w14:textId="77777777" w:rsidR="00FD5C33" w:rsidRPr="00276197" w:rsidRDefault="00FD5C33">
            <w:pPr>
              <w:tabs>
                <w:tab w:val="center" w:pos="3030"/>
                <w:tab w:val="right" w:pos="6060"/>
              </w:tabs>
            </w:pPr>
          </w:p>
        </w:tc>
      </w:tr>
    </w:tbl>
    <w:p w14:paraId="54A24626" w14:textId="77777777" w:rsidR="00FD5C33" w:rsidRPr="00276197" w:rsidRDefault="00FD5C33" w:rsidP="00FD5C33">
      <w:r w:rsidRPr="00276197">
        <w:t>where</w:t>
      </w:r>
    </w:p>
    <w:tbl>
      <w:tblPr>
        <w:tblW w:w="0" w:type="auto"/>
        <w:jc w:val="center"/>
        <w:tblLook w:val="04A0" w:firstRow="1" w:lastRow="0" w:firstColumn="1" w:lastColumn="0" w:noHBand="0" w:noVBand="1"/>
      </w:tblPr>
      <w:tblGrid>
        <w:gridCol w:w="1481"/>
        <w:gridCol w:w="1456"/>
        <w:gridCol w:w="1365"/>
      </w:tblGrid>
      <w:tr w:rsidR="00276197" w:rsidRPr="00276197" w14:paraId="13C355A0" w14:textId="77777777" w:rsidTr="00CF6164">
        <w:trPr>
          <w:trHeight w:val="140"/>
          <w:jc w:val="center"/>
        </w:trPr>
        <w:tc>
          <w:tcPr>
            <w:tcW w:w="0" w:type="auto"/>
            <w:shd w:val="clear" w:color="auto" w:fill="auto"/>
            <w:vAlign w:val="center"/>
          </w:tcPr>
          <w:p w14:paraId="32525994" w14:textId="77777777" w:rsidR="007D2F1B" w:rsidRPr="00276197" w:rsidRDefault="007D2F1B">
            <w:pPr>
              <w:tabs>
                <w:tab w:val="center" w:pos="720"/>
                <w:tab w:val="right" w:pos="1440"/>
              </w:tabs>
              <w:bidi/>
              <w:jc w:val="left"/>
              <w:rPr>
                <w:i/>
                <w:sz w:val="20"/>
                <w:szCs w:val="20"/>
              </w:rPr>
            </w:pPr>
            <w:bookmarkStart w:id="10" w:name="_Hlk175047492"/>
            <w:r w:rsidRPr="00276197">
              <w:tab/>
            </w:r>
            <w:r w:rsidRPr="00276197">
              <w:rPr>
                <w:position w:val="-30"/>
              </w:rPr>
              <w:object w:dxaOrig="1080" w:dyaOrig="720" w14:anchorId="4749DCFC">
                <v:shape id="_x0000_i1156" type="#_x0000_t75" style="width:54.5pt;height:36.2pt" o:ole="">
                  <v:imagedata r:id="rId260" o:title=""/>
                </v:shape>
                <o:OLEObject Type="Embed" ProgID="Equation.DSMT4" ShapeID="_x0000_i1156" DrawAspect="Content" ObjectID="_1787748874" r:id="rId261"/>
              </w:object>
            </w:r>
          </w:p>
        </w:tc>
        <w:tc>
          <w:tcPr>
            <w:tcW w:w="0" w:type="auto"/>
            <w:shd w:val="clear" w:color="auto" w:fill="auto"/>
            <w:vAlign w:val="center"/>
          </w:tcPr>
          <w:p w14:paraId="1C43636D" w14:textId="05E4CE8D" w:rsidR="007D2F1B" w:rsidRPr="00276197" w:rsidRDefault="007D2F1B">
            <w:pPr>
              <w:tabs>
                <w:tab w:val="center" w:pos="720"/>
                <w:tab w:val="right" w:pos="1440"/>
              </w:tabs>
              <w:bidi/>
              <w:jc w:val="right"/>
              <w:rPr>
                <w:i/>
                <w:sz w:val="20"/>
                <w:szCs w:val="20"/>
              </w:rPr>
            </w:pPr>
            <w:r w:rsidRPr="00276197">
              <w:tab/>
            </w:r>
            <w:r w:rsidRPr="00276197">
              <w:rPr>
                <w:position w:val="-30"/>
              </w:rPr>
              <w:object w:dxaOrig="1040" w:dyaOrig="720" w14:anchorId="77AF88B6">
                <v:shape id="_x0000_i1157" type="#_x0000_t75" style="width:52pt;height:36.2pt" o:ole="">
                  <v:imagedata r:id="rId262" o:title=""/>
                </v:shape>
                <o:OLEObject Type="Embed" ProgID="Equation.DSMT4" ShapeID="_x0000_i1157" DrawAspect="Content" ObjectID="_1787748875" r:id="rId263"/>
              </w:object>
            </w:r>
          </w:p>
        </w:tc>
        <w:tc>
          <w:tcPr>
            <w:tcW w:w="0" w:type="auto"/>
            <w:shd w:val="clear" w:color="auto" w:fill="auto"/>
            <w:vAlign w:val="center"/>
          </w:tcPr>
          <w:p w14:paraId="604A0C36" w14:textId="09AF2DDF" w:rsidR="007D2F1B" w:rsidRPr="00276197" w:rsidRDefault="007D2F1B">
            <w:pPr>
              <w:tabs>
                <w:tab w:val="center" w:pos="720"/>
                <w:tab w:val="right" w:pos="1440"/>
              </w:tabs>
              <w:bidi/>
              <w:rPr>
                <w:i/>
                <w:sz w:val="20"/>
                <w:szCs w:val="20"/>
              </w:rPr>
            </w:pPr>
            <w:r w:rsidRPr="00276197">
              <w:tab/>
            </w:r>
            <w:r w:rsidRPr="00276197">
              <w:rPr>
                <w:position w:val="-30"/>
              </w:rPr>
              <w:object w:dxaOrig="859" w:dyaOrig="680" w14:anchorId="241C9944">
                <v:shape id="_x0000_i1158" type="#_x0000_t75" style="width:42.85pt;height:34.15pt" o:ole="">
                  <v:imagedata r:id="rId264" o:title=""/>
                </v:shape>
                <o:OLEObject Type="Embed" ProgID="Equation.DSMT4" ShapeID="_x0000_i1158" DrawAspect="Content" ObjectID="_1787748876" r:id="rId265"/>
              </w:object>
            </w:r>
          </w:p>
        </w:tc>
      </w:tr>
      <w:tr w:rsidR="00276197" w:rsidRPr="00276197" w14:paraId="0A8C5171" w14:textId="77777777" w:rsidTr="00CF6164">
        <w:trPr>
          <w:trHeight w:val="140"/>
          <w:jc w:val="center"/>
        </w:trPr>
        <w:tc>
          <w:tcPr>
            <w:tcW w:w="0" w:type="auto"/>
            <w:shd w:val="clear" w:color="auto" w:fill="auto"/>
            <w:vAlign w:val="center"/>
          </w:tcPr>
          <w:p w14:paraId="47B8A514" w14:textId="6F29E981" w:rsidR="007D2F1B" w:rsidRPr="00276197" w:rsidRDefault="007D2F1B">
            <w:pPr>
              <w:tabs>
                <w:tab w:val="center" w:pos="720"/>
                <w:tab w:val="right" w:pos="1440"/>
              </w:tabs>
              <w:bidi/>
              <w:jc w:val="right"/>
            </w:pPr>
            <w:r w:rsidRPr="00276197">
              <w:rPr>
                <w:position w:val="-32"/>
              </w:rPr>
              <w:object w:dxaOrig="1100" w:dyaOrig="700" w14:anchorId="783095F3">
                <v:shape id="_x0000_i1159" type="#_x0000_t75" style="width:54.95pt;height:34.95pt" o:ole="">
                  <v:imagedata r:id="rId266" o:title=""/>
                </v:shape>
                <o:OLEObject Type="Embed" ProgID="Equation.DSMT4" ShapeID="_x0000_i1159" DrawAspect="Content" ObjectID="_1787748877" r:id="rId267"/>
              </w:object>
            </w:r>
          </w:p>
        </w:tc>
        <w:tc>
          <w:tcPr>
            <w:tcW w:w="0" w:type="auto"/>
            <w:shd w:val="clear" w:color="auto" w:fill="auto"/>
            <w:vAlign w:val="center"/>
          </w:tcPr>
          <w:p w14:paraId="11A1D4D3" w14:textId="18927FD0" w:rsidR="007D2F1B" w:rsidRPr="00276197" w:rsidRDefault="007D2F1B">
            <w:pPr>
              <w:tabs>
                <w:tab w:val="center" w:pos="720"/>
                <w:tab w:val="right" w:pos="1440"/>
              </w:tabs>
            </w:pPr>
            <w:r w:rsidRPr="00276197">
              <w:rPr>
                <w:position w:val="-32"/>
              </w:rPr>
              <w:object w:dxaOrig="1040" w:dyaOrig="740" w14:anchorId="7AF579B8">
                <v:shape id="_x0000_i1160" type="#_x0000_t75" style="width:52pt;height:37.05pt" o:ole="">
                  <v:imagedata r:id="rId268" o:title=""/>
                </v:shape>
                <o:OLEObject Type="Embed" ProgID="Equation.DSMT4" ShapeID="_x0000_i1160" DrawAspect="Content" ObjectID="_1787748878" r:id="rId269"/>
              </w:object>
            </w:r>
          </w:p>
        </w:tc>
        <w:tc>
          <w:tcPr>
            <w:tcW w:w="0" w:type="auto"/>
            <w:shd w:val="clear" w:color="auto" w:fill="auto"/>
            <w:vAlign w:val="center"/>
          </w:tcPr>
          <w:p w14:paraId="086E4CFE" w14:textId="6285DEF3" w:rsidR="007D2F1B" w:rsidRPr="00276197" w:rsidRDefault="007D2F1B">
            <w:pPr>
              <w:tabs>
                <w:tab w:val="center" w:pos="720"/>
                <w:tab w:val="right" w:pos="1440"/>
              </w:tabs>
            </w:pPr>
            <w:r w:rsidRPr="00276197">
              <w:rPr>
                <w:position w:val="-32"/>
              </w:rPr>
              <w:object w:dxaOrig="740" w:dyaOrig="700" w14:anchorId="364B7E28">
                <v:shape id="_x0000_i1161" type="#_x0000_t75" style="width:37.05pt;height:34.95pt" o:ole="">
                  <v:imagedata r:id="rId270" o:title=""/>
                </v:shape>
                <o:OLEObject Type="Embed" ProgID="Equation.DSMT4" ShapeID="_x0000_i1161" DrawAspect="Content" ObjectID="_1787748879" r:id="rId271"/>
              </w:object>
            </w:r>
          </w:p>
        </w:tc>
      </w:tr>
      <w:tr w:rsidR="00276197" w:rsidRPr="00276197" w14:paraId="1D740AF9" w14:textId="77777777" w:rsidTr="00CF6164">
        <w:trPr>
          <w:trHeight w:val="140"/>
          <w:jc w:val="center"/>
        </w:trPr>
        <w:tc>
          <w:tcPr>
            <w:tcW w:w="0" w:type="auto"/>
            <w:shd w:val="clear" w:color="auto" w:fill="auto"/>
            <w:vAlign w:val="center"/>
          </w:tcPr>
          <w:p w14:paraId="441D1320" w14:textId="6B0AABD2" w:rsidR="007D2F1B" w:rsidRPr="00276197" w:rsidRDefault="007D2F1B">
            <w:pPr>
              <w:tabs>
                <w:tab w:val="center" w:pos="720"/>
                <w:tab w:val="right" w:pos="1440"/>
              </w:tabs>
            </w:pPr>
            <w:r w:rsidRPr="00276197">
              <w:rPr>
                <w:position w:val="-30"/>
              </w:rPr>
              <w:object w:dxaOrig="1100" w:dyaOrig="720" w14:anchorId="0933972E">
                <v:shape id="_x0000_i1162" type="#_x0000_t75" style="width:54.95pt;height:36.2pt" o:ole="">
                  <v:imagedata r:id="rId272" o:title=""/>
                </v:shape>
                <o:OLEObject Type="Embed" ProgID="Equation.DSMT4" ShapeID="_x0000_i1162" DrawAspect="Content" ObjectID="_1787748880" r:id="rId273"/>
              </w:object>
            </w:r>
          </w:p>
        </w:tc>
        <w:tc>
          <w:tcPr>
            <w:tcW w:w="0" w:type="auto"/>
            <w:shd w:val="clear" w:color="auto" w:fill="auto"/>
            <w:vAlign w:val="center"/>
          </w:tcPr>
          <w:p w14:paraId="2A737982" w14:textId="1EBCA7CB" w:rsidR="007D2F1B" w:rsidRPr="00276197" w:rsidRDefault="007D2F1B">
            <w:pPr>
              <w:tabs>
                <w:tab w:val="center" w:pos="720"/>
                <w:tab w:val="right" w:pos="1440"/>
              </w:tabs>
            </w:pPr>
            <w:r w:rsidRPr="00276197">
              <w:rPr>
                <w:position w:val="-30"/>
              </w:rPr>
              <w:object w:dxaOrig="1020" w:dyaOrig="720" w14:anchorId="1B3B809A">
                <v:shape id="_x0000_i1163" type="#_x0000_t75" style="width:51.2pt;height:36.2pt" o:ole="">
                  <v:imagedata r:id="rId274" o:title=""/>
                </v:shape>
                <o:OLEObject Type="Embed" ProgID="Equation.DSMT4" ShapeID="_x0000_i1163" DrawAspect="Content" ObjectID="_1787748881" r:id="rId275"/>
              </w:object>
            </w:r>
          </w:p>
        </w:tc>
        <w:tc>
          <w:tcPr>
            <w:tcW w:w="0" w:type="auto"/>
            <w:shd w:val="clear" w:color="auto" w:fill="auto"/>
            <w:vAlign w:val="center"/>
          </w:tcPr>
          <w:p w14:paraId="2B0943A0" w14:textId="653EC394" w:rsidR="007D2F1B" w:rsidRPr="00276197" w:rsidRDefault="00294919">
            <w:pPr>
              <w:tabs>
                <w:tab w:val="center" w:pos="720"/>
                <w:tab w:val="right" w:pos="1440"/>
              </w:tabs>
            </w:pPr>
            <w:r w:rsidRPr="00276197">
              <w:rPr>
                <w:position w:val="-24"/>
              </w:rPr>
              <w:object w:dxaOrig="999" w:dyaOrig="660" w14:anchorId="54C152F6">
                <v:shape id="_x0000_i1164" type="#_x0000_t75" style="width:49.95pt;height:32.9pt" o:ole="">
                  <v:imagedata r:id="rId276" o:title=""/>
                </v:shape>
                <o:OLEObject Type="Embed" ProgID="Equation.DSMT4" ShapeID="_x0000_i1164" DrawAspect="Content" ObjectID="_1787748882" r:id="rId277"/>
              </w:object>
            </w:r>
          </w:p>
        </w:tc>
      </w:tr>
      <w:tr w:rsidR="00276197" w:rsidRPr="00276197" w14:paraId="5D8D88CA" w14:textId="77777777" w:rsidTr="00CF6164">
        <w:trPr>
          <w:trHeight w:val="138"/>
          <w:jc w:val="center"/>
        </w:trPr>
        <w:tc>
          <w:tcPr>
            <w:tcW w:w="0" w:type="auto"/>
            <w:shd w:val="clear" w:color="auto" w:fill="auto"/>
            <w:vAlign w:val="center"/>
          </w:tcPr>
          <w:p w14:paraId="07D5AEA1" w14:textId="7F92FC90" w:rsidR="007D2F1B" w:rsidRPr="00276197" w:rsidRDefault="007D2F1B">
            <w:pPr>
              <w:tabs>
                <w:tab w:val="center" w:pos="720"/>
                <w:tab w:val="right" w:pos="1440"/>
              </w:tabs>
              <w:bidi/>
              <w:jc w:val="right"/>
              <w:rPr>
                <w:i/>
                <w:sz w:val="20"/>
                <w:szCs w:val="20"/>
              </w:rPr>
            </w:pPr>
            <w:r w:rsidRPr="00276197">
              <w:tab/>
            </w:r>
            <w:r w:rsidR="00294919" w:rsidRPr="00276197">
              <w:rPr>
                <w:position w:val="-24"/>
              </w:rPr>
              <w:object w:dxaOrig="1060" w:dyaOrig="660" w14:anchorId="179877FE">
                <v:shape id="_x0000_i1165" type="#_x0000_t75" style="width:52.85pt;height:32.9pt" o:ole="">
                  <v:imagedata r:id="rId278" o:title=""/>
                </v:shape>
                <o:OLEObject Type="Embed" ProgID="Equation.DSMT4" ShapeID="_x0000_i1165" DrawAspect="Content" ObjectID="_1787748883" r:id="rId279"/>
              </w:object>
            </w:r>
          </w:p>
        </w:tc>
        <w:tc>
          <w:tcPr>
            <w:tcW w:w="0" w:type="auto"/>
            <w:shd w:val="clear" w:color="auto" w:fill="auto"/>
            <w:vAlign w:val="center"/>
          </w:tcPr>
          <w:p w14:paraId="2B99047F" w14:textId="09E8C84B" w:rsidR="007D2F1B" w:rsidRPr="00276197" w:rsidRDefault="007D2F1B">
            <w:pPr>
              <w:tabs>
                <w:tab w:val="center" w:pos="720"/>
                <w:tab w:val="right" w:pos="1440"/>
              </w:tabs>
              <w:bidi/>
              <w:rPr>
                <w:i/>
                <w:sz w:val="20"/>
                <w:szCs w:val="20"/>
              </w:rPr>
            </w:pPr>
            <w:r w:rsidRPr="00276197">
              <w:tab/>
            </w:r>
            <w:r w:rsidR="00294919" w:rsidRPr="00276197">
              <w:rPr>
                <w:position w:val="-24"/>
              </w:rPr>
              <w:object w:dxaOrig="1040" w:dyaOrig="660" w14:anchorId="4F400FD5">
                <v:shape id="_x0000_i1166" type="#_x0000_t75" style="width:52pt;height:32.9pt" o:ole="">
                  <v:imagedata r:id="rId280" o:title=""/>
                </v:shape>
                <o:OLEObject Type="Embed" ProgID="Equation.DSMT4" ShapeID="_x0000_i1166" DrawAspect="Content" ObjectID="_1787748884" r:id="rId281"/>
              </w:object>
            </w:r>
          </w:p>
        </w:tc>
        <w:tc>
          <w:tcPr>
            <w:tcW w:w="0" w:type="auto"/>
            <w:shd w:val="clear" w:color="auto" w:fill="auto"/>
            <w:vAlign w:val="center"/>
          </w:tcPr>
          <w:p w14:paraId="284E43D8" w14:textId="69763DB9" w:rsidR="007D2F1B" w:rsidRPr="00276197" w:rsidRDefault="007D2F1B">
            <w:pPr>
              <w:tabs>
                <w:tab w:val="center" w:pos="720"/>
                <w:tab w:val="right" w:pos="1440"/>
              </w:tabs>
              <w:bidi/>
              <w:rPr>
                <w:i/>
                <w:sz w:val="20"/>
                <w:szCs w:val="20"/>
              </w:rPr>
            </w:pPr>
            <w:r w:rsidRPr="00276197">
              <w:tab/>
            </w:r>
            <w:r w:rsidR="00C433DB" w:rsidRPr="00276197">
              <w:rPr>
                <w:position w:val="-30"/>
              </w:rPr>
              <w:object w:dxaOrig="680" w:dyaOrig="680" w14:anchorId="67AC3FEF">
                <v:shape id="_x0000_i1167" type="#_x0000_t75" style="width:34.15pt;height:34.15pt" o:ole="">
                  <v:imagedata r:id="rId282" o:title=""/>
                </v:shape>
                <o:OLEObject Type="Embed" ProgID="Equation.DSMT4" ShapeID="_x0000_i1167" DrawAspect="Content" ObjectID="_1787748885" r:id="rId283"/>
              </w:object>
            </w:r>
          </w:p>
        </w:tc>
      </w:tr>
      <w:tr w:rsidR="00276197" w:rsidRPr="00276197" w14:paraId="2E45E618" w14:textId="77777777" w:rsidTr="00CF6164">
        <w:trPr>
          <w:trHeight w:val="138"/>
          <w:jc w:val="center"/>
        </w:trPr>
        <w:tc>
          <w:tcPr>
            <w:tcW w:w="0" w:type="auto"/>
            <w:shd w:val="clear" w:color="auto" w:fill="auto"/>
            <w:vAlign w:val="center"/>
          </w:tcPr>
          <w:p w14:paraId="19C586A0" w14:textId="2C483837" w:rsidR="007D2F1B" w:rsidRPr="00276197" w:rsidRDefault="007D2F1B">
            <w:pPr>
              <w:tabs>
                <w:tab w:val="center" w:pos="720"/>
                <w:tab w:val="right" w:pos="1440"/>
              </w:tabs>
              <w:bidi/>
              <w:jc w:val="right"/>
              <w:rPr>
                <w:i/>
                <w:sz w:val="20"/>
                <w:szCs w:val="20"/>
              </w:rPr>
            </w:pPr>
            <w:r w:rsidRPr="00276197">
              <w:tab/>
            </w:r>
            <w:r w:rsidR="00C433DB" w:rsidRPr="00276197">
              <w:rPr>
                <w:position w:val="-32"/>
              </w:rPr>
              <w:object w:dxaOrig="720" w:dyaOrig="700" w14:anchorId="561DA0B2">
                <v:shape id="_x0000_i1168" type="#_x0000_t75" style="width:36.2pt;height:34.95pt" o:ole="">
                  <v:imagedata r:id="rId284" o:title=""/>
                </v:shape>
                <o:OLEObject Type="Embed" ProgID="Equation.DSMT4" ShapeID="_x0000_i1168" DrawAspect="Content" ObjectID="_1787748886" r:id="rId285"/>
              </w:object>
            </w:r>
          </w:p>
        </w:tc>
        <w:tc>
          <w:tcPr>
            <w:tcW w:w="0" w:type="auto"/>
            <w:shd w:val="clear" w:color="auto" w:fill="auto"/>
            <w:vAlign w:val="center"/>
          </w:tcPr>
          <w:p w14:paraId="49CA686A" w14:textId="0C26033B" w:rsidR="007D2F1B" w:rsidRPr="00276197" w:rsidRDefault="007D2F1B">
            <w:pPr>
              <w:tabs>
                <w:tab w:val="center" w:pos="720"/>
                <w:tab w:val="right" w:pos="1440"/>
              </w:tabs>
              <w:bidi/>
              <w:jc w:val="right"/>
              <w:rPr>
                <w:i/>
                <w:sz w:val="20"/>
                <w:szCs w:val="20"/>
              </w:rPr>
            </w:pPr>
            <w:r w:rsidRPr="00276197">
              <w:tab/>
            </w:r>
            <w:r w:rsidR="00C433DB" w:rsidRPr="00276197">
              <w:rPr>
                <w:position w:val="-30"/>
              </w:rPr>
              <w:object w:dxaOrig="700" w:dyaOrig="680" w14:anchorId="49AAA395">
                <v:shape id="_x0000_i1169" type="#_x0000_t75" style="width:34.95pt;height:34.15pt" o:ole="">
                  <v:imagedata r:id="rId286" o:title=""/>
                </v:shape>
                <o:OLEObject Type="Embed" ProgID="Equation.DSMT4" ShapeID="_x0000_i1169" DrawAspect="Content" ObjectID="_1787748887" r:id="rId287"/>
              </w:object>
            </w:r>
          </w:p>
        </w:tc>
        <w:tc>
          <w:tcPr>
            <w:tcW w:w="0" w:type="auto"/>
            <w:shd w:val="clear" w:color="auto" w:fill="auto"/>
            <w:vAlign w:val="center"/>
          </w:tcPr>
          <w:p w14:paraId="75147E80" w14:textId="77777777" w:rsidR="007D2F1B" w:rsidRPr="00276197" w:rsidRDefault="007D2F1B">
            <w:pPr>
              <w:tabs>
                <w:tab w:val="center" w:pos="720"/>
                <w:tab w:val="right" w:pos="1440"/>
              </w:tabs>
              <w:rPr>
                <w:i/>
                <w:sz w:val="20"/>
                <w:szCs w:val="20"/>
              </w:rPr>
            </w:pPr>
            <w:r w:rsidRPr="00276197">
              <w:tab/>
            </w:r>
          </w:p>
        </w:tc>
      </w:tr>
    </w:tbl>
    <w:bookmarkEnd w:id="10"/>
    <w:p w14:paraId="45EEBAEB" w14:textId="411D12F9" w:rsidR="00FD5C33" w:rsidRPr="00276197" w:rsidRDefault="00FD5C33" w:rsidP="00FD5C33">
      <w:pPr>
        <w:pStyle w:val="Newparagraph"/>
        <w:ind w:firstLine="0"/>
        <w:rPr>
          <w:lang w:val="en-US"/>
        </w:rPr>
      </w:pPr>
      <w:r w:rsidRPr="00276197">
        <w:t xml:space="preserve">When these conditions are satisfied, a stable observer for the system (6) has the form </w:t>
      </w:r>
      <w:r w:rsidRPr="00276197">
        <w:rPr>
          <w:noProof/>
        </w:rPr>
        <w:t>(Oucief, Tadjine, &amp; Labiod , 2016a)</w:t>
      </w:r>
      <m:oMath>
        <m:r>
          <w:rPr>
            <w:rFonts w:ascii="Cambria Math" w:hAnsi="Cambria Math"/>
          </w:rPr>
          <m:t>:</m:t>
        </m:r>
      </m:oMath>
    </w:p>
    <w:tbl>
      <w:tblPr>
        <w:tblW w:w="0" w:type="auto"/>
        <w:tblLayout w:type="fixed"/>
        <w:tblLook w:val="04A0" w:firstRow="1" w:lastRow="0" w:firstColumn="1" w:lastColumn="0" w:noHBand="0" w:noVBand="1"/>
      </w:tblPr>
      <w:tblGrid>
        <w:gridCol w:w="3828"/>
        <w:gridCol w:w="697"/>
      </w:tblGrid>
      <w:tr w:rsidR="00276197" w:rsidRPr="00276197" w14:paraId="65DB7C24" w14:textId="77777777" w:rsidTr="00CF6164">
        <w:tc>
          <w:tcPr>
            <w:tcW w:w="3828" w:type="dxa"/>
            <w:shd w:val="clear" w:color="auto" w:fill="auto"/>
          </w:tcPr>
          <w:p w14:paraId="40B30196" w14:textId="62F742CC" w:rsidR="00FD5C33" w:rsidRPr="00276197" w:rsidRDefault="00294919">
            <w:pPr>
              <w:pStyle w:val="Newparagraph"/>
              <w:ind w:firstLine="0"/>
              <w:rPr>
                <w:lang w:val="en-US"/>
              </w:rPr>
            </w:pPr>
            <w:r w:rsidRPr="00276197">
              <w:rPr>
                <w:position w:val="-10"/>
              </w:rPr>
              <w:object w:dxaOrig="4599" w:dyaOrig="380" w14:anchorId="6C31BD90">
                <v:shape id="_x0000_i1172" type="#_x0000_t75" style="width:161.5pt;height:15.4pt" o:ole="">
                  <v:imagedata r:id="rId288" o:title=""/>
                </v:shape>
                <o:OLEObject Type="Embed" ProgID="Equation.DSMT4" ShapeID="_x0000_i1172" DrawAspect="Content" ObjectID="_1787748888" r:id="rId289"/>
              </w:object>
            </w:r>
          </w:p>
        </w:tc>
        <w:tc>
          <w:tcPr>
            <w:tcW w:w="697" w:type="dxa"/>
            <w:shd w:val="clear" w:color="auto" w:fill="auto"/>
            <w:vAlign w:val="center"/>
          </w:tcPr>
          <w:p w14:paraId="2E509E73" w14:textId="2A879C82" w:rsidR="00FD5C33" w:rsidRPr="00276197" w:rsidRDefault="00FD5C33" w:rsidP="00564A10">
            <w:pPr>
              <w:pStyle w:val="Newparagraph"/>
              <w:ind w:firstLine="0"/>
              <w:jc w:val="right"/>
              <w:rPr>
                <w:lang w:val="en-US"/>
              </w:rPr>
            </w:pPr>
            <w:r w:rsidRPr="00276197">
              <w:rPr>
                <w:lang w:val="en-US"/>
              </w:rPr>
              <w:t>(16a)</w:t>
            </w:r>
          </w:p>
        </w:tc>
      </w:tr>
      <w:tr w:rsidR="00276197" w:rsidRPr="00276197" w14:paraId="2E5A471B" w14:textId="77777777" w:rsidTr="00CF6164">
        <w:tc>
          <w:tcPr>
            <w:tcW w:w="3828" w:type="dxa"/>
            <w:shd w:val="clear" w:color="auto" w:fill="auto"/>
          </w:tcPr>
          <w:p w14:paraId="30364D2B" w14:textId="04C0B088" w:rsidR="00FD5C33" w:rsidRPr="00276197" w:rsidRDefault="00294919">
            <w:pPr>
              <w:pStyle w:val="Newparagraph"/>
              <w:ind w:firstLine="0"/>
              <w:rPr>
                <w:lang w:val="en-US"/>
              </w:rPr>
            </w:pPr>
            <w:r w:rsidRPr="00276197">
              <w:rPr>
                <w:position w:val="-12"/>
              </w:rPr>
              <w:object w:dxaOrig="1740" w:dyaOrig="380" w14:anchorId="7CD05396">
                <v:shape id="_x0000_i1173" type="#_x0000_t75" style="width:87pt;height:19.15pt" o:ole="">
                  <v:imagedata r:id="rId290" o:title=""/>
                </v:shape>
                <o:OLEObject Type="Embed" ProgID="Equation.DSMT4" ShapeID="_x0000_i1173" DrawAspect="Content" ObjectID="_1787748889" r:id="rId291"/>
              </w:object>
            </w:r>
          </w:p>
        </w:tc>
        <w:tc>
          <w:tcPr>
            <w:tcW w:w="697" w:type="dxa"/>
            <w:shd w:val="clear" w:color="auto" w:fill="auto"/>
            <w:vAlign w:val="center"/>
          </w:tcPr>
          <w:p w14:paraId="2E3B272A" w14:textId="0A9B138D" w:rsidR="00FD5C33" w:rsidRPr="00276197" w:rsidRDefault="00FD5C33" w:rsidP="00564A10">
            <w:pPr>
              <w:pStyle w:val="Newparagraph"/>
              <w:ind w:firstLine="0"/>
              <w:jc w:val="right"/>
              <w:rPr>
                <w:lang w:val="en-US"/>
              </w:rPr>
            </w:pPr>
            <w:r w:rsidRPr="00276197">
              <w:rPr>
                <w:lang w:val="en-US"/>
              </w:rPr>
              <w:t>(16b)</w:t>
            </w:r>
          </w:p>
        </w:tc>
      </w:tr>
      <w:tr w:rsidR="00276197" w:rsidRPr="00276197" w14:paraId="7159BBC1" w14:textId="77777777" w:rsidTr="00CF6164">
        <w:tc>
          <w:tcPr>
            <w:tcW w:w="3828" w:type="dxa"/>
            <w:shd w:val="clear" w:color="auto" w:fill="auto"/>
          </w:tcPr>
          <w:p w14:paraId="5866B046" w14:textId="47868654" w:rsidR="00FD5C33" w:rsidRPr="00276197" w:rsidRDefault="00294919">
            <w:pPr>
              <w:pStyle w:val="Newparagraph"/>
              <w:ind w:firstLine="0"/>
              <w:rPr>
                <w:lang w:val="en-US"/>
              </w:rPr>
            </w:pPr>
            <w:r w:rsidRPr="00276197">
              <w:rPr>
                <w:position w:val="-52"/>
              </w:rPr>
              <w:object w:dxaOrig="5480" w:dyaOrig="1160" w14:anchorId="522C4A5D">
                <v:shape id="_x0000_i1174" type="#_x0000_t75" style="width:170.65pt;height:36.2pt" o:ole="">
                  <v:imagedata r:id="rId292" o:title=""/>
                </v:shape>
                <o:OLEObject Type="Embed" ProgID="Equation.DSMT4" ShapeID="_x0000_i1174" DrawAspect="Content" ObjectID="_1787748890" r:id="rId293"/>
              </w:object>
            </w:r>
          </w:p>
        </w:tc>
        <w:tc>
          <w:tcPr>
            <w:tcW w:w="697" w:type="dxa"/>
            <w:shd w:val="clear" w:color="auto" w:fill="auto"/>
            <w:vAlign w:val="center"/>
          </w:tcPr>
          <w:p w14:paraId="7685429F" w14:textId="24433FCE" w:rsidR="00FD5C33" w:rsidRPr="00276197" w:rsidRDefault="00FD5C33" w:rsidP="00564A10">
            <w:pPr>
              <w:pStyle w:val="Newparagraph"/>
              <w:ind w:firstLine="0"/>
              <w:jc w:val="right"/>
              <w:rPr>
                <w:lang w:val="en-US"/>
              </w:rPr>
            </w:pPr>
            <w:r w:rsidRPr="00276197">
              <w:rPr>
                <w:lang w:val="en-US"/>
              </w:rPr>
              <w:t>(16c)</w:t>
            </w:r>
          </w:p>
        </w:tc>
      </w:tr>
    </w:tbl>
    <w:p w14:paraId="08F8B8E5" w14:textId="1F22BF0D" w:rsidR="00357D19" w:rsidRPr="00276197" w:rsidRDefault="008A207A" w:rsidP="00357D19">
      <w:r w:rsidRPr="00276197">
        <w:t xml:space="preserve">where </w:t>
      </w:r>
      <w:r w:rsidR="00A22863" w:rsidRPr="00276197">
        <w:rPr>
          <w:position w:val="-12"/>
        </w:rPr>
        <w:object w:dxaOrig="1440" w:dyaOrig="360" w14:anchorId="587D1A76">
          <v:shape id="_x0000_i1175" type="#_x0000_t75" style="width:1in;height:17.9pt" o:ole="">
            <v:imagedata r:id="rId294" o:title=""/>
          </v:shape>
          <o:OLEObject Type="Embed" ProgID="Equation.DSMT4" ShapeID="_x0000_i1175" DrawAspect="Content" ObjectID="_1787748891" r:id="rId295"/>
        </w:object>
      </w:r>
      <w:r w:rsidR="00247CF7" w:rsidRPr="00276197">
        <w:t xml:space="preserve">, and </w:t>
      </w:r>
      <w:r w:rsidRPr="00276197">
        <w:rPr>
          <w:position w:val="-12"/>
        </w:rPr>
        <w:object w:dxaOrig="260" w:dyaOrig="360" w14:anchorId="526D0006">
          <v:shape id="_x0000_i1176" type="#_x0000_t75" style="width:13.3pt;height:17.9pt" o:ole="">
            <v:imagedata r:id="rId296" o:title=""/>
          </v:shape>
          <o:OLEObject Type="Embed" ProgID="Equation.DSMT4" ShapeID="_x0000_i1176" DrawAspect="Content" ObjectID="_1787748892" r:id="rId297"/>
        </w:object>
      </w:r>
      <w:r w:rsidR="00247CF7" w:rsidRPr="00276197">
        <w:t xml:space="preserve">is the </w:t>
      </w:r>
      <w:r w:rsidR="00294919" w:rsidRPr="00276197">
        <w:t xml:space="preserve">FE </w:t>
      </w:r>
      <w:r w:rsidR="00247CF7" w:rsidRPr="00276197">
        <w:t>vector.</w:t>
      </w:r>
      <w:r w:rsidR="00357D19" w:rsidRPr="00276197">
        <w:t xml:space="preserve"> </w:t>
      </w:r>
      <w:r w:rsidR="00357D19" w:rsidRPr="00276197">
        <w:rPr>
          <w:position w:val="-6"/>
        </w:rPr>
        <w:object w:dxaOrig="980" w:dyaOrig="320" w14:anchorId="7C2B511A">
          <v:shape id="_x0000_i1177" type="#_x0000_t75" style="width:49.1pt;height:15.8pt" o:ole="">
            <v:imagedata r:id="rId298" o:title=""/>
          </v:shape>
          <o:OLEObject Type="Embed" ProgID="Equation.DSMT4" ShapeID="_x0000_i1177" DrawAspect="Content" ObjectID="_1787748893" r:id="rId299"/>
        </w:object>
      </w:r>
      <w:r w:rsidR="00357D19" w:rsidRPr="00276197">
        <w:t xml:space="preserve"> is the learning rate matrix, while </w:t>
      </w:r>
      <w:r w:rsidR="00357D19" w:rsidRPr="00276197">
        <w:rPr>
          <w:position w:val="-4"/>
        </w:rPr>
        <w:object w:dxaOrig="260" w:dyaOrig="220" w14:anchorId="0BB4D5F2">
          <v:shape id="_x0000_i1178" type="#_x0000_t75" style="width:12.9pt;height:10.8pt" o:ole="">
            <v:imagedata r:id="rId300" o:title=""/>
          </v:shape>
          <o:OLEObject Type="Embed" ProgID="Equation.DSMT4" ShapeID="_x0000_i1178" DrawAspect="Content" ObjectID="_1787748894" r:id="rId301"/>
        </w:object>
      </w:r>
      <w:r w:rsidR="00357D19" w:rsidRPr="00276197">
        <w:t xml:space="preserve"> and </w:t>
      </w:r>
      <w:r w:rsidR="00357D19" w:rsidRPr="00276197">
        <w:rPr>
          <w:position w:val="-6"/>
        </w:rPr>
        <w:object w:dxaOrig="220" w:dyaOrig="240" w14:anchorId="00DF026A">
          <v:shape id="_x0000_i1179" type="#_x0000_t75" style="width:10.8pt;height:12.05pt" o:ole="">
            <v:imagedata r:id="rId302" o:title=""/>
          </v:shape>
          <o:OLEObject Type="Embed" ProgID="Equation.DSMT4" ShapeID="_x0000_i1179" DrawAspect="Content" ObjectID="_1787748895" r:id="rId303"/>
        </w:object>
      </w:r>
      <w:r w:rsidR="00357D19" w:rsidRPr="00276197">
        <w:t xml:space="preserve"> are constant matrices that need to be founded.</w:t>
      </w:r>
    </w:p>
    <w:p w14:paraId="0C7D697D" w14:textId="22D59428" w:rsidR="00247CF7" w:rsidRPr="00276197" w:rsidRDefault="008A207A" w:rsidP="008809BF">
      <w:pPr>
        <w:spacing w:before="240"/>
      </w:pPr>
      <w:r w:rsidRPr="00276197">
        <w:t>The f</w:t>
      </w:r>
      <w:r w:rsidR="00792EEE" w:rsidRPr="00276197">
        <w:t>ollowing theorem describes a</w:t>
      </w:r>
      <w:r w:rsidRPr="00276197">
        <w:t xml:space="preserve"> </w:t>
      </w:r>
      <w:r w:rsidR="00792EEE" w:rsidRPr="00276197">
        <w:t xml:space="preserve">sufficient condition for the </w:t>
      </w:r>
      <w:r w:rsidR="00847395" w:rsidRPr="00276197">
        <w:t>adaptive state observer's asymptotic stability</w:t>
      </w:r>
      <w:r w:rsidR="00247CF7" w:rsidRPr="00276197">
        <w:rPr>
          <w:b/>
          <w:bCs/>
        </w:rPr>
        <w:t>.</w:t>
      </w:r>
    </w:p>
    <w:p w14:paraId="4244AB0A" w14:textId="20E4FCC1" w:rsidR="00247CF7" w:rsidRPr="00276197" w:rsidRDefault="00247CF7" w:rsidP="00895AD2">
      <w:pPr>
        <w:tabs>
          <w:tab w:val="left" w:pos="4200"/>
        </w:tabs>
        <w:spacing w:before="240"/>
      </w:pPr>
      <w:r w:rsidRPr="00276197">
        <w:rPr>
          <w:b/>
          <w:bCs/>
        </w:rPr>
        <w:t xml:space="preserve">Theorem 1.  </w:t>
      </w:r>
      <w:r w:rsidRPr="00276197">
        <w:rPr>
          <w:lang w:eastAsia="fr-FR"/>
        </w:rPr>
        <w:t xml:space="preserve">Under conditions C1, C2, C3 and C5, the state </w:t>
      </w:r>
      <w:r w:rsidR="00A22863" w:rsidRPr="00276197">
        <w:rPr>
          <w:position w:val="-6"/>
        </w:rPr>
        <w:object w:dxaOrig="180" w:dyaOrig="260" w14:anchorId="43E78AAB">
          <v:shape id="_x0000_i1180" type="#_x0000_t75" style="width:9.15pt;height:12.9pt" o:ole="">
            <v:imagedata r:id="rId304" o:title=""/>
          </v:shape>
          <o:OLEObject Type="Embed" ProgID="Equation.DSMT4" ShapeID="_x0000_i1180" DrawAspect="Content" ObjectID="_1787748896" r:id="rId305"/>
        </w:object>
      </w:r>
      <w:r w:rsidR="00950804" w:rsidRPr="00276197">
        <w:rPr>
          <w:lang w:eastAsia="fr-FR"/>
        </w:rPr>
        <w:t xml:space="preserve">estimate </w:t>
      </w:r>
      <w:r w:rsidRPr="00276197">
        <w:rPr>
          <w:lang w:eastAsia="fr-FR"/>
        </w:rPr>
        <w:t xml:space="preserve">converges to the real </w:t>
      </w:r>
      <w:r w:rsidR="00950804" w:rsidRPr="00276197">
        <w:rPr>
          <w:lang w:eastAsia="fr-FR"/>
        </w:rPr>
        <w:t xml:space="preserve">one </w:t>
      </w:r>
      <w:r w:rsidR="00A22863" w:rsidRPr="00276197">
        <w:rPr>
          <w:position w:val="-6"/>
        </w:rPr>
        <w:object w:dxaOrig="180" w:dyaOrig="200" w14:anchorId="5BC27A2E">
          <v:shape id="_x0000_i1181" type="#_x0000_t75" style="width:9.15pt;height:10pt" o:ole="">
            <v:imagedata r:id="rId306" o:title=""/>
          </v:shape>
          <o:OLEObject Type="Embed" ProgID="Equation.DSMT4" ShapeID="_x0000_i1181" DrawAspect="Content" ObjectID="_1787748897" r:id="rId307"/>
        </w:object>
      </w:r>
      <w:r w:rsidRPr="00276197">
        <w:rPr>
          <w:lang w:eastAsia="fr-FR"/>
        </w:rPr>
        <w:t xml:space="preserve"> asymptotically</w:t>
      </w:r>
      <w:r w:rsidR="00950804" w:rsidRPr="00276197">
        <w:rPr>
          <w:lang w:eastAsia="fr-FR"/>
        </w:rPr>
        <w:t>,</w:t>
      </w:r>
      <w:r w:rsidRPr="00276197">
        <w:rPr>
          <w:lang w:eastAsia="fr-FR"/>
        </w:rPr>
        <w:t xml:space="preserve"> </w:t>
      </w:r>
      <w:r w:rsidR="00DE3550" w:rsidRPr="00276197">
        <w:rPr>
          <w:lang w:eastAsia="fr-FR"/>
        </w:rPr>
        <w:t xml:space="preserve">and </w:t>
      </w:r>
      <w:r w:rsidR="00A22863" w:rsidRPr="00276197">
        <w:rPr>
          <w:position w:val="-10"/>
        </w:rPr>
        <w:object w:dxaOrig="560" w:dyaOrig="340" w14:anchorId="24BF88EE">
          <v:shape id="_x0000_i1182" type="#_x0000_t75" style="width:27.9pt;height:17.5pt" o:ole="">
            <v:imagedata r:id="rId308" o:title=""/>
          </v:shape>
          <o:OLEObject Type="Embed" ProgID="Equation.DSMT4" ShapeID="_x0000_i1182" DrawAspect="Content" ObjectID="_1787748898" r:id="rId309"/>
        </w:object>
      </w:r>
      <w:r w:rsidR="00F07286" w:rsidRPr="00276197">
        <w:rPr>
          <w:lang w:eastAsia="fr-FR"/>
        </w:rPr>
        <w:t xml:space="preserve"> </w:t>
      </w:r>
      <w:r w:rsidRPr="00276197">
        <w:rPr>
          <w:lang w:eastAsia="fr-FR"/>
        </w:rPr>
        <w:t xml:space="preserve">converges to </w:t>
      </w:r>
      <w:r w:rsidR="0078212F" w:rsidRPr="00276197">
        <w:rPr>
          <w:position w:val="-10"/>
        </w:rPr>
        <w:object w:dxaOrig="560" w:dyaOrig="300" w14:anchorId="62F4DEE3">
          <v:shape id="_x0000_i1183" type="#_x0000_t75" style="width:27.9pt;height:15pt" o:ole="">
            <v:imagedata r:id="rId310" o:title=""/>
          </v:shape>
          <o:OLEObject Type="Embed" ProgID="Equation.DSMT4" ShapeID="_x0000_i1183" DrawAspect="Content" ObjectID="_1787748899" r:id="rId311"/>
        </w:object>
      </w:r>
      <w:r w:rsidRPr="00276197">
        <w:rPr>
          <w:lang w:eastAsia="fr-FR"/>
        </w:rPr>
        <w:t xml:space="preserve"> if there </w:t>
      </w:r>
      <w:r w:rsidR="00950804" w:rsidRPr="00276197">
        <w:rPr>
          <w:lang w:eastAsia="fr-FR"/>
        </w:rPr>
        <w:t xml:space="preserve">are </w:t>
      </w:r>
      <w:r w:rsidRPr="00276197">
        <w:rPr>
          <w:lang w:eastAsia="fr-FR"/>
        </w:rPr>
        <w:t>positive real</w:t>
      </w:r>
      <w:r w:rsidR="00F07286" w:rsidRPr="00276197">
        <w:rPr>
          <w:lang w:eastAsia="fr-FR"/>
        </w:rPr>
        <w:t xml:space="preserve"> </w:t>
      </w:r>
      <w:r w:rsidRPr="00276197">
        <w:rPr>
          <w:lang w:eastAsia="fr-FR"/>
        </w:rPr>
        <w:t>constants</w:t>
      </w:r>
      <w:r w:rsidR="001E10ED" w:rsidRPr="00276197">
        <w:rPr>
          <w:lang w:eastAsia="fr-FR"/>
        </w:rPr>
        <w:t xml:space="preserve"> </w:t>
      </w:r>
      <w:r w:rsidR="00E85E3F" w:rsidRPr="00276197">
        <w:rPr>
          <w:position w:val="-12"/>
        </w:rPr>
        <w:object w:dxaOrig="220" w:dyaOrig="360" w14:anchorId="67178ECB">
          <v:shape id="_x0000_i1184" type="#_x0000_t75" style="width:10.8pt;height:17.9pt" o:ole="">
            <v:imagedata r:id="rId312" o:title=""/>
          </v:shape>
          <o:OLEObject Type="Embed" ProgID="Equation.DSMT4" ShapeID="_x0000_i1184" DrawAspect="Content" ObjectID="_1787748900" r:id="rId313"/>
        </w:object>
      </w:r>
      <w:r w:rsidR="001E10ED" w:rsidRPr="00276197">
        <w:t xml:space="preserve"> </w:t>
      </w:r>
      <w:r w:rsidRPr="00276197">
        <w:rPr>
          <w:lang w:eastAsia="fr-FR"/>
        </w:rPr>
        <w:t xml:space="preserve">and </w:t>
      </w:r>
      <w:r w:rsidR="001E10ED" w:rsidRPr="00276197">
        <w:rPr>
          <w:position w:val="-12"/>
        </w:rPr>
        <w:object w:dxaOrig="240" w:dyaOrig="360" w14:anchorId="0DCDE3E8">
          <v:shape id="_x0000_i1185" type="#_x0000_t75" style="width:12.05pt;height:17.9pt" o:ole="">
            <v:imagedata r:id="rId314" o:title=""/>
          </v:shape>
          <o:OLEObject Type="Embed" ProgID="Equation.DSMT4" ShapeID="_x0000_i1185" DrawAspect="Content" ObjectID="_1787748901" r:id="rId315"/>
        </w:object>
      </w:r>
      <w:r w:rsidR="001E10ED" w:rsidRPr="00276197">
        <w:rPr>
          <w:lang w:eastAsia="fr-FR"/>
        </w:rPr>
        <w:t xml:space="preserve">, </w:t>
      </w:r>
      <w:r w:rsidRPr="00276197">
        <w:rPr>
          <w:lang w:eastAsia="fr-FR"/>
        </w:rPr>
        <w:t>and matrices</w:t>
      </w:r>
      <w:r w:rsidR="00F07286" w:rsidRPr="00276197">
        <w:rPr>
          <w:lang w:eastAsia="fr-FR"/>
        </w:rPr>
        <w:t xml:space="preserve"> </w:t>
      </w:r>
      <w:r w:rsidR="0078212F" w:rsidRPr="00276197">
        <w:rPr>
          <w:position w:val="-6"/>
        </w:rPr>
        <w:object w:dxaOrig="1700" w:dyaOrig="320" w14:anchorId="2EACECCF">
          <v:shape id="_x0000_i1186" type="#_x0000_t75" style="width:84.9pt;height:15.8pt" o:ole="">
            <v:imagedata r:id="rId316" o:title=""/>
          </v:shape>
          <o:OLEObject Type="Embed" ProgID="Equation.DSMT4" ShapeID="_x0000_i1186" DrawAspect="Content" ObjectID="_1787748902" r:id="rId317"/>
        </w:object>
      </w:r>
      <w:r w:rsidRPr="00276197">
        <w:rPr>
          <w:lang w:eastAsia="fr-FR"/>
        </w:rPr>
        <w:t xml:space="preserve">, </w:t>
      </w:r>
      <w:r w:rsidR="00DE3550" w:rsidRPr="00276197">
        <w:rPr>
          <w:position w:val="-6"/>
        </w:rPr>
        <w:object w:dxaOrig="820" w:dyaOrig="320" w14:anchorId="4EE7D25D">
          <v:shape id="_x0000_i1187" type="#_x0000_t75" style="width:41.2pt;height:15.8pt" o:ole="">
            <v:imagedata r:id="rId318" o:title=""/>
          </v:shape>
          <o:OLEObject Type="Embed" ProgID="Equation.DSMT4" ShapeID="_x0000_i1187" DrawAspect="Content" ObjectID="_1787748903" r:id="rId319"/>
        </w:object>
      </w:r>
      <w:r w:rsidR="00DE3550" w:rsidRPr="00276197">
        <w:t xml:space="preserve">, </w:t>
      </w:r>
      <w:r w:rsidRPr="00276197">
        <w:t xml:space="preserve">and  </w:t>
      </w:r>
      <w:r w:rsidR="00DE3550" w:rsidRPr="00276197">
        <w:rPr>
          <w:position w:val="-4"/>
        </w:rPr>
        <w:object w:dxaOrig="840" w:dyaOrig="300" w14:anchorId="27A42B14">
          <v:shape id="_x0000_i1188" type="#_x0000_t75" style="width:42.05pt;height:15pt" o:ole="">
            <v:imagedata r:id="rId320" o:title=""/>
          </v:shape>
          <o:OLEObject Type="Embed" ProgID="Equation.DSMT4" ShapeID="_x0000_i1188" DrawAspect="Content" ObjectID="_1787748904" r:id="rId321"/>
        </w:object>
      </w:r>
      <w:r w:rsidRPr="00276197">
        <w:t>such that:</w:t>
      </w:r>
    </w:p>
    <w:tbl>
      <w:tblPr>
        <w:tblW w:w="0" w:type="auto"/>
        <w:tblLayout w:type="fixed"/>
        <w:tblLook w:val="04A0" w:firstRow="1" w:lastRow="0" w:firstColumn="1" w:lastColumn="0" w:noHBand="0" w:noVBand="1"/>
      </w:tblPr>
      <w:tblGrid>
        <w:gridCol w:w="3828"/>
        <w:gridCol w:w="697"/>
      </w:tblGrid>
      <w:tr w:rsidR="00276197" w:rsidRPr="00276197" w14:paraId="3FFC83F3" w14:textId="77777777" w:rsidTr="00CF6164">
        <w:trPr>
          <w:trHeight w:val="20"/>
        </w:trPr>
        <w:tc>
          <w:tcPr>
            <w:tcW w:w="3828" w:type="dxa"/>
            <w:shd w:val="clear" w:color="auto" w:fill="auto"/>
          </w:tcPr>
          <w:p w14:paraId="17979E1A" w14:textId="3270DC20" w:rsidR="00247CF7" w:rsidRPr="00276197" w:rsidRDefault="0078212F" w:rsidP="0078212F">
            <w:pPr>
              <w:rPr>
                <w:b/>
                <w:bCs/>
              </w:rPr>
            </w:pPr>
            <w:r w:rsidRPr="00276197">
              <w:rPr>
                <w:position w:val="-40"/>
              </w:rPr>
              <w:object w:dxaOrig="4840" w:dyaOrig="920" w14:anchorId="3129BEBD">
                <v:shape id="_x0000_i1189" type="#_x0000_t75" style="width:181.45pt;height:36.2pt" o:ole="">
                  <v:imagedata r:id="rId322" o:title=""/>
                </v:shape>
                <o:OLEObject Type="Embed" ProgID="Equation.DSMT4" ShapeID="_x0000_i1189" DrawAspect="Content" ObjectID="_1787748905" r:id="rId323"/>
              </w:object>
            </w:r>
          </w:p>
        </w:tc>
        <w:tc>
          <w:tcPr>
            <w:tcW w:w="697" w:type="dxa"/>
            <w:shd w:val="clear" w:color="auto" w:fill="auto"/>
            <w:vAlign w:val="center"/>
          </w:tcPr>
          <w:p w14:paraId="2E99090A" w14:textId="0B8C1B61" w:rsidR="00247CF7" w:rsidRPr="00276197" w:rsidRDefault="00247CF7">
            <w:pPr>
              <w:jc w:val="right"/>
            </w:pPr>
            <w:r w:rsidRPr="00276197">
              <w:t>(17a)</w:t>
            </w:r>
          </w:p>
        </w:tc>
      </w:tr>
      <w:tr w:rsidR="00276197" w:rsidRPr="00276197" w14:paraId="2C1EF430" w14:textId="77777777" w:rsidTr="00CF6164">
        <w:tc>
          <w:tcPr>
            <w:tcW w:w="3828" w:type="dxa"/>
            <w:shd w:val="clear" w:color="auto" w:fill="auto"/>
            <w:vAlign w:val="center"/>
          </w:tcPr>
          <w:p w14:paraId="555EC769" w14:textId="1CD838E4" w:rsidR="00247CF7" w:rsidRPr="00276197" w:rsidRDefault="0078212F">
            <w:pPr>
              <w:jc w:val="left"/>
              <w:rPr>
                <w:b/>
                <w:bCs/>
              </w:rPr>
            </w:pPr>
            <w:r w:rsidRPr="00276197">
              <w:rPr>
                <w:position w:val="-6"/>
              </w:rPr>
              <w:object w:dxaOrig="1560" w:dyaOrig="320" w14:anchorId="2EB97C09">
                <v:shape id="_x0000_i1190" type="#_x0000_t75" style="width:77.85pt;height:15.8pt" o:ole="">
                  <v:imagedata r:id="rId324" o:title=""/>
                </v:shape>
                <o:OLEObject Type="Embed" ProgID="Equation.DSMT4" ShapeID="_x0000_i1190" DrawAspect="Content" ObjectID="_1787748906" r:id="rId325"/>
              </w:object>
            </w:r>
          </w:p>
        </w:tc>
        <w:tc>
          <w:tcPr>
            <w:tcW w:w="697" w:type="dxa"/>
            <w:shd w:val="clear" w:color="auto" w:fill="auto"/>
            <w:vAlign w:val="center"/>
          </w:tcPr>
          <w:p w14:paraId="3014E196" w14:textId="06D4EA21" w:rsidR="00247CF7" w:rsidRPr="00276197" w:rsidRDefault="00247CF7">
            <w:pPr>
              <w:jc w:val="right"/>
            </w:pPr>
            <w:r w:rsidRPr="00276197">
              <w:t>(17b)</w:t>
            </w:r>
          </w:p>
        </w:tc>
      </w:tr>
    </w:tbl>
    <w:p w14:paraId="7399A432" w14:textId="1EAFA583" w:rsidR="00A23B0E" w:rsidRPr="00276197" w:rsidRDefault="00A23B0E" w:rsidP="001E10ED">
      <w:pPr>
        <w:pStyle w:val="Newparagraph"/>
        <w:spacing w:after="240"/>
        <w:ind w:firstLine="0"/>
        <w:rPr>
          <w:szCs w:val="22"/>
          <w:lang w:val="en-US"/>
        </w:rPr>
      </w:pPr>
      <w:r w:rsidRPr="00276197">
        <w:rPr>
          <w:szCs w:val="22"/>
          <w:lang w:val="en-US"/>
        </w:rPr>
        <w:t xml:space="preserve">Furthermore, if </w:t>
      </w:r>
      <w:r w:rsidR="00DC1C2F" w:rsidRPr="00276197">
        <w:rPr>
          <w:position w:val="-12"/>
        </w:rPr>
        <w:object w:dxaOrig="740" w:dyaOrig="360" w14:anchorId="0BECC38B">
          <v:shape id="_x0000_i1191" type="#_x0000_t75" style="width:37.05pt;height:17.9pt" o:ole="">
            <v:imagedata r:id="rId326" o:title=""/>
          </v:shape>
          <o:OLEObject Type="Embed" ProgID="Equation.DSMT4" ShapeID="_x0000_i1191" DrawAspect="Content" ObjectID="_1787748907" r:id="rId327"/>
        </w:object>
      </w:r>
      <w:r w:rsidRPr="00276197">
        <w:rPr>
          <w:szCs w:val="22"/>
        </w:rPr>
        <w:t xml:space="preserve"> </w:t>
      </w:r>
      <w:r w:rsidRPr="00276197">
        <w:rPr>
          <w:szCs w:val="22"/>
          <w:lang w:val="en-US"/>
        </w:rPr>
        <w:t xml:space="preserve">fulfills the PE condition given by C4, then </w:t>
      </w:r>
      <w:r w:rsidR="006D4465" w:rsidRPr="00276197">
        <w:rPr>
          <w:position w:val="-12"/>
        </w:rPr>
        <w:object w:dxaOrig="260" w:dyaOrig="360" w14:anchorId="5144EF87">
          <v:shape id="_x0000_i1192" type="#_x0000_t75" style="width:12.9pt;height:17.9pt" o:ole="">
            <v:imagedata r:id="rId328" o:title=""/>
          </v:shape>
          <o:OLEObject Type="Embed" ProgID="Equation.DSMT4" ShapeID="_x0000_i1192" DrawAspect="Content" ObjectID="_1787748908" r:id="rId329"/>
        </w:object>
      </w:r>
      <w:r w:rsidRPr="00276197">
        <w:rPr>
          <w:szCs w:val="22"/>
          <w:lang w:val="en-US"/>
        </w:rPr>
        <w:t xml:space="preserve"> converges to </w:t>
      </w:r>
      <w:r w:rsidR="006D4465" w:rsidRPr="00276197">
        <w:rPr>
          <w:position w:val="-12"/>
        </w:rPr>
        <w:object w:dxaOrig="260" w:dyaOrig="360" w14:anchorId="79431CAA">
          <v:shape id="_x0000_i1193" type="#_x0000_t75" style="width:12.9pt;height:17.9pt" o:ole="">
            <v:imagedata r:id="rId330" o:title=""/>
          </v:shape>
          <o:OLEObject Type="Embed" ProgID="Equation.DSMT4" ShapeID="_x0000_i1193" DrawAspect="Content" ObjectID="_1787748909" r:id="rId331"/>
        </w:object>
      </w:r>
      <w:r w:rsidRPr="00276197">
        <w:rPr>
          <w:szCs w:val="22"/>
          <w:lang w:val="en-US"/>
        </w:rPr>
        <w:t>.</w:t>
      </w:r>
    </w:p>
    <w:p w14:paraId="683D0973" w14:textId="1436BA65" w:rsidR="00A23B0E" w:rsidRPr="00276197" w:rsidRDefault="00602773" w:rsidP="00602773">
      <w:pPr>
        <w:pStyle w:val="Newparagraph"/>
        <w:ind w:firstLine="0"/>
        <w:rPr>
          <w:lang w:val="en-US"/>
        </w:rPr>
      </w:pPr>
      <w:r w:rsidRPr="00276197">
        <w:rPr>
          <w:lang w:val="en-US"/>
        </w:rPr>
        <w:t xml:space="preserve">Conditions C0 to C5 are met for our system, hence the adaption law (16) is possible. </w:t>
      </w:r>
      <w:r w:rsidR="00A23B0E" w:rsidRPr="00276197">
        <w:t>To find the observer gains, we can turn (1</w:t>
      </w:r>
      <w:r w:rsidR="006D4465" w:rsidRPr="00276197">
        <w:t>7</w:t>
      </w:r>
      <w:r w:rsidR="00A23B0E" w:rsidRPr="00276197">
        <w:t>a) and (1</w:t>
      </w:r>
      <w:r w:rsidR="006D4465" w:rsidRPr="00276197">
        <w:t>7</w:t>
      </w:r>
      <w:r w:rsidR="00A23B0E" w:rsidRPr="00276197">
        <w:t xml:space="preserve">b) into an LMI optimization problem. </w:t>
      </w:r>
      <w:r w:rsidR="00481731" w:rsidRPr="00276197">
        <w:t xml:space="preserve">Applying </w:t>
      </w:r>
      <w:r w:rsidR="00A23B0E" w:rsidRPr="00276197">
        <w:t>the Schur complement</w:t>
      </w:r>
      <w:r w:rsidR="00A23B0E" w:rsidRPr="00276197">
        <w:rPr>
          <w:noProof/>
        </w:rPr>
        <w:t xml:space="preserve"> (Boyd</w:t>
      </w:r>
      <w:r w:rsidR="002C7362" w:rsidRPr="00276197">
        <w:rPr>
          <w:noProof/>
        </w:rPr>
        <w:t xml:space="preserve"> </w:t>
      </w:r>
      <w:r w:rsidR="002C7362" w:rsidRPr="00276197">
        <w:t>et al.</w:t>
      </w:r>
      <w:r w:rsidR="00A23B0E" w:rsidRPr="00276197">
        <w:rPr>
          <w:noProof/>
        </w:rPr>
        <w:t>, 1994)</w:t>
      </w:r>
      <w:r w:rsidR="006D4465" w:rsidRPr="00276197">
        <w:rPr>
          <w:noProof/>
        </w:rPr>
        <w:t xml:space="preserve"> and by considering </w:t>
      </w:r>
      <w:r w:rsidR="006D4465" w:rsidRPr="00276197">
        <w:rPr>
          <w:position w:val="-4"/>
        </w:rPr>
        <w:object w:dxaOrig="920" w:dyaOrig="300" w14:anchorId="5BB0443D">
          <v:shape id="_x0000_i1194" type="#_x0000_t75" style="width:46.2pt;height:15pt" o:ole="">
            <v:imagedata r:id="rId332" o:title=""/>
          </v:shape>
          <o:OLEObject Type="Embed" ProgID="Equation.DSMT4" ShapeID="_x0000_i1194" DrawAspect="Content" ObjectID="_1787748910" r:id="rId333"/>
        </w:object>
      </w:r>
      <w:r w:rsidR="00A23B0E" w:rsidRPr="00276197">
        <w:t xml:space="preserve"> for inequality (1</w:t>
      </w:r>
      <w:r w:rsidR="00481731" w:rsidRPr="00276197">
        <w:t>7</w:t>
      </w:r>
      <w:r w:rsidR="00A23B0E" w:rsidRPr="00276197">
        <w:t>a) we get:</w:t>
      </w:r>
    </w:p>
    <w:tbl>
      <w:tblPr>
        <w:tblW w:w="0" w:type="auto"/>
        <w:tblLook w:val="04A0" w:firstRow="1" w:lastRow="0" w:firstColumn="1" w:lastColumn="0" w:noHBand="0" w:noVBand="1"/>
      </w:tblPr>
      <w:tblGrid>
        <w:gridCol w:w="3436"/>
        <w:gridCol w:w="873"/>
      </w:tblGrid>
      <w:tr w:rsidR="00276197" w:rsidRPr="00276197" w14:paraId="49C003F6" w14:textId="77777777" w:rsidTr="00CF6164">
        <w:tc>
          <w:tcPr>
            <w:tcW w:w="3588" w:type="dxa"/>
            <w:shd w:val="clear" w:color="auto" w:fill="auto"/>
          </w:tcPr>
          <w:p w14:paraId="11017A59" w14:textId="0460D125" w:rsidR="00A23B0E" w:rsidRPr="00276197" w:rsidRDefault="0058563A">
            <w:pPr>
              <w:pStyle w:val="Newparagraph"/>
              <w:ind w:firstLine="0"/>
            </w:pPr>
            <w:r w:rsidRPr="00276197">
              <w:rPr>
                <w:position w:val="-46"/>
              </w:rPr>
              <w:object w:dxaOrig="2540" w:dyaOrig="1040" w14:anchorId="210AD3AE">
                <v:shape id="_x0000_i1195" type="#_x0000_t75" style="width:126.95pt;height:52pt" o:ole="">
                  <v:imagedata r:id="rId334" o:title=""/>
                </v:shape>
                <o:OLEObject Type="Embed" ProgID="Equation.DSMT4" ShapeID="_x0000_i1195" DrawAspect="Content" ObjectID="_1787748911" r:id="rId335"/>
              </w:object>
            </w:r>
          </w:p>
        </w:tc>
        <w:tc>
          <w:tcPr>
            <w:tcW w:w="937" w:type="dxa"/>
            <w:shd w:val="clear" w:color="auto" w:fill="auto"/>
            <w:vAlign w:val="center"/>
          </w:tcPr>
          <w:p w14:paraId="00BF6631" w14:textId="7634122F" w:rsidR="00A23B0E" w:rsidRPr="00276197" w:rsidRDefault="00A23B0E">
            <w:pPr>
              <w:pStyle w:val="Newparagraph"/>
              <w:ind w:firstLine="0"/>
              <w:jc w:val="right"/>
            </w:pPr>
            <w:r w:rsidRPr="00276197">
              <w:t>(18)</w:t>
            </w:r>
          </w:p>
        </w:tc>
      </w:tr>
    </w:tbl>
    <w:p w14:paraId="77968E5F" w14:textId="7155A2D3" w:rsidR="00A23B0E" w:rsidRPr="00276197" w:rsidRDefault="006D4465" w:rsidP="0058563A">
      <w:pPr>
        <w:tabs>
          <w:tab w:val="left" w:pos="1440"/>
          <w:tab w:val="left" w:pos="1620"/>
        </w:tabs>
      </w:pPr>
      <w:r w:rsidRPr="00276197">
        <w:t>W</w:t>
      </w:r>
      <w:r w:rsidR="00A23B0E" w:rsidRPr="00276197">
        <w:t>it</w:t>
      </w:r>
      <w:r w:rsidRPr="00276197">
        <w:t xml:space="preserve">h: </w:t>
      </w:r>
      <w:r w:rsidRPr="00276197">
        <w:rPr>
          <w:position w:val="-12"/>
        </w:rPr>
        <w:object w:dxaOrig="4120" w:dyaOrig="380" w14:anchorId="22B5C965">
          <v:shape id="_x0000_i1196" type="#_x0000_t75" style="width:183.1pt;height:19.15pt" o:ole="">
            <v:imagedata r:id="rId336" o:title=""/>
          </v:shape>
          <o:OLEObject Type="Embed" ProgID="Equation.DSMT4" ShapeID="_x0000_i1196" DrawAspect="Content" ObjectID="_1787748912" r:id="rId337"/>
        </w:object>
      </w:r>
      <w:r w:rsidR="00A23B0E" w:rsidRPr="00276197">
        <w:t xml:space="preserve"> </w:t>
      </w:r>
    </w:p>
    <w:p w14:paraId="51172632" w14:textId="2CDB393D" w:rsidR="00DE3550" w:rsidRPr="00276197" w:rsidRDefault="00357D19" w:rsidP="008E379C">
      <w:pPr>
        <w:pStyle w:val="Newparagraph"/>
        <w:spacing w:before="240"/>
        <w:ind w:firstLine="0"/>
        <w:rPr>
          <w:lang w:val="en-US"/>
        </w:rPr>
      </w:pPr>
      <w:r w:rsidRPr="00276197">
        <w:rPr>
          <w:lang w:val="en-US"/>
        </w:rPr>
        <w:t xml:space="preserve">Also, by applying the same technique utilized in (Corless &amp; Tu, 1998) </w:t>
      </w:r>
      <w:r w:rsidR="00DE3550" w:rsidRPr="00276197">
        <w:t xml:space="preserve">we may </w:t>
      </w:r>
      <w:r w:rsidR="00CC7DED" w:rsidRPr="00276197">
        <w:rPr>
          <w:lang w:val="en-US"/>
        </w:rPr>
        <w:t xml:space="preserve">transform </w:t>
      </w:r>
      <w:r w:rsidR="00DE3550" w:rsidRPr="00276197">
        <w:t>the issue of resolving equality (1</w:t>
      </w:r>
      <w:r w:rsidR="006D4465" w:rsidRPr="00276197">
        <w:t>7</w:t>
      </w:r>
      <w:r w:rsidR="00DE3550" w:rsidRPr="00276197">
        <w:t>b) into the LMI optimization problem given below:</w:t>
      </w:r>
    </w:p>
    <w:tbl>
      <w:tblPr>
        <w:tblW w:w="0" w:type="auto"/>
        <w:tblLook w:val="04A0" w:firstRow="1" w:lastRow="0" w:firstColumn="1" w:lastColumn="0" w:noHBand="0" w:noVBand="1"/>
      </w:tblPr>
      <w:tblGrid>
        <w:gridCol w:w="3018"/>
        <w:gridCol w:w="1291"/>
      </w:tblGrid>
      <w:tr w:rsidR="00276197" w:rsidRPr="00276197" w14:paraId="501A6DA7" w14:textId="77777777" w:rsidTr="00CF6164">
        <w:tc>
          <w:tcPr>
            <w:tcW w:w="3108" w:type="dxa"/>
            <w:shd w:val="clear" w:color="auto" w:fill="auto"/>
          </w:tcPr>
          <w:p w14:paraId="079E3B08" w14:textId="00CDD2F4" w:rsidR="00A23B0E" w:rsidRPr="00276197" w:rsidRDefault="00E85E3F">
            <w:pPr>
              <w:pStyle w:val="Newparagraph"/>
              <w:ind w:firstLine="0"/>
            </w:pPr>
            <w:r w:rsidRPr="00276197">
              <w:rPr>
                <w:position w:val="-62"/>
              </w:rPr>
              <w:object w:dxaOrig="2299" w:dyaOrig="1359" w14:anchorId="61102A6B">
                <v:shape id="_x0000_i1197" type="#_x0000_t75" style="width:114.85pt;height:67.4pt" o:ole="">
                  <v:imagedata r:id="rId338" o:title=""/>
                </v:shape>
                <o:OLEObject Type="Embed" ProgID="Equation.DSMT4" ShapeID="_x0000_i1197" DrawAspect="Content" ObjectID="_1787748913" r:id="rId339"/>
              </w:object>
            </w:r>
          </w:p>
        </w:tc>
        <w:tc>
          <w:tcPr>
            <w:tcW w:w="1417" w:type="dxa"/>
            <w:shd w:val="clear" w:color="auto" w:fill="auto"/>
            <w:vAlign w:val="center"/>
          </w:tcPr>
          <w:p w14:paraId="5C4B4EC9" w14:textId="4473875E" w:rsidR="00A23B0E" w:rsidRPr="00276197" w:rsidRDefault="00A23B0E">
            <w:pPr>
              <w:pStyle w:val="Newparagraph"/>
              <w:ind w:firstLine="0"/>
              <w:jc w:val="right"/>
            </w:pPr>
            <w:r w:rsidRPr="00276197">
              <w:t>(19)</w:t>
            </w:r>
          </w:p>
        </w:tc>
      </w:tr>
    </w:tbl>
    <w:p w14:paraId="33E208E3" w14:textId="6CD654C7" w:rsidR="00A23B0E" w:rsidRPr="00276197" w:rsidRDefault="00A23B0E" w:rsidP="00A23B0E">
      <w:r w:rsidRPr="00276197">
        <w:t xml:space="preserve">where </w:t>
      </w:r>
      <w:r w:rsidR="00E85E3F" w:rsidRPr="00276197">
        <w:rPr>
          <w:position w:val="-6"/>
        </w:rPr>
        <w:object w:dxaOrig="1920" w:dyaOrig="320" w14:anchorId="7BB618CE">
          <v:shape id="_x0000_i1198" type="#_x0000_t75" style="width:96.55pt;height:15.8pt" o:ole="">
            <v:imagedata r:id="rId340" o:title=""/>
          </v:shape>
          <o:OLEObject Type="Embed" ProgID="Equation.DSMT4" ShapeID="_x0000_i1198" DrawAspect="Content" ObjectID="_1787748914" r:id="rId341"/>
        </w:object>
      </w:r>
      <w:r w:rsidRPr="00276197">
        <w:t>, and</w:t>
      </w:r>
      <w:r w:rsidR="00E85E3F" w:rsidRPr="00276197">
        <w:rPr>
          <w:position w:val="-6"/>
        </w:rPr>
        <w:object w:dxaOrig="220" w:dyaOrig="240" w14:anchorId="13E290BF">
          <v:shape id="_x0000_i1199" type="#_x0000_t75" style="width:10.8pt;height:12.05pt" o:ole="">
            <v:imagedata r:id="rId342" o:title=""/>
          </v:shape>
          <o:OLEObject Type="Embed" ProgID="Equation.DSMT4" ShapeID="_x0000_i1199" DrawAspect="Content" ObjectID="_1787748915" r:id="rId343"/>
        </w:object>
      </w:r>
      <w:r w:rsidRPr="00276197">
        <w:rPr>
          <w:i/>
          <w:iCs/>
        </w:rPr>
        <w:t xml:space="preserve"> </w:t>
      </w:r>
      <w:r w:rsidRPr="00276197">
        <w:t xml:space="preserve">is a positive scalar. </w:t>
      </w:r>
    </w:p>
    <w:p w14:paraId="017BB826" w14:textId="7F54945E" w:rsidR="00A23B0E" w:rsidRPr="00276197" w:rsidRDefault="00A23B0E" w:rsidP="00A23B0E">
      <w:pPr>
        <w:pStyle w:val="Capitol"/>
        <w:rPr>
          <w:lang w:val="en-GB"/>
        </w:rPr>
      </w:pPr>
      <w:r w:rsidRPr="00276197">
        <w:rPr>
          <w:lang w:val="en-GB"/>
        </w:rPr>
        <w:t>3.3. Disturbances decoupling</w:t>
      </w:r>
    </w:p>
    <w:p w14:paraId="02542874" w14:textId="658451BF" w:rsidR="00A23B0E" w:rsidRPr="00276197" w:rsidRDefault="00A23B0E" w:rsidP="00A23B0E">
      <w:r w:rsidRPr="00276197">
        <w:t>Suppose the attitude system of the quadrotor is subjected to external disturbances</w:t>
      </w:r>
      <w:r w:rsidR="000D26C2" w:rsidRPr="00276197">
        <w:t xml:space="preserve"> </w:t>
      </w:r>
      <w:r w:rsidR="005A05F4" w:rsidRPr="00276197">
        <w:rPr>
          <w:position w:val="-16"/>
        </w:rPr>
        <w:object w:dxaOrig="1579" w:dyaOrig="440" w14:anchorId="066E2DC9">
          <v:shape id="_x0000_i1200" type="#_x0000_t75" style="width:79.1pt;height:22.05pt" o:ole="">
            <v:imagedata r:id="rId344" o:title=""/>
          </v:shape>
          <o:OLEObject Type="Embed" ProgID="Equation.DSMT4" ShapeID="_x0000_i1200" DrawAspect="Content" ObjectID="_1787748916" r:id="rId345"/>
        </w:object>
      </w:r>
      <w:r w:rsidRPr="00276197">
        <w:t xml:space="preserve">. The states </w:t>
      </w:r>
      <w:r w:rsidR="00E85E3F" w:rsidRPr="00276197">
        <w:rPr>
          <w:position w:val="-12"/>
        </w:rPr>
        <w:object w:dxaOrig="240" w:dyaOrig="360" w14:anchorId="75D7B73D">
          <v:shape id="_x0000_i1201" type="#_x0000_t75" style="width:12.05pt;height:17.9pt" o:ole="">
            <v:imagedata r:id="rId346" o:title=""/>
          </v:shape>
          <o:OLEObject Type="Embed" ProgID="Equation.DSMT4" ShapeID="_x0000_i1201" DrawAspect="Content" ObjectID="_1787748917" r:id="rId347"/>
        </w:object>
      </w:r>
      <w:r w:rsidRPr="00276197">
        <w:t xml:space="preserve">, </w:t>
      </w:r>
      <w:r w:rsidR="00E85E3F" w:rsidRPr="00276197">
        <w:rPr>
          <w:position w:val="-12"/>
        </w:rPr>
        <w:object w:dxaOrig="240" w:dyaOrig="360" w14:anchorId="6F9DA6C7">
          <v:shape id="_x0000_i1202" type="#_x0000_t75" style="width:12.05pt;height:17.9pt" o:ole="">
            <v:imagedata r:id="rId348" o:title=""/>
          </v:shape>
          <o:OLEObject Type="Embed" ProgID="Equation.DSMT4" ShapeID="_x0000_i1202" DrawAspect="Content" ObjectID="_1787748918" r:id="rId349"/>
        </w:object>
      </w:r>
      <w:r w:rsidRPr="00276197">
        <w:t xml:space="preserve">, and </w:t>
      </w:r>
      <w:r w:rsidR="00E85E3F" w:rsidRPr="00276197">
        <w:rPr>
          <w:position w:val="-12"/>
        </w:rPr>
        <w:object w:dxaOrig="240" w:dyaOrig="360" w14:anchorId="0E1417CF">
          <v:shape id="_x0000_i1203" type="#_x0000_t75" style="width:12.05pt;height:17.9pt" o:ole="">
            <v:imagedata r:id="rId350" o:title=""/>
          </v:shape>
          <o:OLEObject Type="Embed" ProgID="Equation.DSMT4" ShapeID="_x0000_i1203" DrawAspect="Content" ObjectID="_1787748919" r:id="rId351"/>
        </w:object>
      </w:r>
      <w:r w:rsidRPr="00276197">
        <w:t xml:space="preserve"> </w:t>
      </w:r>
      <w:r w:rsidR="005A05F4" w:rsidRPr="00276197">
        <w:t xml:space="preserve">in (15) </w:t>
      </w:r>
      <w:r w:rsidRPr="00276197">
        <w:t>becomes.</w:t>
      </w:r>
    </w:p>
    <w:tbl>
      <w:tblPr>
        <w:tblW w:w="0" w:type="auto"/>
        <w:tblLayout w:type="fixed"/>
        <w:tblLook w:val="04A0" w:firstRow="1" w:lastRow="0" w:firstColumn="1" w:lastColumn="0" w:noHBand="0" w:noVBand="1"/>
      </w:tblPr>
      <w:tblGrid>
        <w:gridCol w:w="3828"/>
        <w:gridCol w:w="697"/>
      </w:tblGrid>
      <w:tr w:rsidR="00276197" w:rsidRPr="00276197" w14:paraId="376776B6" w14:textId="77777777" w:rsidTr="00CF6164">
        <w:tc>
          <w:tcPr>
            <w:tcW w:w="3828" w:type="dxa"/>
            <w:shd w:val="clear" w:color="auto" w:fill="auto"/>
          </w:tcPr>
          <w:p w14:paraId="7D2F8A9C" w14:textId="0EFC3217" w:rsidR="00A23B0E" w:rsidRPr="00276197" w:rsidRDefault="005A05F4" w:rsidP="00A23B0E">
            <w:r w:rsidRPr="00276197">
              <w:rPr>
                <w:position w:val="-30"/>
              </w:rPr>
              <w:object w:dxaOrig="4300" w:dyaOrig="680" w14:anchorId="370F6287">
                <v:shape id="_x0000_i1204" type="#_x0000_t75" style="width:170.65pt;height:29.95pt" o:ole="">
                  <v:imagedata r:id="rId352" o:title=""/>
                </v:shape>
                <o:OLEObject Type="Embed" ProgID="Equation.DSMT4" ShapeID="_x0000_i1204" DrawAspect="Content" ObjectID="_1787748920" r:id="rId353"/>
              </w:object>
            </w:r>
          </w:p>
        </w:tc>
        <w:tc>
          <w:tcPr>
            <w:tcW w:w="697" w:type="dxa"/>
            <w:shd w:val="clear" w:color="auto" w:fill="auto"/>
            <w:vAlign w:val="center"/>
          </w:tcPr>
          <w:p w14:paraId="23E5868C" w14:textId="3B8F60ED" w:rsidR="00A23B0E" w:rsidRPr="00276197" w:rsidRDefault="00A23B0E">
            <w:pPr>
              <w:jc w:val="right"/>
            </w:pPr>
            <w:r w:rsidRPr="00276197">
              <w:t>(20a)</w:t>
            </w:r>
          </w:p>
        </w:tc>
      </w:tr>
      <w:tr w:rsidR="00276197" w:rsidRPr="00276197" w14:paraId="572580A7" w14:textId="77777777" w:rsidTr="00CF6164">
        <w:tc>
          <w:tcPr>
            <w:tcW w:w="3828" w:type="dxa"/>
            <w:shd w:val="clear" w:color="auto" w:fill="auto"/>
          </w:tcPr>
          <w:p w14:paraId="1741F365" w14:textId="4F8C6FE6" w:rsidR="00A23B0E" w:rsidRPr="00276197" w:rsidRDefault="005A05F4" w:rsidP="00A23B0E">
            <w:r w:rsidRPr="00276197">
              <w:rPr>
                <w:position w:val="-34"/>
              </w:rPr>
              <w:object w:dxaOrig="4140" w:dyaOrig="720" w14:anchorId="12758D48">
                <v:shape id="_x0000_i1205" type="#_x0000_t75" style="width:171.05pt;height:31.2pt" o:ole="">
                  <v:imagedata r:id="rId354" o:title=""/>
                </v:shape>
                <o:OLEObject Type="Embed" ProgID="Equation.DSMT4" ShapeID="_x0000_i1205" DrawAspect="Content" ObjectID="_1787748921" r:id="rId355"/>
              </w:object>
            </w:r>
          </w:p>
        </w:tc>
        <w:tc>
          <w:tcPr>
            <w:tcW w:w="697" w:type="dxa"/>
            <w:shd w:val="clear" w:color="auto" w:fill="auto"/>
            <w:vAlign w:val="center"/>
          </w:tcPr>
          <w:p w14:paraId="582323E9" w14:textId="73FE8316" w:rsidR="00A23B0E" w:rsidRPr="00276197" w:rsidRDefault="00A23B0E">
            <w:pPr>
              <w:jc w:val="right"/>
            </w:pPr>
            <w:r w:rsidRPr="00276197">
              <w:t>(20b)</w:t>
            </w:r>
          </w:p>
        </w:tc>
      </w:tr>
      <w:tr w:rsidR="00276197" w:rsidRPr="00276197" w14:paraId="4D272303" w14:textId="77777777" w:rsidTr="00CF6164">
        <w:tc>
          <w:tcPr>
            <w:tcW w:w="3828" w:type="dxa"/>
            <w:shd w:val="clear" w:color="auto" w:fill="auto"/>
          </w:tcPr>
          <w:p w14:paraId="54C56CCB" w14:textId="7ED3A299" w:rsidR="00A23B0E" w:rsidRPr="00276197" w:rsidRDefault="005A05F4" w:rsidP="00A23B0E">
            <w:r w:rsidRPr="00276197">
              <w:rPr>
                <w:position w:val="-30"/>
              </w:rPr>
              <w:object w:dxaOrig="3360" w:dyaOrig="680" w14:anchorId="72948D12">
                <v:shape id="_x0000_i1206" type="#_x0000_t75" style="width:164.8pt;height:33.7pt" o:ole="">
                  <v:imagedata r:id="rId356" o:title=""/>
                </v:shape>
                <o:OLEObject Type="Embed" ProgID="Equation.DSMT4" ShapeID="_x0000_i1206" DrawAspect="Content" ObjectID="_1787748922" r:id="rId357"/>
              </w:object>
            </w:r>
          </w:p>
        </w:tc>
        <w:tc>
          <w:tcPr>
            <w:tcW w:w="697" w:type="dxa"/>
            <w:shd w:val="clear" w:color="auto" w:fill="auto"/>
            <w:vAlign w:val="center"/>
          </w:tcPr>
          <w:p w14:paraId="34EB97B1" w14:textId="2E4DDE14" w:rsidR="00A23B0E" w:rsidRPr="00276197" w:rsidRDefault="00A23B0E">
            <w:pPr>
              <w:jc w:val="right"/>
            </w:pPr>
            <w:r w:rsidRPr="00276197">
              <w:t>(20c)</w:t>
            </w:r>
          </w:p>
        </w:tc>
      </w:tr>
    </w:tbl>
    <w:p w14:paraId="21213F08" w14:textId="58EF7C43" w:rsidR="00330FBD" w:rsidRPr="00276197" w:rsidRDefault="00330FBD" w:rsidP="00C056C3">
      <w:pPr>
        <w:pStyle w:val="Newparagraph"/>
        <w:ind w:firstLine="0"/>
      </w:pPr>
      <w:r w:rsidRPr="00276197">
        <w:t>Dividing disturbances by the small inertia constants</w:t>
      </w:r>
      <w:r w:rsidR="00A039FD" w:rsidRPr="00276197">
        <w:rPr>
          <w:position w:val="-12"/>
        </w:rPr>
        <w:object w:dxaOrig="240" w:dyaOrig="360" w14:anchorId="283060D1">
          <v:shape id="_x0000_i1207" type="#_x0000_t75" style="width:12.05pt;height:17.9pt" o:ole="">
            <v:imagedata r:id="rId358" o:title=""/>
          </v:shape>
          <o:OLEObject Type="Embed" ProgID="Equation.DSMT4" ShapeID="_x0000_i1207" DrawAspect="Content" ObjectID="_1787748923" r:id="rId359"/>
        </w:object>
      </w:r>
      <w:r w:rsidRPr="00276197">
        <w:t>,</w:t>
      </w:r>
      <w:r w:rsidR="006948F5" w:rsidRPr="00276197">
        <w:rPr>
          <w:position w:val="-14"/>
        </w:rPr>
        <w:object w:dxaOrig="240" w:dyaOrig="380" w14:anchorId="28BBA740">
          <v:shape id="_x0000_i1208" type="#_x0000_t75" style="width:12.05pt;height:19.15pt" o:ole="">
            <v:imagedata r:id="rId360" o:title=""/>
          </v:shape>
          <o:OLEObject Type="Embed" ProgID="Equation.DSMT4" ShapeID="_x0000_i1208" DrawAspect="Content" ObjectID="_1787748924" r:id="rId361"/>
        </w:object>
      </w:r>
      <w:r w:rsidRPr="00276197">
        <w:t>and</w:t>
      </w:r>
      <w:r w:rsidR="00A039FD" w:rsidRPr="00276197">
        <w:rPr>
          <w:position w:val="-12"/>
        </w:rPr>
        <w:object w:dxaOrig="240" w:dyaOrig="360" w14:anchorId="68CD256A">
          <v:shape id="_x0000_i1209" type="#_x0000_t75" style="width:12.05pt;height:17.9pt" o:ole="">
            <v:imagedata r:id="rId362" o:title=""/>
          </v:shape>
          <o:OLEObject Type="Embed" ProgID="Equation.DSMT4" ShapeID="_x0000_i1209" DrawAspect="Content" ObjectID="_1787748925" r:id="rId363"/>
        </w:object>
      </w:r>
      <w:r w:rsidRPr="00276197">
        <w:t xml:space="preserve">amplifies the disturbances' impact on the system. This results in increased sensitivity and control effort. Properly designed control strategies must account for this amplification to ensure stable and accurate system </w:t>
      </w:r>
      <w:r w:rsidR="000140AB" w:rsidRPr="00276197">
        <w:t>behaviour</w:t>
      </w:r>
      <w:r w:rsidRPr="00276197">
        <w:t>.</w:t>
      </w:r>
    </w:p>
    <w:p w14:paraId="137BE27C" w14:textId="6F638E87" w:rsidR="00330FBD" w:rsidRPr="00276197" w:rsidRDefault="00CC7DED" w:rsidP="00CC7DED">
      <w:pPr>
        <w:pStyle w:val="Newparagraph"/>
        <w:spacing w:before="240"/>
        <w:ind w:firstLine="0"/>
        <w:rPr>
          <w:lang w:val="en-US"/>
        </w:rPr>
      </w:pPr>
      <w:r w:rsidRPr="00276197">
        <w:rPr>
          <w:lang w:val="en-US"/>
        </w:rPr>
        <w:t>Similar other nonlinear AO for systems operating in unknown parameter-driven unmeasured state dynamics</w:t>
      </w:r>
      <w:r w:rsidR="00330FBD" w:rsidRPr="00276197">
        <w:t xml:space="preserve">, our approach is not immune to the effects of noisy output measurements. </w:t>
      </w:r>
      <w:r w:rsidR="00330FBD" w:rsidRPr="00276197">
        <w:rPr>
          <w:lang w:val="en-US"/>
        </w:rPr>
        <w:t>As a result, disturbances will significantly impair the accuracy of FE, resulting in inaccurate fault estimates and potential false alarms. To tackle this issue, we created an adaptive law that separates disturbances from actuator fault estimates.</w:t>
      </w:r>
    </w:p>
    <w:tbl>
      <w:tblPr>
        <w:tblW w:w="0" w:type="auto"/>
        <w:tblLook w:val="04A0" w:firstRow="1" w:lastRow="0" w:firstColumn="1" w:lastColumn="0" w:noHBand="0" w:noVBand="1"/>
      </w:tblPr>
      <w:tblGrid>
        <w:gridCol w:w="2375"/>
        <w:gridCol w:w="1934"/>
      </w:tblGrid>
      <w:tr w:rsidR="00276197" w:rsidRPr="00276197" w14:paraId="3D0DAE79" w14:textId="77777777" w:rsidTr="00CF6164">
        <w:tc>
          <w:tcPr>
            <w:tcW w:w="2416" w:type="dxa"/>
            <w:shd w:val="clear" w:color="auto" w:fill="auto"/>
          </w:tcPr>
          <w:p w14:paraId="31BBCE59" w14:textId="4195DE18" w:rsidR="00330FBD" w:rsidRPr="00276197" w:rsidRDefault="00340B3D" w:rsidP="00A23B0E">
            <w:r w:rsidRPr="00276197">
              <w:rPr>
                <w:position w:val="-12"/>
              </w:rPr>
              <w:object w:dxaOrig="1840" w:dyaOrig="380" w14:anchorId="5387FEC9">
                <v:shape id="_x0000_i1210" type="#_x0000_t75" style="width:92pt;height:19.15pt" o:ole="">
                  <v:imagedata r:id="rId364" o:title=""/>
                </v:shape>
                <o:OLEObject Type="Embed" ProgID="Equation.DSMT4" ShapeID="_x0000_i1210" DrawAspect="Content" ObjectID="_1787748926" r:id="rId365"/>
              </w:object>
            </w:r>
          </w:p>
        </w:tc>
        <w:tc>
          <w:tcPr>
            <w:tcW w:w="2109" w:type="dxa"/>
            <w:shd w:val="clear" w:color="auto" w:fill="auto"/>
            <w:vAlign w:val="center"/>
          </w:tcPr>
          <w:p w14:paraId="0CE80B7F" w14:textId="2CE55088" w:rsidR="00330FBD" w:rsidRPr="00276197" w:rsidRDefault="004472B5" w:rsidP="004472B5">
            <w:pPr>
              <w:jc w:val="right"/>
            </w:pPr>
            <w:r w:rsidRPr="00276197">
              <w:t>(21)</w:t>
            </w:r>
          </w:p>
        </w:tc>
      </w:tr>
    </w:tbl>
    <w:p w14:paraId="7F55033B" w14:textId="75548106" w:rsidR="00706606" w:rsidRPr="00276197" w:rsidRDefault="00330FBD" w:rsidP="00330FBD">
      <w:pPr>
        <w:pStyle w:val="Newparagraph"/>
        <w:ind w:firstLine="0"/>
        <w:rPr>
          <w:szCs w:val="18"/>
        </w:rPr>
      </w:pPr>
      <w:r w:rsidRPr="00276197">
        <w:t xml:space="preserve">where </w:t>
      </w:r>
      <w:r w:rsidR="00006AD5" w:rsidRPr="00276197">
        <w:rPr>
          <w:position w:val="-12"/>
        </w:rPr>
        <w:object w:dxaOrig="300" w:dyaOrig="380" w14:anchorId="513B7A3D">
          <v:shape id="_x0000_i1211" type="#_x0000_t75" style="width:15pt;height:19.15pt" o:ole="">
            <v:imagedata r:id="rId366" o:title=""/>
          </v:shape>
          <o:OLEObject Type="Embed" ProgID="Equation.DSMT4" ShapeID="_x0000_i1211" DrawAspect="Content" ObjectID="_1787748927" r:id="rId367"/>
        </w:object>
      </w:r>
      <w:r w:rsidRPr="00276197">
        <w:rPr>
          <w:szCs w:val="20"/>
          <w:lang w:val="en-US" w:eastAsia="en-US"/>
        </w:rPr>
        <w:t xml:space="preserve"> </w:t>
      </w:r>
      <w:r w:rsidRPr="00276197">
        <w:t xml:space="preserve">represents the </w:t>
      </w:r>
      <w:r w:rsidR="005A05F4" w:rsidRPr="00276197">
        <w:t xml:space="preserve">improved </w:t>
      </w:r>
      <w:r w:rsidRPr="00276197">
        <w:t xml:space="preserve">fault estimate, </w:t>
      </w:r>
      <w:r w:rsidR="00006AD5" w:rsidRPr="00276197">
        <w:rPr>
          <w:position w:val="-12"/>
        </w:rPr>
        <w:object w:dxaOrig="260" w:dyaOrig="360" w14:anchorId="71CD5218">
          <v:shape id="_x0000_i1212" type="#_x0000_t75" style="width:12.9pt;height:17.9pt" o:ole="">
            <v:imagedata r:id="rId368" o:title=""/>
          </v:shape>
          <o:OLEObject Type="Embed" ProgID="Equation.DSMT4" ShapeID="_x0000_i1212" DrawAspect="Content" ObjectID="_1787748928" r:id="rId369"/>
        </w:object>
      </w:r>
      <w:r w:rsidRPr="00276197">
        <w:t xml:space="preserve">​ is the </w:t>
      </w:r>
      <w:r w:rsidR="00FC68F8" w:rsidRPr="00276197">
        <w:t xml:space="preserve">original </w:t>
      </w:r>
      <w:r w:rsidRPr="00276197">
        <w:t>fault estimate given by (1</w:t>
      </w:r>
      <w:r w:rsidR="006948F5" w:rsidRPr="00276197">
        <w:t>6</w:t>
      </w:r>
      <w:r w:rsidRPr="00276197">
        <w:t xml:space="preserve">), </w:t>
      </w:r>
      <w:r w:rsidR="005A05F4" w:rsidRPr="00276197">
        <w:rPr>
          <w:position w:val="-16"/>
        </w:rPr>
        <w:object w:dxaOrig="1579" w:dyaOrig="440" w14:anchorId="6CD35E0C">
          <v:shape id="_x0000_i1213" type="#_x0000_t75" style="width:79.1pt;height:22.05pt" o:ole="">
            <v:imagedata r:id="rId370" o:title=""/>
          </v:shape>
          <o:OLEObject Type="Embed" ProgID="Equation.DSMT4" ShapeID="_x0000_i1213" DrawAspect="Content" ObjectID="_1787748929" r:id="rId371"/>
        </w:object>
      </w:r>
      <w:r w:rsidRPr="00276197">
        <w:rPr>
          <w:szCs w:val="20"/>
        </w:rPr>
        <w:t xml:space="preserve">are the estimates of </w:t>
      </w:r>
      <w:r w:rsidR="005A05F4" w:rsidRPr="00276197">
        <w:rPr>
          <w:szCs w:val="20"/>
        </w:rPr>
        <w:t xml:space="preserve">the </w:t>
      </w:r>
      <w:r w:rsidRPr="00276197">
        <w:rPr>
          <w:szCs w:val="20"/>
        </w:rPr>
        <w:t>external disturbance</w:t>
      </w:r>
      <w:r w:rsidR="005A05F4" w:rsidRPr="00276197">
        <w:rPr>
          <w:szCs w:val="20"/>
        </w:rPr>
        <w:t>s</w:t>
      </w:r>
      <w:r w:rsidRPr="00276197">
        <w:rPr>
          <w:szCs w:val="20"/>
        </w:rPr>
        <w:t xml:space="preserve"> on the attitude subsystem</w:t>
      </w:r>
      <w:r w:rsidRPr="00276197">
        <w:t>, and</w:t>
      </w:r>
      <w:r w:rsidR="00006AD5" w:rsidRPr="00276197">
        <w:t xml:space="preserve"> </w:t>
      </w:r>
      <w:r w:rsidR="00006AD5" w:rsidRPr="00276197">
        <w:rPr>
          <w:position w:val="-16"/>
        </w:rPr>
        <w:object w:dxaOrig="1780" w:dyaOrig="440" w14:anchorId="6E985B51">
          <v:shape id="_x0000_i1214" type="#_x0000_t75" style="width:89.9pt;height:22.05pt" o:ole="">
            <v:imagedata r:id="rId372" o:title=""/>
          </v:shape>
          <o:OLEObject Type="Embed" ProgID="Equation.DSMT4" ShapeID="_x0000_i1214" DrawAspect="Content" ObjectID="_1787748930" r:id="rId373"/>
        </w:object>
      </w:r>
      <w:r w:rsidRPr="00276197">
        <w:rPr>
          <w:szCs w:val="18"/>
        </w:rPr>
        <w:t xml:space="preserve">is a </w:t>
      </w:r>
      <w:r w:rsidR="00006AD5" w:rsidRPr="00276197">
        <w:rPr>
          <w:szCs w:val="18"/>
        </w:rPr>
        <w:t xml:space="preserve">diagonal </w:t>
      </w:r>
      <w:r w:rsidRPr="00276197">
        <w:rPr>
          <w:szCs w:val="18"/>
        </w:rPr>
        <w:t xml:space="preserve">matrix </w:t>
      </w:r>
      <w:r w:rsidR="00006AD5" w:rsidRPr="00276197">
        <w:rPr>
          <w:szCs w:val="18"/>
        </w:rPr>
        <w:t>with</w:t>
      </w:r>
      <w:r w:rsidR="00706606" w:rsidRPr="00276197">
        <w:rPr>
          <w:position w:val="-12"/>
        </w:rPr>
        <w:object w:dxaOrig="580" w:dyaOrig="360" w14:anchorId="3A49E0AF">
          <v:shape id="_x0000_i1215" type="#_x0000_t75" style="width:29.15pt;height:17.9pt" o:ole="">
            <v:imagedata r:id="rId374" o:title=""/>
          </v:shape>
          <o:OLEObject Type="Embed" ProgID="Equation.DSMT4" ShapeID="_x0000_i1215" DrawAspect="Content" ObjectID="_1787748931" r:id="rId375"/>
        </w:object>
      </w:r>
      <w:r w:rsidRPr="00276197">
        <w:rPr>
          <w:szCs w:val="18"/>
        </w:rPr>
        <w:t xml:space="preserve">for </w:t>
      </w:r>
      <w:r w:rsidR="00706606" w:rsidRPr="00276197">
        <w:rPr>
          <w:position w:val="-12"/>
        </w:rPr>
        <w:object w:dxaOrig="940" w:dyaOrig="360" w14:anchorId="3F3D60AE">
          <v:shape id="_x0000_i1216" type="#_x0000_t75" style="width:47.05pt;height:17.9pt" o:ole="">
            <v:imagedata r:id="rId376" o:title=""/>
          </v:shape>
          <o:OLEObject Type="Embed" ProgID="Equation.DSMT4" ShapeID="_x0000_i1216" DrawAspect="Content" ObjectID="_1787748932" r:id="rId377"/>
        </w:object>
      </w:r>
      <w:r w:rsidRPr="00276197">
        <w:rPr>
          <w:szCs w:val="18"/>
        </w:rPr>
        <w:t>.</w:t>
      </w:r>
      <w:r w:rsidR="00706606" w:rsidRPr="00276197">
        <w:t xml:space="preserve">The parameters </w:t>
      </w:r>
      <w:r w:rsidR="00706606" w:rsidRPr="00276197">
        <w:rPr>
          <w:position w:val="-12"/>
        </w:rPr>
        <w:object w:dxaOrig="220" w:dyaOrig="360" w14:anchorId="7B69E44B">
          <v:shape id="_x0000_i1217" type="#_x0000_t75" style="width:10.8pt;height:17.9pt" o:ole="">
            <v:imagedata r:id="rId378" o:title=""/>
          </v:shape>
          <o:OLEObject Type="Embed" ProgID="Equation.DSMT4" ShapeID="_x0000_i1217" DrawAspect="Content" ObjectID="_1787748933" r:id="rId379"/>
        </w:object>
      </w:r>
      <w:r w:rsidR="00706606" w:rsidRPr="00276197">
        <w:rPr>
          <w:szCs w:val="18"/>
        </w:rPr>
        <w:t xml:space="preserve"> </w:t>
      </w:r>
      <w:r w:rsidR="00706606" w:rsidRPr="00276197">
        <w:t>are determined through a tuning process based on simulation to optimize the disturbance</w:t>
      </w:r>
      <w:r w:rsidR="00FC68F8" w:rsidRPr="00276197">
        <w:t xml:space="preserve"> </w:t>
      </w:r>
      <w:r w:rsidR="00706606" w:rsidRPr="00276197">
        <w:t>decoupling and enhance the accuracy of FE.</w:t>
      </w:r>
    </w:p>
    <w:p w14:paraId="30B2DB83" w14:textId="03D06AA6" w:rsidR="00330FBD" w:rsidRPr="00276197" w:rsidRDefault="006948F5" w:rsidP="00BC50CE">
      <w:pPr>
        <w:pStyle w:val="Newparagraph"/>
        <w:spacing w:before="240"/>
        <w:ind w:firstLine="0"/>
      </w:pPr>
      <w:r w:rsidRPr="00276197">
        <w:rPr>
          <w:szCs w:val="18"/>
        </w:rPr>
        <w:t>Based on (21), t</w:t>
      </w:r>
      <w:r w:rsidR="00330FBD" w:rsidRPr="00276197">
        <w:rPr>
          <w:szCs w:val="18"/>
        </w:rPr>
        <w:t xml:space="preserve">he </w:t>
      </w:r>
      <w:r w:rsidRPr="00276197">
        <w:rPr>
          <w:szCs w:val="18"/>
        </w:rPr>
        <w:t xml:space="preserve">improved </w:t>
      </w:r>
      <w:r w:rsidR="00330FBD" w:rsidRPr="00276197">
        <w:rPr>
          <w:szCs w:val="18"/>
        </w:rPr>
        <w:t xml:space="preserve">attitude </w:t>
      </w:r>
      <w:r w:rsidR="00330FBD" w:rsidRPr="00276197">
        <w:t xml:space="preserve">actuator faults </w:t>
      </w:r>
      <w:r w:rsidRPr="00276197">
        <w:t>estimate</w:t>
      </w:r>
      <w:r w:rsidR="00330FBD" w:rsidRPr="00276197">
        <w:t xml:space="preserve"> </w:t>
      </w:r>
      <w:r w:rsidRPr="00276197">
        <w:t>becomes</w:t>
      </w:r>
      <w:r w:rsidR="00706606" w:rsidRPr="00276197">
        <w:t>:</w:t>
      </w:r>
    </w:p>
    <w:tbl>
      <w:tblPr>
        <w:tblW w:w="0" w:type="auto"/>
        <w:tblLook w:val="04A0" w:firstRow="1" w:lastRow="0" w:firstColumn="1" w:lastColumn="0" w:noHBand="0" w:noVBand="1"/>
      </w:tblPr>
      <w:tblGrid>
        <w:gridCol w:w="3725"/>
        <w:gridCol w:w="584"/>
      </w:tblGrid>
      <w:tr w:rsidR="00276197" w:rsidRPr="00276197" w14:paraId="61A42421" w14:textId="77777777" w:rsidTr="00CF6164">
        <w:tc>
          <w:tcPr>
            <w:tcW w:w="3941" w:type="dxa"/>
            <w:shd w:val="clear" w:color="auto" w:fill="auto"/>
          </w:tcPr>
          <w:p w14:paraId="750CC8B1" w14:textId="14E08BAE" w:rsidR="00330FBD" w:rsidRPr="00276197" w:rsidRDefault="00340B3D" w:rsidP="00A23B0E">
            <w:r w:rsidRPr="00276197">
              <w:rPr>
                <w:position w:val="-58"/>
              </w:rPr>
              <w:object w:dxaOrig="1719" w:dyaOrig="1280" w14:anchorId="5CB11BB1">
                <v:shape id="_x0000_i1218" type="#_x0000_t75" style="width:86.15pt;height:64.5pt" o:ole="">
                  <v:imagedata r:id="rId380" o:title=""/>
                </v:shape>
                <o:OLEObject Type="Embed" ProgID="Equation.DSMT4" ShapeID="_x0000_i1218" DrawAspect="Content" ObjectID="_1787748934" r:id="rId381"/>
              </w:object>
            </w:r>
          </w:p>
        </w:tc>
        <w:tc>
          <w:tcPr>
            <w:tcW w:w="584" w:type="dxa"/>
            <w:shd w:val="clear" w:color="auto" w:fill="auto"/>
            <w:vAlign w:val="center"/>
          </w:tcPr>
          <w:p w14:paraId="067C17A7" w14:textId="0880BEDE" w:rsidR="00330FBD" w:rsidRPr="00276197" w:rsidRDefault="00330FBD">
            <w:pPr>
              <w:jc w:val="right"/>
            </w:pPr>
            <w:r w:rsidRPr="00276197">
              <w:t>(22)</w:t>
            </w:r>
          </w:p>
        </w:tc>
      </w:tr>
    </w:tbl>
    <w:p w14:paraId="449049B8" w14:textId="40B4E3EA" w:rsidR="00330FBD" w:rsidRPr="00276197" w:rsidRDefault="00706606" w:rsidP="00330FBD">
      <w:pPr>
        <w:pStyle w:val="Newparagraph"/>
        <w:ind w:firstLine="0"/>
        <w:rPr>
          <w:szCs w:val="22"/>
          <w:lang w:val="en-US" w:eastAsia="en-US"/>
        </w:rPr>
      </w:pPr>
      <w:r w:rsidRPr="00276197">
        <w:t xml:space="preserve">where </w:t>
      </w:r>
      <w:r w:rsidRPr="00276197">
        <w:rPr>
          <w:position w:val="-12"/>
        </w:rPr>
        <w:object w:dxaOrig="279" w:dyaOrig="360" w14:anchorId="5879CA72">
          <v:shape id="_x0000_i1219" type="#_x0000_t75" style="width:14.15pt;height:17.9pt" o:ole="">
            <v:imagedata r:id="rId382" o:title=""/>
          </v:shape>
          <o:OLEObject Type="Embed" ProgID="Equation.DSMT4" ShapeID="_x0000_i1219" DrawAspect="Content" ObjectID="_1787748935" r:id="rId383"/>
        </w:object>
      </w:r>
      <w:r w:rsidRPr="00276197">
        <w:rPr>
          <w:szCs w:val="22"/>
          <w:lang w:val="en-US" w:eastAsia="en-US"/>
        </w:rPr>
        <w:t xml:space="preserve"> </w:t>
      </w:r>
      <w:r w:rsidRPr="00276197">
        <w:t xml:space="preserve">for </w:t>
      </w:r>
      <w:r w:rsidRPr="00276197">
        <w:rPr>
          <w:position w:val="-12"/>
        </w:rPr>
        <w:object w:dxaOrig="940" w:dyaOrig="360" w14:anchorId="5358652F">
          <v:shape id="_x0000_i1220" type="#_x0000_t75" style="width:47.05pt;height:17.9pt" o:ole="">
            <v:imagedata r:id="rId384" o:title=""/>
          </v:shape>
          <o:OLEObject Type="Embed" ProgID="Equation.DSMT4" ShapeID="_x0000_i1220" DrawAspect="Content" ObjectID="_1787748936" r:id="rId385"/>
        </w:object>
      </w:r>
      <w:r w:rsidRPr="00276197">
        <w:rPr>
          <w:szCs w:val="18"/>
        </w:rPr>
        <w:t xml:space="preserve"> </w:t>
      </w:r>
      <w:r w:rsidRPr="00276197">
        <w:rPr>
          <w:szCs w:val="22"/>
          <w:lang w:val="en-US" w:eastAsia="en-US"/>
        </w:rPr>
        <w:t>are activation parameters given by:</w:t>
      </w:r>
    </w:p>
    <w:tbl>
      <w:tblPr>
        <w:tblW w:w="0" w:type="auto"/>
        <w:tblLook w:val="04A0" w:firstRow="1" w:lastRow="0" w:firstColumn="1" w:lastColumn="0" w:noHBand="0" w:noVBand="1"/>
      </w:tblPr>
      <w:tblGrid>
        <w:gridCol w:w="2407"/>
        <w:gridCol w:w="1902"/>
      </w:tblGrid>
      <w:tr w:rsidR="00276197" w:rsidRPr="00276197" w14:paraId="75D5AA41" w14:textId="77777777" w:rsidTr="00CF6164">
        <w:tc>
          <w:tcPr>
            <w:tcW w:w="2436" w:type="dxa"/>
            <w:shd w:val="clear" w:color="auto" w:fill="auto"/>
          </w:tcPr>
          <w:p w14:paraId="1C10B94D" w14:textId="5F01B5ED" w:rsidR="00330FBD" w:rsidRPr="00276197" w:rsidRDefault="00FC68F8" w:rsidP="00A23B0E">
            <w:r w:rsidRPr="00276197">
              <w:rPr>
                <w:position w:val="-38"/>
              </w:rPr>
              <w:object w:dxaOrig="1980" w:dyaOrig="880" w14:anchorId="2045E4E6">
                <v:shape id="_x0000_i1221" type="#_x0000_t75" style="width:99.05pt;height:44.1pt" o:ole="">
                  <v:imagedata r:id="rId386" o:title=""/>
                </v:shape>
                <o:OLEObject Type="Embed" ProgID="Equation.DSMT4" ShapeID="_x0000_i1221" DrawAspect="Content" ObjectID="_1787748937" r:id="rId387"/>
              </w:object>
            </w:r>
          </w:p>
        </w:tc>
        <w:tc>
          <w:tcPr>
            <w:tcW w:w="2089" w:type="dxa"/>
            <w:shd w:val="clear" w:color="auto" w:fill="auto"/>
            <w:vAlign w:val="center"/>
          </w:tcPr>
          <w:p w14:paraId="48A17A17" w14:textId="1182F4FA" w:rsidR="00330FBD" w:rsidRPr="00276197" w:rsidRDefault="004472B5" w:rsidP="004472B5">
            <w:pPr>
              <w:jc w:val="right"/>
            </w:pPr>
            <w:r w:rsidRPr="00276197">
              <w:t>(23)</w:t>
            </w:r>
          </w:p>
        </w:tc>
      </w:tr>
    </w:tbl>
    <w:p w14:paraId="50C23968" w14:textId="027FB7E4" w:rsidR="00330FBD" w:rsidRPr="00276197" w:rsidRDefault="00330FBD" w:rsidP="00330FBD">
      <w:r w:rsidRPr="00276197">
        <w:t xml:space="preserve">where </w:t>
      </w:r>
      <w:r w:rsidR="00FC68F8" w:rsidRPr="00276197">
        <w:rPr>
          <w:position w:val="-12"/>
        </w:rPr>
        <w:object w:dxaOrig="240" w:dyaOrig="360" w14:anchorId="2E14ABA3">
          <v:shape id="_x0000_i1222" type="#_x0000_t75" style="width:12.05pt;height:17.9pt" o:ole="">
            <v:imagedata r:id="rId388" o:title=""/>
          </v:shape>
          <o:OLEObject Type="Embed" ProgID="Equation.DSMT4" ShapeID="_x0000_i1222" DrawAspect="Content" ObjectID="_1787748938" r:id="rId389"/>
        </w:object>
      </w:r>
      <w:r w:rsidRPr="00276197">
        <w:t xml:space="preserve"> for </w:t>
      </w:r>
      <w:r w:rsidR="00706606" w:rsidRPr="00276197">
        <w:rPr>
          <w:position w:val="-12"/>
        </w:rPr>
        <w:object w:dxaOrig="940" w:dyaOrig="360" w14:anchorId="705F52FF">
          <v:shape id="_x0000_i1223" type="#_x0000_t75" style="width:47.05pt;height:17.9pt" o:ole="">
            <v:imagedata r:id="rId384" o:title=""/>
          </v:shape>
          <o:OLEObject Type="Embed" ProgID="Equation.DSMT4" ShapeID="_x0000_i1223" DrawAspect="Content" ObjectID="_1787748939" r:id="rId390"/>
        </w:object>
      </w:r>
      <w:r w:rsidRPr="00276197">
        <w:rPr>
          <w:szCs w:val="18"/>
        </w:rPr>
        <w:t xml:space="preserve"> </w:t>
      </w:r>
      <w:r w:rsidRPr="00276197">
        <w:t>is the threshold parameter setting a limit that determines when a fault is considered significant.</w:t>
      </w:r>
      <w:r w:rsidR="006948F5" w:rsidRPr="00276197">
        <w:t xml:space="preserve"> </w:t>
      </w:r>
      <w:r w:rsidR="006948F5" w:rsidRPr="00276197">
        <w:rPr>
          <w:position w:val="-12"/>
        </w:rPr>
        <w:object w:dxaOrig="279" w:dyaOrig="360" w14:anchorId="7042653C">
          <v:shape id="_x0000_i1224" type="#_x0000_t75" style="width:14.15pt;height:17.9pt" o:ole="">
            <v:imagedata r:id="rId382" o:title=""/>
          </v:shape>
          <o:OLEObject Type="Embed" ProgID="Equation.DSMT4" ShapeID="_x0000_i1224" DrawAspect="Content" ObjectID="_1787748940" r:id="rId391"/>
        </w:object>
      </w:r>
      <w:r w:rsidR="006948F5" w:rsidRPr="00276197">
        <w:t xml:space="preserve"> is added to avoid disturbance decoupling in fault-free case.</w:t>
      </w:r>
    </w:p>
    <w:p w14:paraId="462136FA" w14:textId="050B084B" w:rsidR="00330FBD" w:rsidRPr="00276197" w:rsidRDefault="00330FBD" w:rsidP="00330FBD">
      <w:pPr>
        <w:pStyle w:val="Capitol"/>
        <w:rPr>
          <w:lang w:val="en-GB"/>
        </w:rPr>
      </w:pPr>
      <w:r w:rsidRPr="00276197">
        <w:rPr>
          <w:lang w:val="en-GB"/>
        </w:rPr>
        <w:t xml:space="preserve">4. FTC strategy of the quadrotor </w:t>
      </w:r>
    </w:p>
    <w:p w14:paraId="54E807ED" w14:textId="19A2F994" w:rsidR="00330FBD" w:rsidRPr="00276197" w:rsidRDefault="00330FBD" w:rsidP="00D5043E">
      <w:pPr>
        <w:pStyle w:val="Newparagraph"/>
        <w:ind w:firstLine="0"/>
      </w:pPr>
      <w:r w:rsidRPr="00276197">
        <w:t>The proposed control approach is based on two loops</w:t>
      </w:r>
      <w:r w:rsidR="00870E5A" w:rsidRPr="00276197">
        <w:t>, t</w:t>
      </w:r>
      <w:r w:rsidRPr="00276197">
        <w:t>he internal loop has four control laws (</w:t>
      </w:r>
      <w:r w:rsidR="00870E5A" w:rsidRPr="00276197">
        <w:rPr>
          <w:position w:val="-12"/>
        </w:rPr>
        <w:object w:dxaOrig="260" w:dyaOrig="360" w14:anchorId="0E0F5C34">
          <v:shape id="_x0000_i1225" type="#_x0000_t75" style="width:12.9pt;height:17.9pt" o:ole="">
            <v:imagedata r:id="rId59" o:title=""/>
          </v:shape>
          <o:OLEObject Type="Embed" ProgID="Equation.DSMT4" ShapeID="_x0000_i1225" DrawAspect="Content" ObjectID="_1787748941" r:id="rId392"/>
        </w:object>
      </w:r>
      <w:r w:rsidR="00870E5A" w:rsidRPr="00276197">
        <w:t xml:space="preserve">, </w:t>
      </w:r>
      <w:r w:rsidR="00870E5A" w:rsidRPr="00276197">
        <w:rPr>
          <w:position w:val="-12"/>
        </w:rPr>
        <w:object w:dxaOrig="300" w:dyaOrig="360" w14:anchorId="7E50E1AC">
          <v:shape id="_x0000_i1226" type="#_x0000_t75" style="width:15pt;height:17.9pt" o:ole="">
            <v:imagedata r:id="rId61" o:title=""/>
          </v:shape>
          <o:OLEObject Type="Embed" ProgID="Equation.DSMT4" ShapeID="_x0000_i1226" DrawAspect="Content" ObjectID="_1787748942" r:id="rId393"/>
        </w:object>
      </w:r>
      <w:r w:rsidR="00870E5A" w:rsidRPr="00276197">
        <w:t xml:space="preserve">, </w:t>
      </w:r>
      <w:r w:rsidR="00870E5A" w:rsidRPr="00276197">
        <w:rPr>
          <w:position w:val="-12"/>
        </w:rPr>
        <w:object w:dxaOrig="279" w:dyaOrig="360" w14:anchorId="7FEE78D2">
          <v:shape id="_x0000_i1227" type="#_x0000_t75" style="width:14.15pt;height:17.9pt" o:ole="">
            <v:imagedata r:id="rId63" o:title=""/>
          </v:shape>
          <o:OLEObject Type="Embed" ProgID="Equation.DSMT4" ShapeID="_x0000_i1227" DrawAspect="Content" ObjectID="_1787748943" r:id="rId394"/>
        </w:object>
      </w:r>
      <w:r w:rsidR="00870E5A" w:rsidRPr="00276197">
        <w:t xml:space="preserve">, and </w:t>
      </w:r>
      <w:r w:rsidR="00870E5A" w:rsidRPr="00276197">
        <w:rPr>
          <w:position w:val="-12"/>
        </w:rPr>
        <w:object w:dxaOrig="300" w:dyaOrig="360" w14:anchorId="7A9DFB82">
          <v:shape id="_x0000_i1228" type="#_x0000_t75" style="width:15pt;height:17.9pt" o:ole="">
            <v:imagedata r:id="rId65" o:title=""/>
          </v:shape>
          <o:OLEObject Type="Embed" ProgID="Equation.DSMT4" ShapeID="_x0000_i1228" DrawAspect="Content" ObjectID="_1787748944" r:id="rId395"/>
        </w:object>
      </w:r>
      <w:r w:rsidRPr="00276197">
        <w:t>)</w:t>
      </w:r>
      <w:r w:rsidR="00870E5A" w:rsidRPr="00276197">
        <w:t>, and t</w:t>
      </w:r>
      <w:r w:rsidRPr="00276197">
        <w:t xml:space="preserve">he external loop has two </w:t>
      </w:r>
      <w:r w:rsidRPr="00276197">
        <w:rPr>
          <w:lang w:val="en-US"/>
        </w:rPr>
        <w:t xml:space="preserve">virtual </w:t>
      </w:r>
      <w:r w:rsidRPr="00276197">
        <w:t>control laws (</w:t>
      </w:r>
      <w:r w:rsidR="00486C45" w:rsidRPr="00276197">
        <w:rPr>
          <w:position w:val="-12"/>
        </w:rPr>
        <w:object w:dxaOrig="300" w:dyaOrig="360" w14:anchorId="2AF44C7D">
          <v:shape id="_x0000_i1229" type="#_x0000_t75" style="width:15pt;height:17.9pt" o:ole="">
            <v:imagedata r:id="rId396" o:title=""/>
          </v:shape>
          <o:OLEObject Type="Embed" ProgID="Equation.DSMT4" ShapeID="_x0000_i1229" DrawAspect="Content" ObjectID="_1787748945" r:id="rId397"/>
        </w:object>
      </w:r>
      <w:r w:rsidRPr="00276197">
        <w:t xml:space="preserve"> and </w:t>
      </w:r>
      <w:r w:rsidR="00486C45" w:rsidRPr="00276197">
        <w:rPr>
          <w:position w:val="-14"/>
        </w:rPr>
        <w:object w:dxaOrig="300" w:dyaOrig="380" w14:anchorId="7927167F">
          <v:shape id="_x0000_i1230" type="#_x0000_t75" style="width:15pt;height:19.15pt" o:ole="">
            <v:imagedata r:id="rId398" o:title=""/>
          </v:shape>
          <o:OLEObject Type="Embed" ProgID="Equation.DSMT4" ShapeID="_x0000_i1230" DrawAspect="Content" ObjectID="_1787748946" r:id="rId399"/>
        </w:object>
      </w:r>
      <w:r w:rsidRPr="00276197">
        <w:t>).</w:t>
      </w:r>
      <w:r w:rsidR="00D5043E" w:rsidRPr="00276197">
        <w:t xml:space="preserve"> </w:t>
      </w:r>
      <w:r w:rsidRPr="00276197">
        <w:t xml:space="preserve">The synoptic scheme (Figure </w:t>
      </w:r>
      <w:r w:rsidR="00F95C47" w:rsidRPr="00276197">
        <w:t>2</w:t>
      </w:r>
      <w:r w:rsidRPr="00276197">
        <w:t>) below illustrates this control strategy.</w:t>
      </w:r>
    </w:p>
    <w:p w14:paraId="17097762" w14:textId="77777777" w:rsidR="00EF47B4" w:rsidRPr="00276197" w:rsidRDefault="00330FBD" w:rsidP="006948F5">
      <w:pPr>
        <w:pStyle w:val="Newparagraph"/>
        <w:ind w:firstLine="0"/>
      </w:pPr>
      <w:r w:rsidRPr="00276197">
        <w:rPr>
          <w:lang w:val="en-US"/>
        </w:rPr>
        <w:t xml:space="preserve">An adaptation </w:t>
      </w:r>
      <w:r w:rsidR="00585C3D" w:rsidRPr="00276197">
        <w:rPr>
          <w:lang w:val="en-US"/>
        </w:rPr>
        <w:t>law</w:t>
      </w:r>
      <w:r w:rsidR="00E41C71" w:rsidRPr="00276197">
        <w:rPr>
          <w:lang w:val="en-US"/>
        </w:rPr>
        <w:t>, based on adaptive control,</w:t>
      </w:r>
      <w:r w:rsidR="00585C3D" w:rsidRPr="00276197">
        <w:rPr>
          <w:lang w:val="en-US"/>
        </w:rPr>
        <w:t xml:space="preserve"> </w:t>
      </w:r>
      <w:r w:rsidRPr="00276197">
        <w:rPr>
          <w:lang w:val="en-US"/>
        </w:rPr>
        <w:t xml:space="preserve">is proposed to </w:t>
      </w:r>
      <w:r w:rsidR="00585C3D" w:rsidRPr="00276197">
        <w:rPr>
          <w:lang w:val="en-US"/>
        </w:rPr>
        <w:t xml:space="preserve">determine </w:t>
      </w:r>
      <w:r w:rsidRPr="00276197">
        <w:rPr>
          <w:lang w:val="en-US"/>
        </w:rPr>
        <w:t xml:space="preserve">the </w:t>
      </w:r>
      <w:r w:rsidR="00585C3D" w:rsidRPr="00276197">
        <w:rPr>
          <w:lang w:val="en-US"/>
        </w:rPr>
        <w:t>disturbances estimates</w:t>
      </w:r>
      <w:r w:rsidRPr="00276197">
        <w:rPr>
          <w:lang w:val="en-US"/>
        </w:rPr>
        <w:t>.</w:t>
      </w:r>
      <w:r w:rsidR="0045461A" w:rsidRPr="00276197">
        <w:rPr>
          <w:lang w:val="en-US"/>
        </w:rPr>
        <w:t xml:space="preserve"> </w:t>
      </w:r>
      <w:r w:rsidR="00EF47B4" w:rsidRPr="00276197">
        <w:t>Consequently, prior knowledge of the boundaries of external disturbances is unnecessary.</w:t>
      </w:r>
    </w:p>
    <w:tbl>
      <w:tblPr>
        <w:tblW w:w="0" w:type="auto"/>
        <w:tblLook w:val="04A0" w:firstRow="1" w:lastRow="0" w:firstColumn="1" w:lastColumn="0" w:noHBand="0" w:noVBand="1"/>
      </w:tblPr>
      <w:tblGrid>
        <w:gridCol w:w="4309"/>
      </w:tblGrid>
      <w:tr w:rsidR="00276197" w:rsidRPr="00276197" w14:paraId="26D4623B" w14:textId="77777777">
        <w:tc>
          <w:tcPr>
            <w:tcW w:w="4525" w:type="dxa"/>
            <w:shd w:val="clear" w:color="auto" w:fill="auto"/>
          </w:tcPr>
          <w:p w14:paraId="420DCF3E" w14:textId="78FA02CB" w:rsidR="00BC50CE" w:rsidRPr="00276197" w:rsidRDefault="008E379C">
            <w:pPr>
              <w:pStyle w:val="Newparagraph"/>
              <w:ind w:firstLine="0"/>
            </w:pPr>
            <w:r>
              <w:rPr>
                <w:noProof/>
              </w:rPr>
              <w:drawing>
                <wp:inline distT="0" distB="0" distL="0" distR="0" wp14:anchorId="6E120F9B" wp14:editId="1B7F2D4F">
                  <wp:extent cx="2753995" cy="1369060"/>
                  <wp:effectExtent l="0" t="0" r="0" b="0"/>
                  <wp:docPr id="2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753995" cy="1369060"/>
                          </a:xfrm>
                          <a:prstGeom prst="rect">
                            <a:avLst/>
                          </a:prstGeom>
                          <a:noFill/>
                          <a:ln>
                            <a:noFill/>
                          </a:ln>
                        </pic:spPr>
                      </pic:pic>
                    </a:graphicData>
                  </a:graphic>
                </wp:inline>
              </w:drawing>
            </w:r>
          </w:p>
        </w:tc>
      </w:tr>
    </w:tbl>
    <w:p w14:paraId="25AB9169" w14:textId="25389C78" w:rsidR="00A23B0E" w:rsidRPr="00276197" w:rsidRDefault="005A3545" w:rsidP="005A3545">
      <w:pPr>
        <w:pStyle w:val="Caption"/>
        <w:jc w:val="center"/>
        <w:rPr>
          <w:lang w:val="en-US"/>
        </w:rPr>
      </w:pPr>
      <w:r w:rsidRPr="00276197">
        <w:rPr>
          <w:b/>
          <w:bCs w:val="0"/>
        </w:rPr>
        <w:t xml:space="preserve">Figure </w:t>
      </w:r>
      <w:r w:rsidRPr="00276197">
        <w:rPr>
          <w:b/>
          <w:bCs w:val="0"/>
        </w:rPr>
        <w:fldChar w:fldCharType="begin"/>
      </w:r>
      <w:r w:rsidRPr="00276197">
        <w:rPr>
          <w:b/>
          <w:bCs w:val="0"/>
        </w:rPr>
        <w:instrText xml:space="preserve"> SEQ Figure \* ARABIC </w:instrText>
      </w:r>
      <w:r w:rsidRPr="00276197">
        <w:rPr>
          <w:b/>
          <w:bCs w:val="0"/>
        </w:rPr>
        <w:fldChar w:fldCharType="separate"/>
      </w:r>
      <w:r w:rsidR="008E379C">
        <w:rPr>
          <w:b/>
          <w:bCs w:val="0"/>
          <w:noProof/>
        </w:rPr>
        <w:t>2</w:t>
      </w:r>
      <w:r w:rsidRPr="00276197">
        <w:rPr>
          <w:b/>
          <w:bCs w:val="0"/>
        </w:rPr>
        <w:fldChar w:fldCharType="end"/>
      </w:r>
      <w:r w:rsidRPr="00276197">
        <w:rPr>
          <w:b/>
          <w:bCs w:val="0"/>
          <w:lang w:val="en-US"/>
        </w:rPr>
        <w:t>.</w:t>
      </w:r>
      <w:r w:rsidRPr="00276197">
        <w:rPr>
          <w:lang w:val="en-US"/>
        </w:rPr>
        <w:t xml:space="preserve"> Proposed FTC structure</w:t>
      </w:r>
    </w:p>
    <w:p w14:paraId="4ACF4FC8" w14:textId="22C74B54" w:rsidR="00B524E8" w:rsidRPr="00276197" w:rsidRDefault="00B524E8" w:rsidP="00B524E8">
      <w:pPr>
        <w:pStyle w:val="Newparagraph"/>
        <w:ind w:firstLine="0"/>
        <w:rPr>
          <w:lang w:val="en-US"/>
        </w:rPr>
      </w:pPr>
      <w:r w:rsidRPr="00276197">
        <w:rPr>
          <w:lang w:val="en-US"/>
        </w:rPr>
        <w:t xml:space="preserve">We summarize all phases of computation with regard to Lyapunov functions and tracking errors in the </w:t>
      </w:r>
      <w:r w:rsidR="001D461E" w:rsidRPr="00276197">
        <w:rPr>
          <w:lang w:val="en-US"/>
        </w:rPr>
        <w:t>following:</w:t>
      </w:r>
    </w:p>
    <w:tbl>
      <w:tblPr>
        <w:tblW w:w="0" w:type="auto"/>
        <w:tblLayout w:type="fixed"/>
        <w:tblLook w:val="04A0" w:firstRow="1" w:lastRow="0" w:firstColumn="1" w:lastColumn="0" w:noHBand="0" w:noVBand="1"/>
      </w:tblPr>
      <w:tblGrid>
        <w:gridCol w:w="3828"/>
        <w:gridCol w:w="697"/>
      </w:tblGrid>
      <w:tr w:rsidR="00276197" w:rsidRPr="00276197" w14:paraId="16B6D79A" w14:textId="77777777" w:rsidTr="00CF6164">
        <w:tc>
          <w:tcPr>
            <w:tcW w:w="3828" w:type="dxa"/>
            <w:shd w:val="clear" w:color="auto" w:fill="auto"/>
          </w:tcPr>
          <w:p w14:paraId="293DABBE" w14:textId="5E053905" w:rsidR="0060377A" w:rsidRPr="00276197" w:rsidRDefault="00AD404A">
            <w:pPr>
              <w:pStyle w:val="Newparagraph"/>
              <w:ind w:firstLine="0"/>
            </w:pPr>
            <w:r w:rsidRPr="00276197">
              <w:rPr>
                <w:position w:val="-30"/>
              </w:rPr>
              <w:object w:dxaOrig="4080" w:dyaOrig="720" w14:anchorId="3A062028">
                <v:shape id="_x0000_i1232" type="#_x0000_t75" style="width:175.65pt;height:36.2pt" o:ole="">
                  <v:imagedata r:id="rId401" o:title=""/>
                </v:shape>
                <o:OLEObject Type="Embed" ProgID="Equation.DSMT4" ShapeID="_x0000_i1232" DrawAspect="Content" ObjectID="_1787748947" r:id="rId402"/>
              </w:object>
            </w:r>
          </w:p>
        </w:tc>
        <w:tc>
          <w:tcPr>
            <w:tcW w:w="697" w:type="dxa"/>
            <w:shd w:val="clear" w:color="auto" w:fill="auto"/>
            <w:vAlign w:val="center"/>
          </w:tcPr>
          <w:p w14:paraId="3DF2626D" w14:textId="150E4861" w:rsidR="0060377A" w:rsidRPr="00276197" w:rsidRDefault="009623FD" w:rsidP="009623FD">
            <w:pPr>
              <w:pStyle w:val="Newparagraph"/>
              <w:ind w:firstLine="0"/>
              <w:jc w:val="right"/>
            </w:pPr>
            <w:r w:rsidRPr="00276197">
              <w:t>(24)</w:t>
            </w:r>
          </w:p>
        </w:tc>
      </w:tr>
    </w:tbl>
    <w:p w14:paraId="2E5D4E3D" w14:textId="77777777" w:rsidR="00241E09" w:rsidRPr="00276197" w:rsidRDefault="00241E09" w:rsidP="00241E09">
      <w:pPr>
        <w:pStyle w:val="Newparagraph"/>
        <w:ind w:firstLine="0"/>
      </w:pPr>
      <w:r w:rsidRPr="00276197">
        <w:t>The related Lyapunov functions are provided by</w:t>
      </w:r>
    </w:p>
    <w:tbl>
      <w:tblPr>
        <w:tblW w:w="0" w:type="auto"/>
        <w:tblLook w:val="04A0" w:firstRow="1" w:lastRow="0" w:firstColumn="1" w:lastColumn="0" w:noHBand="0" w:noVBand="1"/>
      </w:tblPr>
      <w:tblGrid>
        <w:gridCol w:w="3726"/>
        <w:gridCol w:w="583"/>
      </w:tblGrid>
      <w:tr w:rsidR="00276197" w:rsidRPr="00276197" w14:paraId="7AC19733" w14:textId="77777777" w:rsidTr="00CF6164">
        <w:tc>
          <w:tcPr>
            <w:tcW w:w="4040" w:type="dxa"/>
            <w:shd w:val="clear" w:color="auto" w:fill="auto"/>
          </w:tcPr>
          <w:p w14:paraId="2324DC78" w14:textId="72907BB3" w:rsidR="00241E09" w:rsidRPr="00276197" w:rsidRDefault="009623FD">
            <w:pPr>
              <w:pStyle w:val="Newparagraph"/>
              <w:ind w:firstLine="0"/>
            </w:pPr>
            <w:r w:rsidRPr="00276197">
              <w:rPr>
                <w:position w:val="-56"/>
              </w:rPr>
              <w:object w:dxaOrig="3440" w:dyaOrig="1240" w14:anchorId="72D9FC8D">
                <v:shape id="_x0000_i1233" type="#_x0000_t75" style="width:172.7pt;height:62pt" o:ole="">
                  <v:imagedata r:id="rId403" o:title=""/>
                </v:shape>
                <o:OLEObject Type="Embed" ProgID="Equation.DSMT4" ShapeID="_x0000_i1233" DrawAspect="Content" ObjectID="_1787748948" r:id="rId404"/>
              </w:object>
            </w:r>
          </w:p>
        </w:tc>
        <w:tc>
          <w:tcPr>
            <w:tcW w:w="485" w:type="dxa"/>
            <w:shd w:val="clear" w:color="auto" w:fill="auto"/>
            <w:vAlign w:val="center"/>
          </w:tcPr>
          <w:p w14:paraId="582ABDD6" w14:textId="61563DCC" w:rsidR="00241E09" w:rsidRPr="00276197" w:rsidRDefault="008C22C7" w:rsidP="008C22C7">
            <w:pPr>
              <w:pStyle w:val="Newparagraph"/>
              <w:ind w:firstLine="0"/>
              <w:jc w:val="right"/>
            </w:pPr>
            <w:r w:rsidRPr="00276197">
              <w:t>(25)</w:t>
            </w:r>
          </w:p>
        </w:tc>
      </w:tr>
    </w:tbl>
    <w:p w14:paraId="708F833A" w14:textId="38F9873E" w:rsidR="00A23B0E" w:rsidRPr="00276197" w:rsidRDefault="00241E09" w:rsidP="003325D8">
      <w:pPr>
        <w:pStyle w:val="Newparagraph"/>
        <w:spacing w:before="240"/>
        <w:ind w:firstLine="0"/>
      </w:pPr>
      <w:r w:rsidRPr="00276197">
        <w:t>The synthesized stabilizing control laws are as described in the following:</w:t>
      </w:r>
    </w:p>
    <w:tbl>
      <w:tblPr>
        <w:tblW w:w="0" w:type="auto"/>
        <w:tblLayout w:type="fixed"/>
        <w:tblLook w:val="04A0" w:firstRow="1" w:lastRow="0" w:firstColumn="1" w:lastColumn="0" w:noHBand="0" w:noVBand="1"/>
      </w:tblPr>
      <w:tblGrid>
        <w:gridCol w:w="3828"/>
        <w:gridCol w:w="697"/>
      </w:tblGrid>
      <w:tr w:rsidR="00276197" w:rsidRPr="00276197" w14:paraId="653FB085" w14:textId="77777777" w:rsidTr="00CF6164">
        <w:tc>
          <w:tcPr>
            <w:tcW w:w="3828" w:type="dxa"/>
            <w:shd w:val="clear" w:color="auto" w:fill="auto"/>
          </w:tcPr>
          <w:bookmarkStart w:id="11" w:name="_Hlk175052403"/>
          <w:p w14:paraId="5B07E2CF" w14:textId="27A90A24" w:rsidR="00F07286" w:rsidRPr="00276197" w:rsidRDefault="00896306">
            <w:pPr>
              <w:pStyle w:val="Newparagraph"/>
              <w:ind w:firstLine="0"/>
            </w:pPr>
            <w:r w:rsidRPr="00276197">
              <w:rPr>
                <w:position w:val="-64"/>
              </w:rPr>
              <w:object w:dxaOrig="4140" w:dyaOrig="1400" w14:anchorId="43B86D0B">
                <v:shape id="_x0000_i1234" type="#_x0000_t75" style="width:183.1pt;height:51.2pt" o:ole="">
                  <v:imagedata r:id="rId405" o:title=""/>
                </v:shape>
                <o:OLEObject Type="Embed" ProgID="Equation.DSMT4" ShapeID="_x0000_i1234" DrawAspect="Content" ObjectID="_1787748949" r:id="rId406"/>
              </w:object>
            </w:r>
          </w:p>
        </w:tc>
        <w:tc>
          <w:tcPr>
            <w:tcW w:w="697" w:type="dxa"/>
            <w:shd w:val="clear" w:color="auto" w:fill="auto"/>
            <w:vAlign w:val="center"/>
          </w:tcPr>
          <w:p w14:paraId="5894F31E" w14:textId="0AF71FF7" w:rsidR="00F07286" w:rsidRPr="00276197" w:rsidRDefault="00B54E05" w:rsidP="00896306">
            <w:pPr>
              <w:pStyle w:val="Newparagraph"/>
              <w:ind w:firstLine="0"/>
              <w:jc w:val="right"/>
            </w:pPr>
            <w:r w:rsidRPr="00276197">
              <w:t>(26a)</w:t>
            </w:r>
          </w:p>
        </w:tc>
      </w:tr>
      <w:tr w:rsidR="00276197" w:rsidRPr="00276197" w14:paraId="6CC42FB5" w14:textId="77777777" w:rsidTr="00CF6164">
        <w:tc>
          <w:tcPr>
            <w:tcW w:w="3828" w:type="dxa"/>
            <w:shd w:val="clear" w:color="auto" w:fill="auto"/>
          </w:tcPr>
          <w:p w14:paraId="5763CA5D" w14:textId="6C4B10C7" w:rsidR="00F07286" w:rsidRPr="00276197" w:rsidRDefault="000140AB">
            <w:pPr>
              <w:pStyle w:val="Newparagraph"/>
              <w:ind w:firstLine="0"/>
            </w:pPr>
            <w:r w:rsidRPr="00276197">
              <w:rPr>
                <w:position w:val="-80"/>
              </w:rPr>
              <w:object w:dxaOrig="5679" w:dyaOrig="1719" w14:anchorId="593309FC">
                <v:shape id="_x0000_i1235" type="#_x0000_t75" style="width:184.8pt;height:42.45pt" o:ole="">
                  <v:imagedata r:id="rId407" o:title=""/>
                </v:shape>
                <o:OLEObject Type="Embed" ProgID="Equation.DSMT4" ShapeID="_x0000_i1235" DrawAspect="Content" ObjectID="_1787748950" r:id="rId408"/>
              </w:object>
            </w:r>
          </w:p>
        </w:tc>
        <w:tc>
          <w:tcPr>
            <w:tcW w:w="697" w:type="dxa"/>
            <w:shd w:val="clear" w:color="auto" w:fill="auto"/>
            <w:vAlign w:val="center"/>
          </w:tcPr>
          <w:p w14:paraId="2A5728C7" w14:textId="13128BF8" w:rsidR="00F07286" w:rsidRPr="00276197" w:rsidRDefault="004472B5" w:rsidP="00896306">
            <w:pPr>
              <w:pStyle w:val="Newparagraph"/>
              <w:ind w:firstLine="0"/>
              <w:jc w:val="right"/>
            </w:pPr>
            <w:r w:rsidRPr="00276197">
              <w:t>(26b)</w:t>
            </w:r>
          </w:p>
        </w:tc>
      </w:tr>
      <w:tr w:rsidR="00276197" w:rsidRPr="00276197" w14:paraId="0C2F342D" w14:textId="77777777" w:rsidTr="00CF6164">
        <w:tc>
          <w:tcPr>
            <w:tcW w:w="3828" w:type="dxa"/>
            <w:shd w:val="clear" w:color="auto" w:fill="auto"/>
          </w:tcPr>
          <w:p w14:paraId="3D6735A7" w14:textId="79BDF424" w:rsidR="00F07286" w:rsidRPr="00276197" w:rsidRDefault="00737613">
            <w:pPr>
              <w:pStyle w:val="Newparagraph"/>
              <w:ind w:firstLine="0"/>
            </w:pPr>
            <w:r w:rsidRPr="00276197">
              <w:rPr>
                <w:position w:val="-72"/>
              </w:rPr>
              <w:object w:dxaOrig="5080" w:dyaOrig="1560" w14:anchorId="28B57DCF">
                <v:shape id="_x0000_i1236" type="#_x0000_t75" style="width:178.55pt;height:42.45pt" o:ole="">
                  <v:imagedata r:id="rId409" o:title=""/>
                </v:shape>
                <o:OLEObject Type="Embed" ProgID="Equation.DSMT4" ShapeID="_x0000_i1236" DrawAspect="Content" ObjectID="_1787748951" r:id="rId410"/>
              </w:object>
            </w:r>
          </w:p>
        </w:tc>
        <w:tc>
          <w:tcPr>
            <w:tcW w:w="697" w:type="dxa"/>
            <w:shd w:val="clear" w:color="auto" w:fill="auto"/>
            <w:vAlign w:val="center"/>
          </w:tcPr>
          <w:p w14:paraId="3B822E18" w14:textId="55DEABDC" w:rsidR="00F07286" w:rsidRPr="00276197" w:rsidRDefault="004472B5" w:rsidP="00896306">
            <w:pPr>
              <w:pStyle w:val="Newparagraph"/>
              <w:ind w:firstLine="0"/>
              <w:jc w:val="right"/>
            </w:pPr>
            <w:r w:rsidRPr="00276197">
              <w:t>(26c)</w:t>
            </w:r>
          </w:p>
        </w:tc>
      </w:tr>
      <w:tr w:rsidR="00276197" w:rsidRPr="00276197" w14:paraId="0BDA4DD3" w14:textId="77777777" w:rsidTr="00CF6164">
        <w:tc>
          <w:tcPr>
            <w:tcW w:w="3828" w:type="dxa"/>
            <w:shd w:val="clear" w:color="auto" w:fill="auto"/>
          </w:tcPr>
          <w:p w14:paraId="09F15394" w14:textId="78B989B3" w:rsidR="00F07286" w:rsidRPr="00276197" w:rsidRDefault="003325D8">
            <w:pPr>
              <w:pStyle w:val="Newparagraph"/>
              <w:ind w:firstLine="0"/>
            </w:pPr>
            <w:r w:rsidRPr="00276197">
              <w:rPr>
                <w:position w:val="-30"/>
              </w:rPr>
              <w:object w:dxaOrig="4120" w:dyaOrig="680" w14:anchorId="1AA25DC9">
                <v:shape id="_x0000_i1237" type="#_x0000_t75" style="width:160.25pt;height:30.4pt" o:ole="">
                  <v:imagedata r:id="rId411" o:title=""/>
                </v:shape>
                <o:OLEObject Type="Embed" ProgID="Equation.DSMT4" ShapeID="_x0000_i1237" DrawAspect="Content" ObjectID="_1787748952" r:id="rId412"/>
              </w:object>
            </w:r>
          </w:p>
        </w:tc>
        <w:tc>
          <w:tcPr>
            <w:tcW w:w="697" w:type="dxa"/>
            <w:shd w:val="clear" w:color="auto" w:fill="auto"/>
            <w:vAlign w:val="center"/>
          </w:tcPr>
          <w:p w14:paraId="0A201535" w14:textId="4BA95F9B" w:rsidR="00F07286" w:rsidRPr="00276197" w:rsidRDefault="004472B5" w:rsidP="00896306">
            <w:pPr>
              <w:pStyle w:val="Newparagraph"/>
              <w:ind w:firstLine="0"/>
              <w:jc w:val="right"/>
            </w:pPr>
            <w:r w:rsidRPr="00276197">
              <w:t>(26d)</w:t>
            </w:r>
          </w:p>
        </w:tc>
      </w:tr>
      <w:tr w:rsidR="00276197" w:rsidRPr="00276197" w14:paraId="393D8627" w14:textId="77777777" w:rsidTr="00CF6164">
        <w:tc>
          <w:tcPr>
            <w:tcW w:w="3828" w:type="dxa"/>
            <w:shd w:val="clear" w:color="auto" w:fill="auto"/>
          </w:tcPr>
          <w:p w14:paraId="50E85AA3" w14:textId="39F0DA0C" w:rsidR="00F07286" w:rsidRPr="00276197" w:rsidRDefault="000140AB">
            <w:pPr>
              <w:pStyle w:val="Newparagraph"/>
              <w:ind w:firstLine="0"/>
            </w:pPr>
            <w:r w:rsidRPr="00276197">
              <w:rPr>
                <w:position w:val="-30"/>
              </w:rPr>
              <w:object w:dxaOrig="3920" w:dyaOrig="680" w14:anchorId="300ABBD5">
                <v:shape id="_x0000_i1238" type="#_x0000_t75" style="width:166.05pt;height:31.2pt" o:ole="">
                  <v:imagedata r:id="rId413" o:title=""/>
                </v:shape>
                <o:OLEObject Type="Embed" ProgID="Equation.DSMT4" ShapeID="_x0000_i1238" DrawAspect="Content" ObjectID="_1787748953" r:id="rId414"/>
              </w:object>
            </w:r>
          </w:p>
        </w:tc>
        <w:tc>
          <w:tcPr>
            <w:tcW w:w="697" w:type="dxa"/>
            <w:shd w:val="clear" w:color="auto" w:fill="auto"/>
            <w:vAlign w:val="center"/>
          </w:tcPr>
          <w:p w14:paraId="7CEA07E3" w14:textId="0945F204" w:rsidR="00F07286" w:rsidRPr="00276197" w:rsidRDefault="004472B5" w:rsidP="00896306">
            <w:pPr>
              <w:pStyle w:val="Newparagraph"/>
              <w:ind w:firstLine="0"/>
              <w:jc w:val="right"/>
            </w:pPr>
            <w:r w:rsidRPr="00276197">
              <w:t>(26e)</w:t>
            </w:r>
          </w:p>
        </w:tc>
      </w:tr>
      <w:tr w:rsidR="00276197" w:rsidRPr="00276197" w14:paraId="57B3D830" w14:textId="77777777" w:rsidTr="00CF6164">
        <w:tc>
          <w:tcPr>
            <w:tcW w:w="3828" w:type="dxa"/>
            <w:shd w:val="clear" w:color="auto" w:fill="auto"/>
          </w:tcPr>
          <w:p w14:paraId="08505539" w14:textId="635A1C96" w:rsidR="00F07286" w:rsidRPr="00276197" w:rsidRDefault="00E5419F">
            <w:pPr>
              <w:pStyle w:val="Newparagraph"/>
              <w:ind w:firstLine="0"/>
            </w:pPr>
            <w:r w:rsidRPr="00276197">
              <w:rPr>
                <w:position w:val="-54"/>
              </w:rPr>
              <w:object w:dxaOrig="4120" w:dyaOrig="1200" w14:anchorId="40853B32">
                <v:shape id="_x0000_i1239" type="#_x0000_t75" style="width:169.8pt;height:36.2pt" o:ole="">
                  <v:imagedata r:id="rId415" o:title=""/>
                </v:shape>
                <o:OLEObject Type="Embed" ProgID="Equation.DSMT4" ShapeID="_x0000_i1239" DrawAspect="Content" ObjectID="_1787748954" r:id="rId416"/>
              </w:object>
            </w:r>
          </w:p>
        </w:tc>
        <w:tc>
          <w:tcPr>
            <w:tcW w:w="697" w:type="dxa"/>
            <w:shd w:val="clear" w:color="auto" w:fill="auto"/>
            <w:vAlign w:val="center"/>
          </w:tcPr>
          <w:p w14:paraId="0CE21106" w14:textId="0324437B" w:rsidR="00F07286" w:rsidRPr="00276197" w:rsidRDefault="004472B5" w:rsidP="00896306">
            <w:pPr>
              <w:pStyle w:val="Newparagraph"/>
              <w:ind w:firstLine="0"/>
              <w:jc w:val="right"/>
            </w:pPr>
            <w:r w:rsidRPr="00276197">
              <w:t>(26f)</w:t>
            </w:r>
          </w:p>
        </w:tc>
      </w:tr>
    </w:tbl>
    <w:bookmarkEnd w:id="11"/>
    <w:p w14:paraId="26A43712" w14:textId="77777777" w:rsidR="00E5419F" w:rsidRPr="00276197" w:rsidRDefault="0078478B" w:rsidP="00AD404A">
      <w:pPr>
        <w:rPr>
          <w:szCs w:val="20"/>
        </w:rPr>
      </w:pPr>
      <w:r w:rsidRPr="00276197">
        <w:t>where</w:t>
      </w:r>
      <w:r w:rsidR="00AD404A" w:rsidRPr="00276197">
        <w:t xml:space="preserve"> </w:t>
      </w:r>
      <w:r w:rsidR="00AD404A" w:rsidRPr="00276197">
        <w:rPr>
          <w:position w:val="-12"/>
        </w:rPr>
        <w:object w:dxaOrig="1719" w:dyaOrig="360" w14:anchorId="5EBC944E">
          <v:shape id="_x0000_i1240" type="#_x0000_t75" style="width:86.15pt;height:17.9pt" o:ole="">
            <v:imagedata r:id="rId417" o:title=""/>
          </v:shape>
          <o:OLEObject Type="Embed" ProgID="Equation.DSMT4" ShapeID="_x0000_i1240" DrawAspect="Content" ObjectID="_1787748955" r:id="rId418"/>
        </w:object>
      </w:r>
      <w:r w:rsidR="00AD404A" w:rsidRPr="00276197">
        <w:rPr>
          <w:szCs w:val="20"/>
        </w:rPr>
        <w:t xml:space="preserve"> </w:t>
      </w:r>
      <w:r w:rsidRPr="00276197">
        <w:rPr>
          <w:szCs w:val="20"/>
        </w:rPr>
        <w:t>and</w:t>
      </w:r>
      <w:r w:rsidR="00AD404A" w:rsidRPr="00276197">
        <w:rPr>
          <w:szCs w:val="20"/>
        </w:rPr>
        <w:t xml:space="preserve"> </w:t>
      </w:r>
      <w:r w:rsidR="00294914" w:rsidRPr="00276197">
        <w:rPr>
          <w:position w:val="-12"/>
        </w:rPr>
        <w:object w:dxaOrig="2120" w:dyaOrig="360" w14:anchorId="039257FF">
          <v:shape id="_x0000_i1241" type="#_x0000_t75" style="width:106.15pt;height:17.9pt" o:ole="">
            <v:imagedata r:id="rId419" o:title=""/>
          </v:shape>
          <o:OLEObject Type="Embed" ProgID="Equation.DSMT4" ShapeID="_x0000_i1241" DrawAspect="Content" ObjectID="_1787748956" r:id="rId420"/>
        </w:object>
      </w:r>
      <w:r w:rsidRPr="00276197">
        <w:rPr>
          <w:szCs w:val="20"/>
        </w:rPr>
        <w:t>.</w:t>
      </w:r>
      <w:r w:rsidR="00AD404A" w:rsidRPr="00276197">
        <w:rPr>
          <w:szCs w:val="20"/>
        </w:rPr>
        <w:t xml:space="preserve"> </w:t>
      </w:r>
    </w:p>
    <w:p w14:paraId="4A0656E2" w14:textId="1307A07A" w:rsidR="0078478B" w:rsidRPr="00276197" w:rsidRDefault="0078478B" w:rsidP="00AD404A">
      <w:pPr>
        <w:rPr>
          <w:szCs w:val="20"/>
        </w:rPr>
      </w:pPr>
      <w:r w:rsidRPr="00276197">
        <w:t>Disturbances estimates are given by</w:t>
      </w:r>
      <w:r w:rsidR="00AD404A" w:rsidRPr="00276197">
        <w:t>:</w:t>
      </w:r>
    </w:p>
    <w:tbl>
      <w:tblPr>
        <w:tblW w:w="0" w:type="auto"/>
        <w:tblLook w:val="04A0" w:firstRow="1" w:lastRow="0" w:firstColumn="1" w:lastColumn="0" w:noHBand="0" w:noVBand="1"/>
      </w:tblPr>
      <w:tblGrid>
        <w:gridCol w:w="1176"/>
        <w:gridCol w:w="1186"/>
        <w:gridCol w:w="1198"/>
        <w:gridCol w:w="749"/>
      </w:tblGrid>
      <w:tr w:rsidR="00276197" w:rsidRPr="00276197" w14:paraId="671F4F25" w14:textId="77777777" w:rsidTr="00CF6164">
        <w:tc>
          <w:tcPr>
            <w:tcW w:w="1216" w:type="dxa"/>
            <w:shd w:val="clear" w:color="auto" w:fill="auto"/>
          </w:tcPr>
          <w:p w14:paraId="4EEF43A5" w14:textId="71454E57" w:rsidR="0078478B" w:rsidRPr="00276197" w:rsidRDefault="00294914">
            <w:pPr>
              <w:pStyle w:val="Newparagraph"/>
              <w:ind w:firstLine="0"/>
              <w:rPr>
                <w:lang w:val="en-US"/>
              </w:rPr>
            </w:pPr>
            <w:r w:rsidRPr="00276197">
              <w:rPr>
                <w:position w:val="-14"/>
              </w:rPr>
              <w:object w:dxaOrig="900" w:dyaOrig="440" w14:anchorId="7209298D">
                <v:shape id="_x0000_i1242" type="#_x0000_t75" style="width:44.95pt;height:22.05pt" o:ole="">
                  <v:imagedata r:id="rId421" o:title=""/>
                </v:shape>
                <o:OLEObject Type="Embed" ProgID="Equation.DSMT4" ShapeID="_x0000_i1242" DrawAspect="Content" ObjectID="_1787748957" r:id="rId422"/>
              </w:object>
            </w:r>
          </w:p>
        </w:tc>
        <w:tc>
          <w:tcPr>
            <w:tcW w:w="1216" w:type="dxa"/>
            <w:shd w:val="clear" w:color="auto" w:fill="auto"/>
          </w:tcPr>
          <w:p w14:paraId="4C03018F" w14:textId="72412B9D" w:rsidR="0078478B" w:rsidRPr="00276197" w:rsidRDefault="00294914">
            <w:pPr>
              <w:pStyle w:val="Newparagraph"/>
              <w:ind w:firstLine="0"/>
              <w:rPr>
                <w:lang w:val="en-US"/>
              </w:rPr>
            </w:pPr>
            <w:r w:rsidRPr="00276197">
              <w:rPr>
                <w:position w:val="-12"/>
              </w:rPr>
              <w:object w:dxaOrig="920" w:dyaOrig="420" w14:anchorId="0E2835AB">
                <v:shape id="_x0000_i1243" type="#_x0000_t75" style="width:46.2pt;height:20.8pt" o:ole="">
                  <v:imagedata r:id="rId423" o:title=""/>
                </v:shape>
                <o:OLEObject Type="Embed" ProgID="Equation.DSMT4" ShapeID="_x0000_i1243" DrawAspect="Content" ObjectID="_1787748958" r:id="rId424"/>
              </w:object>
            </w:r>
          </w:p>
        </w:tc>
        <w:tc>
          <w:tcPr>
            <w:tcW w:w="1236" w:type="dxa"/>
            <w:shd w:val="clear" w:color="auto" w:fill="auto"/>
          </w:tcPr>
          <w:p w14:paraId="2A5FA504" w14:textId="18E561B4" w:rsidR="0078478B" w:rsidRPr="00276197" w:rsidRDefault="00294914">
            <w:pPr>
              <w:pStyle w:val="Newparagraph"/>
              <w:ind w:firstLine="0"/>
              <w:rPr>
                <w:lang w:val="en-US"/>
              </w:rPr>
            </w:pPr>
            <w:r w:rsidRPr="00276197">
              <w:rPr>
                <w:position w:val="-14"/>
              </w:rPr>
              <w:object w:dxaOrig="920" w:dyaOrig="440" w14:anchorId="7D06D3C2">
                <v:shape id="_x0000_i1244" type="#_x0000_t75" style="width:46.2pt;height:22.05pt" o:ole="">
                  <v:imagedata r:id="rId425" o:title=""/>
                </v:shape>
                <o:OLEObject Type="Embed" ProgID="Equation.DSMT4" ShapeID="_x0000_i1244" DrawAspect="Content" ObjectID="_1787748959" r:id="rId426"/>
              </w:object>
            </w:r>
          </w:p>
        </w:tc>
        <w:tc>
          <w:tcPr>
            <w:tcW w:w="857" w:type="dxa"/>
            <w:shd w:val="clear" w:color="auto" w:fill="auto"/>
            <w:vAlign w:val="center"/>
          </w:tcPr>
          <w:p w14:paraId="324A4AAB" w14:textId="18BDF5B7" w:rsidR="0078478B" w:rsidRPr="00276197" w:rsidRDefault="00294914" w:rsidP="00294914">
            <w:pPr>
              <w:pStyle w:val="Newparagraph"/>
              <w:ind w:firstLine="0"/>
              <w:jc w:val="right"/>
              <w:rPr>
                <w:lang w:val="en-US"/>
              </w:rPr>
            </w:pPr>
            <w:r w:rsidRPr="00276197">
              <w:rPr>
                <w:lang w:val="en-US"/>
              </w:rPr>
              <w:t>(27)</w:t>
            </w:r>
          </w:p>
        </w:tc>
      </w:tr>
    </w:tbl>
    <w:p w14:paraId="4E1868D1" w14:textId="36407A14" w:rsidR="0078478B" w:rsidRPr="00276197" w:rsidRDefault="0078478B" w:rsidP="0078478B">
      <w:pPr>
        <w:rPr>
          <w:b/>
          <w:bCs/>
          <w:i/>
          <w:iCs/>
        </w:rPr>
      </w:pPr>
      <w:r w:rsidRPr="00276197">
        <w:t xml:space="preserve">where </w:t>
      </w:r>
      <w:r w:rsidR="00AD404A" w:rsidRPr="00276197">
        <w:rPr>
          <w:position w:val="-12"/>
        </w:rPr>
        <w:object w:dxaOrig="1900" w:dyaOrig="360" w14:anchorId="6A515AE1">
          <v:shape id="_x0000_i1245" type="#_x0000_t75" style="width:94.9pt;height:17.9pt" o:ole="">
            <v:imagedata r:id="rId427" o:title=""/>
          </v:shape>
          <o:OLEObject Type="Embed" ProgID="Equation.DSMT4" ShapeID="_x0000_i1245" DrawAspect="Content" ObjectID="_1787748960" r:id="rId428"/>
        </w:object>
      </w:r>
      <w:r w:rsidRPr="00276197">
        <w:rPr>
          <w:szCs w:val="20"/>
        </w:rPr>
        <w:t>.</w:t>
      </w:r>
    </w:p>
    <w:p w14:paraId="785C77A2" w14:textId="77777777" w:rsidR="008E379C" w:rsidRDefault="008E379C" w:rsidP="00E5419F">
      <w:pPr>
        <w:spacing w:before="240"/>
        <w:rPr>
          <w:b/>
          <w:bCs/>
          <w:i/>
          <w:iCs/>
        </w:rPr>
      </w:pPr>
    </w:p>
    <w:p w14:paraId="76BF3063" w14:textId="3268C50E" w:rsidR="00E5419F" w:rsidRPr="00276197" w:rsidRDefault="0078478B" w:rsidP="00E5419F">
      <w:pPr>
        <w:spacing w:before="240"/>
        <w:rPr>
          <w:b/>
          <w:bCs/>
          <w:i/>
          <w:iCs/>
        </w:rPr>
      </w:pPr>
      <w:r w:rsidRPr="00276197">
        <w:rPr>
          <w:b/>
          <w:bCs/>
          <w:i/>
          <w:iCs/>
        </w:rPr>
        <w:t xml:space="preserve">Proof. </w:t>
      </w:r>
    </w:p>
    <w:p w14:paraId="110072DD" w14:textId="5A868C3F" w:rsidR="0078478B" w:rsidRPr="00276197" w:rsidRDefault="0078478B" w:rsidP="00E5419F">
      <w:pPr>
        <w:rPr>
          <w:b/>
          <w:bCs/>
          <w:i/>
          <w:iCs/>
        </w:rPr>
      </w:pPr>
      <w:r w:rsidRPr="00276197">
        <w:t xml:space="preserve">Under external disturbances and faults conditions, the model </w:t>
      </w:r>
      <w:r w:rsidR="00AD404A" w:rsidRPr="00276197">
        <w:t xml:space="preserve">(15) </w:t>
      </w:r>
      <w:r w:rsidRPr="00276197">
        <w:t xml:space="preserve">can be subdivided into 6 subsystems. Let’s demonstrate the expression of </w:t>
      </w:r>
      <w:r w:rsidR="00955776" w:rsidRPr="00276197">
        <w:rPr>
          <w:position w:val="-12"/>
        </w:rPr>
        <w:object w:dxaOrig="300" w:dyaOrig="360" w14:anchorId="29F83237">
          <v:shape id="_x0000_i1246" type="#_x0000_t75" style="width:15pt;height:17.9pt" o:ole="">
            <v:imagedata r:id="rId429" o:title=""/>
          </v:shape>
          <o:OLEObject Type="Embed" ProgID="Equation.DSMT4" ShapeID="_x0000_i1246" DrawAspect="Content" ObjectID="_1787748961" r:id="rId430"/>
        </w:object>
      </w:r>
      <w:r w:rsidRPr="00276197">
        <w:t xml:space="preserve">, considering the </w:t>
      </w:r>
      <w:r w:rsidR="00B76170" w:rsidRPr="00276197">
        <w:t>roll (</w:t>
      </w:r>
      <w:r w:rsidR="00B76170" w:rsidRPr="00276197">
        <w:rPr>
          <w:position w:val="-10"/>
        </w:rPr>
        <w:object w:dxaOrig="200" w:dyaOrig="240" w14:anchorId="1BDAF24A">
          <v:shape id="_x0000_i1247" type="#_x0000_t75" style="width:10pt;height:12.05pt" o:ole="">
            <v:imagedata r:id="rId431" o:title=""/>
          </v:shape>
          <o:OLEObject Type="Embed" ProgID="Equation.DSMT4" ShapeID="_x0000_i1247" DrawAspect="Content" ObjectID="_1787748962" r:id="rId432"/>
        </w:object>
      </w:r>
      <w:r w:rsidR="00B76170" w:rsidRPr="00276197">
        <w:t xml:space="preserve">) </w:t>
      </w:r>
      <w:r w:rsidRPr="00276197">
        <w:t>subsystem:</w:t>
      </w:r>
    </w:p>
    <w:tbl>
      <w:tblPr>
        <w:tblW w:w="0" w:type="auto"/>
        <w:tblLook w:val="04A0" w:firstRow="1" w:lastRow="0" w:firstColumn="1" w:lastColumn="0" w:noHBand="0" w:noVBand="1"/>
      </w:tblPr>
      <w:tblGrid>
        <w:gridCol w:w="3726"/>
        <w:gridCol w:w="583"/>
      </w:tblGrid>
      <w:tr w:rsidR="00276197" w:rsidRPr="00276197" w14:paraId="59EE9A7B" w14:textId="77777777" w:rsidTr="00CF6164">
        <w:tc>
          <w:tcPr>
            <w:tcW w:w="4303" w:type="dxa"/>
            <w:shd w:val="clear" w:color="auto" w:fill="auto"/>
          </w:tcPr>
          <w:p w14:paraId="3D5F9FE3" w14:textId="1F574453" w:rsidR="0078478B" w:rsidRPr="00276197" w:rsidRDefault="008B2E97">
            <w:pPr>
              <w:pStyle w:val="Newparagraph"/>
              <w:ind w:firstLine="0"/>
              <w:rPr>
                <w:lang w:val="en-US"/>
              </w:rPr>
            </w:pPr>
            <w:r w:rsidRPr="00276197">
              <w:rPr>
                <w:position w:val="-44"/>
              </w:rPr>
              <w:object w:dxaOrig="3500" w:dyaOrig="999" w14:anchorId="4AC8F87F">
                <v:shape id="_x0000_i1248" type="#_x0000_t75" style="width:175.2pt;height:49.55pt" o:ole="">
                  <v:imagedata r:id="rId433" o:title=""/>
                </v:shape>
                <o:OLEObject Type="Embed" ProgID="Equation.DSMT4" ShapeID="_x0000_i1248" DrawAspect="Content" ObjectID="_1787748963" r:id="rId434"/>
              </w:object>
            </w:r>
          </w:p>
        </w:tc>
        <w:tc>
          <w:tcPr>
            <w:tcW w:w="222" w:type="dxa"/>
            <w:shd w:val="clear" w:color="auto" w:fill="auto"/>
            <w:vAlign w:val="center"/>
          </w:tcPr>
          <w:p w14:paraId="1885A3EE" w14:textId="5F2372CD" w:rsidR="0078478B" w:rsidRPr="00276197" w:rsidRDefault="004472B5" w:rsidP="004472B5">
            <w:pPr>
              <w:pStyle w:val="Newparagraph"/>
              <w:ind w:firstLine="0"/>
              <w:jc w:val="right"/>
              <w:rPr>
                <w:lang w:val="en-US"/>
              </w:rPr>
            </w:pPr>
            <w:r w:rsidRPr="00276197">
              <w:rPr>
                <w:lang w:val="en-US"/>
              </w:rPr>
              <w:t>(28)</w:t>
            </w:r>
          </w:p>
        </w:tc>
      </w:tr>
    </w:tbl>
    <w:p w14:paraId="63D8E252" w14:textId="7E494B9D" w:rsidR="0078478B" w:rsidRPr="00276197" w:rsidRDefault="0078478B" w:rsidP="00955776">
      <w:r w:rsidRPr="00276197">
        <w:t xml:space="preserve">where  </w:t>
      </w:r>
      <w:r w:rsidR="00E116D6" w:rsidRPr="00276197">
        <w:rPr>
          <w:position w:val="-12"/>
        </w:rPr>
        <w:object w:dxaOrig="2580" w:dyaOrig="380" w14:anchorId="7F82E836">
          <v:shape id="_x0000_i1249" type="#_x0000_t75" style="width:129pt;height:19.15pt" o:ole="">
            <v:imagedata r:id="rId435" o:title=""/>
          </v:shape>
          <o:OLEObject Type="Embed" ProgID="Equation.DSMT4" ShapeID="_x0000_i1249" DrawAspect="Content" ObjectID="_1787748964" r:id="rId436"/>
        </w:object>
      </w:r>
      <w:r w:rsidRPr="00276197">
        <w:rPr>
          <w:lang w:eastAsia="fr-FR"/>
        </w:rPr>
        <w:t>.</w:t>
      </w:r>
      <w:r w:rsidR="000938BA" w:rsidRPr="00276197">
        <w:rPr>
          <w:position w:val="-12"/>
        </w:rPr>
        <w:object w:dxaOrig="300" w:dyaOrig="360" w14:anchorId="5C13521B">
          <v:shape id="_x0000_i1250" type="#_x0000_t75" style="width:15pt;height:17.9pt" o:ole="">
            <v:imagedata r:id="rId437" o:title=""/>
          </v:shape>
          <o:OLEObject Type="Embed" ProgID="Equation.DSMT4" ShapeID="_x0000_i1250" DrawAspect="Content" ObjectID="_1787748965" r:id="rId438"/>
        </w:object>
      </w:r>
      <w:r w:rsidRPr="00276197">
        <w:t xml:space="preserve"> and </w:t>
      </w:r>
      <w:r w:rsidR="000938BA" w:rsidRPr="00276197">
        <w:rPr>
          <w:position w:val="-14"/>
        </w:rPr>
        <w:object w:dxaOrig="279" w:dyaOrig="380" w14:anchorId="6C41C4A0">
          <v:shape id="_x0000_i1251" type="#_x0000_t75" style="width:14.15pt;height:19.15pt" o:ole="">
            <v:imagedata r:id="rId439" o:title=""/>
          </v:shape>
          <o:OLEObject Type="Embed" ProgID="Equation.DSMT4" ShapeID="_x0000_i1251" DrawAspect="Content" ObjectID="_1787748966" r:id="rId440"/>
        </w:object>
      </w:r>
      <w:r w:rsidRPr="00276197">
        <w:t xml:space="preserve"> are the actuator fault and disturbances cannot be measured respectively.</w:t>
      </w:r>
      <w:r w:rsidR="00955776" w:rsidRPr="00276197">
        <w:t xml:space="preserve"> </w:t>
      </w:r>
      <w:r w:rsidRPr="00276197">
        <w:t xml:space="preserve">The calculation of the </w:t>
      </w:r>
      <w:r w:rsidR="00CA0A45" w:rsidRPr="00276197">
        <w:t xml:space="preserve">law control </w:t>
      </w:r>
      <w:r w:rsidR="00955776" w:rsidRPr="00276197">
        <w:rPr>
          <w:position w:val="-12"/>
        </w:rPr>
        <w:object w:dxaOrig="300" w:dyaOrig="360" w14:anchorId="322120C4">
          <v:shape id="_x0000_i1252" type="#_x0000_t75" style="width:15pt;height:17.9pt" o:ole="">
            <v:imagedata r:id="rId441" o:title=""/>
          </v:shape>
          <o:OLEObject Type="Embed" ProgID="Equation.DSMT4" ShapeID="_x0000_i1252" DrawAspect="Content" ObjectID="_1787748967" r:id="rId442"/>
        </w:object>
      </w:r>
      <w:r w:rsidRPr="00276197">
        <w:t xml:space="preserve"> is done in two steps.</w:t>
      </w:r>
    </w:p>
    <w:p w14:paraId="126F47F9" w14:textId="63CF3565" w:rsidR="0078478B" w:rsidRPr="00276197" w:rsidRDefault="0078478B" w:rsidP="0078478B">
      <w:pPr>
        <w:rPr>
          <w:szCs w:val="20"/>
        </w:rPr>
      </w:pPr>
      <w:r w:rsidRPr="00276197">
        <w:rPr>
          <w:b/>
          <w:bCs/>
          <w:i/>
          <w:iCs/>
          <w:szCs w:val="20"/>
        </w:rPr>
        <w:t xml:space="preserve">Step 1: </w:t>
      </w:r>
      <w:r w:rsidRPr="00276197">
        <w:rPr>
          <w:szCs w:val="20"/>
        </w:rPr>
        <w:t xml:space="preserve">For the first step we consider the first tracking-error </w:t>
      </w:r>
      <w:r w:rsidR="007E3894" w:rsidRPr="00276197">
        <w:rPr>
          <w:position w:val="-12"/>
        </w:rPr>
        <w:object w:dxaOrig="200" w:dyaOrig="360" w14:anchorId="3BF2D5BF">
          <v:shape id="_x0000_i1253" type="#_x0000_t75" style="width:10pt;height:17.9pt" o:ole="">
            <v:imagedata r:id="rId443" o:title=""/>
          </v:shape>
          <o:OLEObject Type="Embed" ProgID="Equation.DSMT4" ShapeID="_x0000_i1253" DrawAspect="Content" ObjectID="_1787748968" r:id="rId444"/>
        </w:object>
      </w:r>
      <w:r w:rsidRPr="00276197">
        <w:rPr>
          <w:szCs w:val="20"/>
        </w:rPr>
        <w:t xml:space="preserve"> given by</w:t>
      </w:r>
    </w:p>
    <w:tbl>
      <w:tblPr>
        <w:tblW w:w="0" w:type="auto"/>
        <w:tblLook w:val="04A0" w:firstRow="1" w:lastRow="0" w:firstColumn="1" w:lastColumn="0" w:noHBand="0" w:noVBand="1"/>
      </w:tblPr>
      <w:tblGrid>
        <w:gridCol w:w="2182"/>
        <w:gridCol w:w="2127"/>
      </w:tblGrid>
      <w:tr w:rsidR="00276197" w:rsidRPr="00276197" w14:paraId="72AC1FCC" w14:textId="77777777" w:rsidTr="00CF6164">
        <w:tc>
          <w:tcPr>
            <w:tcW w:w="2262" w:type="dxa"/>
            <w:shd w:val="clear" w:color="auto" w:fill="auto"/>
          </w:tcPr>
          <w:p w14:paraId="3FCD1208" w14:textId="2A9E773D" w:rsidR="0078478B" w:rsidRPr="00276197" w:rsidRDefault="0070518F" w:rsidP="0078478B">
            <w:pPr>
              <w:rPr>
                <w:szCs w:val="20"/>
              </w:rPr>
            </w:pPr>
            <w:r w:rsidRPr="00276197">
              <w:rPr>
                <w:position w:val="-12"/>
                <w:lang w:val="en-GB" w:eastAsia="en-GB"/>
              </w:rPr>
              <w:object w:dxaOrig="1060" w:dyaOrig="360" w14:anchorId="4A9A2345">
                <v:shape id="_x0000_i1254" type="#_x0000_t75" style="width:52.85pt;height:17.9pt" o:ole="">
                  <v:imagedata r:id="rId445" o:title=""/>
                </v:shape>
                <o:OLEObject Type="Embed" ProgID="Equation.DSMT4" ShapeID="_x0000_i1254" DrawAspect="Content" ObjectID="_1787748969" r:id="rId446"/>
              </w:object>
            </w:r>
          </w:p>
        </w:tc>
        <w:tc>
          <w:tcPr>
            <w:tcW w:w="2263" w:type="dxa"/>
            <w:shd w:val="clear" w:color="auto" w:fill="auto"/>
            <w:vAlign w:val="center"/>
          </w:tcPr>
          <w:p w14:paraId="39399F96" w14:textId="0C6EE989" w:rsidR="0078478B" w:rsidRPr="00276197" w:rsidRDefault="004472B5" w:rsidP="004472B5">
            <w:pPr>
              <w:jc w:val="right"/>
              <w:rPr>
                <w:szCs w:val="20"/>
              </w:rPr>
            </w:pPr>
            <w:r w:rsidRPr="00276197">
              <w:rPr>
                <w:szCs w:val="20"/>
              </w:rPr>
              <w:t>(29)</w:t>
            </w:r>
          </w:p>
        </w:tc>
      </w:tr>
    </w:tbl>
    <w:p w14:paraId="482C4857" w14:textId="77777777" w:rsidR="0078478B" w:rsidRPr="00276197" w:rsidRDefault="0078478B" w:rsidP="0078478B">
      <w:pPr>
        <w:pStyle w:val="Newparagraph"/>
        <w:ind w:firstLine="0"/>
      </w:pPr>
      <w:r w:rsidRPr="00276197">
        <w:t>Let the first Lyapunov function candidate:</w:t>
      </w:r>
    </w:p>
    <w:tbl>
      <w:tblPr>
        <w:tblW w:w="0" w:type="auto"/>
        <w:tblLook w:val="04A0" w:firstRow="1" w:lastRow="0" w:firstColumn="1" w:lastColumn="0" w:noHBand="0" w:noVBand="1"/>
      </w:tblPr>
      <w:tblGrid>
        <w:gridCol w:w="2184"/>
        <w:gridCol w:w="2125"/>
      </w:tblGrid>
      <w:tr w:rsidR="00276197" w:rsidRPr="00276197" w14:paraId="4B6EE480" w14:textId="77777777" w:rsidTr="00CF6164">
        <w:tc>
          <w:tcPr>
            <w:tcW w:w="2262" w:type="dxa"/>
            <w:shd w:val="clear" w:color="auto" w:fill="auto"/>
          </w:tcPr>
          <w:p w14:paraId="765EEB1A" w14:textId="521C926F" w:rsidR="0078478B" w:rsidRPr="00276197" w:rsidRDefault="0070518F">
            <w:pPr>
              <w:pStyle w:val="Newparagraph"/>
              <w:ind w:firstLine="0"/>
            </w:pPr>
            <w:r w:rsidRPr="00276197">
              <w:rPr>
                <w:position w:val="-24"/>
              </w:rPr>
              <w:object w:dxaOrig="1100" w:dyaOrig="620" w14:anchorId="1488D8B7">
                <v:shape id="_x0000_i1255" type="#_x0000_t75" style="width:54.95pt;height:30.8pt" o:ole="">
                  <v:imagedata r:id="rId447" o:title=""/>
                </v:shape>
                <o:OLEObject Type="Embed" ProgID="Equation.DSMT4" ShapeID="_x0000_i1255" DrawAspect="Content" ObjectID="_1787748970" r:id="rId448"/>
              </w:object>
            </w:r>
          </w:p>
        </w:tc>
        <w:tc>
          <w:tcPr>
            <w:tcW w:w="2263" w:type="dxa"/>
            <w:shd w:val="clear" w:color="auto" w:fill="auto"/>
            <w:vAlign w:val="center"/>
          </w:tcPr>
          <w:p w14:paraId="326E458C" w14:textId="0DD9FD5A" w:rsidR="0078478B" w:rsidRPr="00276197" w:rsidRDefault="004472B5" w:rsidP="004472B5">
            <w:pPr>
              <w:pStyle w:val="Newparagraph"/>
              <w:ind w:firstLine="0"/>
              <w:jc w:val="right"/>
            </w:pPr>
            <w:r w:rsidRPr="00276197">
              <w:t>(30)</w:t>
            </w:r>
          </w:p>
        </w:tc>
      </w:tr>
    </w:tbl>
    <w:p w14:paraId="352DC079" w14:textId="375BEB65" w:rsidR="0078478B" w:rsidRPr="00276197" w:rsidRDefault="0078478B" w:rsidP="0078478B">
      <w:pPr>
        <w:pStyle w:val="Newparagraph"/>
        <w:ind w:firstLine="0"/>
      </w:pPr>
      <w:r w:rsidRPr="00276197">
        <w:t>The time derivative of (3</w:t>
      </w:r>
      <w:r w:rsidR="00955776" w:rsidRPr="00276197">
        <w:t>0</w:t>
      </w:r>
      <w:r w:rsidRPr="00276197">
        <w:t>) is given by:</w:t>
      </w:r>
    </w:p>
    <w:tbl>
      <w:tblPr>
        <w:tblW w:w="0" w:type="auto"/>
        <w:tblLook w:val="04A0" w:firstRow="1" w:lastRow="0" w:firstColumn="1" w:lastColumn="0" w:noHBand="0" w:noVBand="1"/>
      </w:tblPr>
      <w:tblGrid>
        <w:gridCol w:w="3726"/>
        <w:gridCol w:w="583"/>
      </w:tblGrid>
      <w:tr w:rsidR="00276197" w:rsidRPr="00276197" w14:paraId="0D6C75AC" w14:textId="77777777" w:rsidTr="00CF6164">
        <w:tc>
          <w:tcPr>
            <w:tcW w:w="4036" w:type="dxa"/>
            <w:shd w:val="clear" w:color="auto" w:fill="auto"/>
          </w:tcPr>
          <w:p w14:paraId="2B77A3FC" w14:textId="564C5F04" w:rsidR="0078478B" w:rsidRPr="00276197" w:rsidRDefault="00955776">
            <w:pPr>
              <w:pStyle w:val="Newparagraph"/>
              <w:ind w:firstLine="0"/>
            </w:pPr>
            <w:r w:rsidRPr="00276197">
              <w:rPr>
                <w:position w:val="-30"/>
              </w:rPr>
              <w:object w:dxaOrig="2220" w:dyaOrig="720" w14:anchorId="033D3E88">
                <v:shape id="_x0000_i1256" type="#_x0000_t75" style="width:111.1pt;height:36.2pt" o:ole="">
                  <v:imagedata r:id="rId449" o:title=""/>
                </v:shape>
                <o:OLEObject Type="Embed" ProgID="Equation.DSMT4" ShapeID="_x0000_i1256" DrawAspect="Content" ObjectID="_1787748971" r:id="rId450"/>
              </w:object>
            </w:r>
          </w:p>
        </w:tc>
        <w:tc>
          <w:tcPr>
            <w:tcW w:w="489" w:type="dxa"/>
            <w:shd w:val="clear" w:color="auto" w:fill="auto"/>
            <w:vAlign w:val="center"/>
          </w:tcPr>
          <w:p w14:paraId="27DABC09" w14:textId="435D6258" w:rsidR="0078478B" w:rsidRPr="00276197" w:rsidRDefault="004472B5" w:rsidP="004472B5">
            <w:pPr>
              <w:pStyle w:val="Newparagraph"/>
              <w:ind w:firstLine="0"/>
              <w:jc w:val="right"/>
            </w:pPr>
            <w:r w:rsidRPr="00276197">
              <w:t>(31)</w:t>
            </w:r>
          </w:p>
        </w:tc>
      </w:tr>
    </w:tbl>
    <w:p w14:paraId="4291EA12" w14:textId="245A1D1C" w:rsidR="0078478B" w:rsidRPr="00276197" w:rsidRDefault="00EF47B4" w:rsidP="00EF47B4">
      <w:pPr>
        <w:pStyle w:val="Newparagraph"/>
        <w:ind w:firstLine="0"/>
        <w:rPr>
          <w:lang w:val="en-US"/>
        </w:rPr>
      </w:pPr>
      <w:r w:rsidRPr="00276197">
        <w:rPr>
          <w:lang w:val="en-US"/>
        </w:rPr>
        <w:t xml:space="preserve">According to Lyapunov’s theory, the stability of </w:t>
      </w:r>
      <w:r w:rsidRPr="00276197">
        <w:rPr>
          <w:position w:val="-12"/>
        </w:rPr>
        <w:object w:dxaOrig="200" w:dyaOrig="360" w14:anchorId="5D1311EA">
          <v:shape id="_x0000_i1257" type="#_x0000_t75" style="width:10pt;height:17.9pt" o:ole="">
            <v:imagedata r:id="rId451" o:title=""/>
          </v:shape>
          <o:OLEObject Type="Embed" ProgID="Equation.DSMT4" ShapeID="_x0000_i1257" DrawAspect="Content" ObjectID="_1787748972" r:id="rId452"/>
        </w:object>
      </w:r>
      <w:r w:rsidRPr="00276197">
        <w:rPr>
          <w:lang w:val="en-US"/>
        </w:rPr>
        <w:t xml:space="preserve"> can be achieved by incorporating a new virtual control </w:t>
      </w:r>
      <w:r w:rsidR="007E3894" w:rsidRPr="00276197">
        <w:rPr>
          <w:position w:val="-12"/>
        </w:rPr>
        <w:object w:dxaOrig="520" w:dyaOrig="360" w14:anchorId="1B62D450">
          <v:shape id="_x0000_i1258" type="#_x0000_t75" style="width:25.8pt;height:17.9pt" o:ole="">
            <v:imagedata r:id="rId453" o:title=""/>
          </v:shape>
          <o:OLEObject Type="Embed" ProgID="Equation.DSMT4" ShapeID="_x0000_i1258" DrawAspect="Content" ObjectID="_1787748973" r:id="rId454"/>
        </w:object>
      </w:r>
      <w:r w:rsidR="0078478B" w:rsidRPr="00276197">
        <w:t xml:space="preserve"> which represent the desired value of </w:t>
      </w:r>
      <w:r w:rsidR="00E7727C" w:rsidRPr="00276197">
        <w:rPr>
          <w:position w:val="-12"/>
        </w:rPr>
        <w:object w:dxaOrig="240" w:dyaOrig="360" w14:anchorId="3977C373">
          <v:shape id="_x0000_i1259" type="#_x0000_t75" style="width:12.05pt;height:17.9pt" o:ole="">
            <v:imagedata r:id="rId455" o:title=""/>
          </v:shape>
          <o:OLEObject Type="Embed" ProgID="Equation.DSMT4" ShapeID="_x0000_i1259" DrawAspect="Content" ObjectID="_1787748974" r:id="rId456"/>
        </w:object>
      </w:r>
      <w:r w:rsidR="0078478B" w:rsidRPr="00276197">
        <w:t>:</w:t>
      </w:r>
    </w:p>
    <w:tbl>
      <w:tblPr>
        <w:tblW w:w="0" w:type="auto"/>
        <w:tblLook w:val="04A0" w:firstRow="1" w:lastRow="0" w:firstColumn="1" w:lastColumn="0" w:noHBand="0" w:noVBand="1"/>
      </w:tblPr>
      <w:tblGrid>
        <w:gridCol w:w="3319"/>
        <w:gridCol w:w="990"/>
      </w:tblGrid>
      <w:tr w:rsidR="00276197" w:rsidRPr="00276197" w14:paraId="06FD6186" w14:textId="77777777" w:rsidTr="00CF6164">
        <w:tc>
          <w:tcPr>
            <w:tcW w:w="3396" w:type="dxa"/>
            <w:shd w:val="clear" w:color="auto" w:fill="auto"/>
          </w:tcPr>
          <w:p w14:paraId="3807A1B0" w14:textId="41E5A8C2" w:rsidR="0078478B" w:rsidRPr="00276197" w:rsidRDefault="0070518F">
            <w:pPr>
              <w:pStyle w:val="Newparagraph"/>
              <w:ind w:firstLine="0"/>
            </w:pPr>
            <w:r w:rsidRPr="00276197">
              <w:rPr>
                <w:position w:val="-12"/>
              </w:rPr>
              <w:object w:dxaOrig="2880" w:dyaOrig="360" w14:anchorId="4530C3FB">
                <v:shape id="_x0000_i1260" type="#_x0000_t75" style="width:2in;height:17.9pt" o:ole="">
                  <v:imagedata r:id="rId457" o:title=""/>
                </v:shape>
                <o:OLEObject Type="Embed" ProgID="Equation.DSMT4" ShapeID="_x0000_i1260" DrawAspect="Content" ObjectID="_1787748975" r:id="rId458"/>
              </w:object>
            </w:r>
          </w:p>
        </w:tc>
        <w:tc>
          <w:tcPr>
            <w:tcW w:w="1129" w:type="dxa"/>
            <w:shd w:val="clear" w:color="auto" w:fill="auto"/>
            <w:vAlign w:val="center"/>
          </w:tcPr>
          <w:p w14:paraId="17D2A47F" w14:textId="4F14B10A" w:rsidR="0078478B" w:rsidRPr="00276197" w:rsidRDefault="004472B5" w:rsidP="004472B5">
            <w:pPr>
              <w:pStyle w:val="Newparagraph"/>
              <w:ind w:firstLine="0"/>
              <w:jc w:val="right"/>
            </w:pPr>
            <w:r w:rsidRPr="00276197">
              <w:t>(32)</w:t>
            </w:r>
          </w:p>
        </w:tc>
      </w:tr>
    </w:tbl>
    <w:p w14:paraId="43041651" w14:textId="77777777" w:rsidR="0078478B" w:rsidRPr="00276197" w:rsidRDefault="0078478B" w:rsidP="0078478B">
      <w:pPr>
        <w:pStyle w:val="Newparagraph"/>
        <w:ind w:firstLine="0"/>
        <w:rPr>
          <w:szCs w:val="20"/>
        </w:rPr>
      </w:pPr>
      <w:r w:rsidRPr="00276197">
        <w:rPr>
          <w:szCs w:val="20"/>
        </w:rPr>
        <w:t>The equation (34) is then:</w:t>
      </w:r>
    </w:p>
    <w:tbl>
      <w:tblPr>
        <w:tblW w:w="0" w:type="auto"/>
        <w:tblLook w:val="04A0" w:firstRow="1" w:lastRow="0" w:firstColumn="1" w:lastColumn="0" w:noHBand="0" w:noVBand="1"/>
      </w:tblPr>
      <w:tblGrid>
        <w:gridCol w:w="2215"/>
        <w:gridCol w:w="2094"/>
      </w:tblGrid>
      <w:tr w:rsidR="00276197" w:rsidRPr="00276197" w14:paraId="5C671FFF" w14:textId="77777777" w:rsidTr="00CF6164">
        <w:tc>
          <w:tcPr>
            <w:tcW w:w="2262" w:type="dxa"/>
            <w:shd w:val="clear" w:color="auto" w:fill="auto"/>
          </w:tcPr>
          <w:p w14:paraId="24376231" w14:textId="344B331A" w:rsidR="0078478B" w:rsidRPr="00276197" w:rsidRDefault="0070518F">
            <w:pPr>
              <w:pStyle w:val="Newparagraph"/>
              <w:ind w:firstLine="0"/>
            </w:pPr>
            <w:r w:rsidRPr="00276197">
              <w:rPr>
                <w:position w:val="-12"/>
              </w:rPr>
              <w:object w:dxaOrig="1579" w:dyaOrig="380" w14:anchorId="372E9E97">
                <v:shape id="_x0000_i1261" type="#_x0000_t75" style="width:79.1pt;height:19.15pt" o:ole="">
                  <v:imagedata r:id="rId459" o:title=""/>
                </v:shape>
                <o:OLEObject Type="Embed" ProgID="Equation.DSMT4" ShapeID="_x0000_i1261" DrawAspect="Content" ObjectID="_1787748976" r:id="rId460"/>
              </w:object>
            </w:r>
          </w:p>
        </w:tc>
        <w:tc>
          <w:tcPr>
            <w:tcW w:w="2263" w:type="dxa"/>
            <w:shd w:val="clear" w:color="auto" w:fill="auto"/>
            <w:vAlign w:val="center"/>
          </w:tcPr>
          <w:p w14:paraId="7BBEA905" w14:textId="3AAF000A" w:rsidR="0078478B" w:rsidRPr="00276197" w:rsidRDefault="004472B5" w:rsidP="004472B5">
            <w:pPr>
              <w:pStyle w:val="Newparagraph"/>
              <w:ind w:firstLine="0"/>
              <w:jc w:val="right"/>
            </w:pPr>
            <w:r w:rsidRPr="00276197">
              <w:t>(33)</w:t>
            </w:r>
          </w:p>
        </w:tc>
      </w:tr>
    </w:tbl>
    <w:p w14:paraId="7BACAF63" w14:textId="3FEE9CCA" w:rsidR="0078478B" w:rsidRPr="00276197" w:rsidRDefault="0078478B" w:rsidP="0078478B">
      <w:pPr>
        <w:rPr>
          <w:szCs w:val="20"/>
        </w:rPr>
      </w:pPr>
      <w:r w:rsidRPr="00276197">
        <w:rPr>
          <w:b/>
          <w:bCs/>
          <w:i/>
          <w:iCs/>
          <w:szCs w:val="20"/>
        </w:rPr>
        <w:t xml:space="preserve">Step 2: </w:t>
      </w:r>
      <w:r w:rsidRPr="00276197">
        <w:rPr>
          <w:szCs w:val="20"/>
        </w:rPr>
        <w:t xml:space="preserve">As </w:t>
      </w:r>
      <w:r w:rsidR="00E116D6" w:rsidRPr="00276197">
        <w:rPr>
          <w:position w:val="-12"/>
        </w:rPr>
        <w:object w:dxaOrig="240" w:dyaOrig="360" w14:anchorId="2F2863DE">
          <v:shape id="_x0000_i1262" type="#_x0000_t75" style="width:12.05pt;height:17.9pt" o:ole="">
            <v:imagedata r:id="rId461" o:title=""/>
          </v:shape>
          <o:OLEObject Type="Embed" ProgID="Equation.DSMT4" ShapeID="_x0000_i1262" DrawAspect="Content" ObjectID="_1787748977" r:id="rId462"/>
        </w:object>
      </w:r>
      <w:r w:rsidRPr="00276197">
        <w:rPr>
          <w:szCs w:val="20"/>
        </w:rPr>
        <w:t xml:space="preserve"> is not a real command, we define the following tracking-error variable </w:t>
      </w:r>
      <w:r w:rsidR="00513A55" w:rsidRPr="00276197">
        <w:rPr>
          <w:position w:val="-12"/>
        </w:rPr>
        <w:object w:dxaOrig="240" w:dyaOrig="360" w14:anchorId="3B8C03E1">
          <v:shape id="_x0000_i1263" type="#_x0000_t75" style="width:12.05pt;height:17.9pt" o:ole="">
            <v:imagedata r:id="rId463" o:title=""/>
          </v:shape>
          <o:OLEObject Type="Embed" ProgID="Equation.DSMT4" ShapeID="_x0000_i1263" DrawAspect="Content" ObjectID="_1787748978" r:id="rId464"/>
        </w:object>
      </w:r>
      <w:r w:rsidRPr="00276197">
        <w:rPr>
          <w:szCs w:val="20"/>
        </w:rPr>
        <w:t xml:space="preserve"> between the state variable </w:t>
      </w:r>
      <w:r w:rsidR="00E116D6" w:rsidRPr="00276197">
        <w:rPr>
          <w:position w:val="-12"/>
        </w:rPr>
        <w:object w:dxaOrig="240" w:dyaOrig="360" w14:anchorId="39B79C3F">
          <v:shape id="_x0000_i1264" type="#_x0000_t75" style="width:12.05pt;height:17.9pt" o:ole="">
            <v:imagedata r:id="rId461" o:title=""/>
          </v:shape>
          <o:OLEObject Type="Embed" ProgID="Equation.DSMT4" ShapeID="_x0000_i1264" DrawAspect="Content" ObjectID="_1787748979" r:id="rId465"/>
        </w:object>
      </w:r>
      <w:r w:rsidRPr="00276197">
        <w:rPr>
          <w:szCs w:val="20"/>
          <w:cs/>
          <w:lang w:bidi="or-IN"/>
        </w:rPr>
        <w:t xml:space="preserve"> </w:t>
      </w:r>
      <w:r w:rsidRPr="00276197">
        <w:rPr>
          <w:szCs w:val="20"/>
        </w:rPr>
        <w:t xml:space="preserve">and its desired value </w:t>
      </w:r>
      <w:r w:rsidR="00E116D6" w:rsidRPr="00276197">
        <w:rPr>
          <w:position w:val="-12"/>
        </w:rPr>
        <w:object w:dxaOrig="240" w:dyaOrig="360" w14:anchorId="414E80B6">
          <v:shape id="_x0000_i1265" type="#_x0000_t75" style="width:12.05pt;height:17.9pt" o:ole="">
            <v:imagedata r:id="rId466" o:title=""/>
          </v:shape>
          <o:OLEObject Type="Embed" ProgID="Equation.DSMT4" ShapeID="_x0000_i1265" DrawAspect="Content" ObjectID="_1787748980" r:id="rId467"/>
        </w:object>
      </w:r>
    </w:p>
    <w:tbl>
      <w:tblPr>
        <w:tblW w:w="0" w:type="auto"/>
        <w:tblLook w:val="04A0" w:firstRow="1" w:lastRow="0" w:firstColumn="1" w:lastColumn="0" w:noHBand="0" w:noVBand="1"/>
      </w:tblPr>
      <w:tblGrid>
        <w:gridCol w:w="2803"/>
        <w:gridCol w:w="1506"/>
      </w:tblGrid>
      <w:tr w:rsidR="00276197" w:rsidRPr="00276197" w14:paraId="1BD9D4AF" w14:textId="77777777" w:rsidTr="00CF6164">
        <w:tc>
          <w:tcPr>
            <w:tcW w:w="2836" w:type="dxa"/>
            <w:shd w:val="clear" w:color="auto" w:fill="auto"/>
          </w:tcPr>
          <w:p w14:paraId="55F0732B" w14:textId="6A5CB890" w:rsidR="0078478B" w:rsidRPr="00276197" w:rsidRDefault="0070518F">
            <w:pPr>
              <w:pStyle w:val="Newparagraph"/>
              <w:ind w:firstLine="0"/>
              <w:rPr>
                <w:lang w:val="en-US"/>
              </w:rPr>
            </w:pPr>
            <w:r w:rsidRPr="00276197">
              <w:rPr>
                <w:position w:val="-12"/>
              </w:rPr>
              <w:object w:dxaOrig="2420" w:dyaOrig="360" w14:anchorId="0ECC4B05">
                <v:shape id="_x0000_i1266" type="#_x0000_t75" style="width:121.1pt;height:17.9pt" o:ole="">
                  <v:imagedata r:id="rId468" o:title=""/>
                </v:shape>
                <o:OLEObject Type="Embed" ProgID="Equation.DSMT4" ShapeID="_x0000_i1266" DrawAspect="Content" ObjectID="_1787748981" r:id="rId469"/>
              </w:object>
            </w:r>
          </w:p>
        </w:tc>
        <w:tc>
          <w:tcPr>
            <w:tcW w:w="1689" w:type="dxa"/>
            <w:shd w:val="clear" w:color="auto" w:fill="auto"/>
            <w:vAlign w:val="center"/>
          </w:tcPr>
          <w:p w14:paraId="047F1F21" w14:textId="5DC6FBAE" w:rsidR="0078478B" w:rsidRPr="00276197" w:rsidRDefault="004472B5" w:rsidP="004472B5">
            <w:pPr>
              <w:pStyle w:val="Newparagraph"/>
              <w:ind w:firstLine="0"/>
              <w:jc w:val="right"/>
              <w:rPr>
                <w:lang w:val="en-US"/>
              </w:rPr>
            </w:pPr>
            <w:r w:rsidRPr="00276197">
              <w:rPr>
                <w:lang w:val="en-US"/>
              </w:rPr>
              <w:t>(34)</w:t>
            </w:r>
          </w:p>
        </w:tc>
      </w:tr>
    </w:tbl>
    <w:p w14:paraId="6A0AFA2D" w14:textId="77777777" w:rsidR="0078478B" w:rsidRPr="00276197" w:rsidRDefault="0078478B" w:rsidP="0078478B">
      <w:pPr>
        <w:pStyle w:val="Newparagraph"/>
        <w:ind w:firstLine="0"/>
      </w:pPr>
      <w:r w:rsidRPr="00276197">
        <w:t>The augmented Lyapunov function is given by:</w:t>
      </w:r>
    </w:p>
    <w:tbl>
      <w:tblPr>
        <w:tblW w:w="0" w:type="auto"/>
        <w:tblLook w:val="04A0" w:firstRow="1" w:lastRow="0" w:firstColumn="1" w:lastColumn="0" w:noHBand="0" w:noVBand="1"/>
      </w:tblPr>
      <w:tblGrid>
        <w:gridCol w:w="2230"/>
        <w:gridCol w:w="2079"/>
      </w:tblGrid>
      <w:tr w:rsidR="00276197" w:rsidRPr="00276197" w14:paraId="31A74A25" w14:textId="77777777" w:rsidTr="00CF6164">
        <w:tc>
          <w:tcPr>
            <w:tcW w:w="2262" w:type="dxa"/>
            <w:shd w:val="clear" w:color="auto" w:fill="auto"/>
          </w:tcPr>
          <w:p w14:paraId="006129BE" w14:textId="64F150F8" w:rsidR="00434CF8" w:rsidRPr="00276197" w:rsidRDefault="0070518F">
            <w:pPr>
              <w:pStyle w:val="Newparagraph"/>
              <w:ind w:firstLine="0"/>
            </w:pPr>
            <w:r w:rsidRPr="00276197">
              <w:rPr>
                <w:position w:val="-24"/>
              </w:rPr>
              <w:object w:dxaOrig="1760" w:dyaOrig="620" w14:anchorId="5BE67EFE">
                <v:shape id="_x0000_i1267" type="#_x0000_t75" style="width:87.8pt;height:30.8pt" o:ole="">
                  <v:imagedata r:id="rId470" o:title=""/>
                </v:shape>
                <o:OLEObject Type="Embed" ProgID="Equation.DSMT4" ShapeID="_x0000_i1267" DrawAspect="Content" ObjectID="_1787748982" r:id="rId471"/>
              </w:object>
            </w:r>
          </w:p>
        </w:tc>
        <w:tc>
          <w:tcPr>
            <w:tcW w:w="2263" w:type="dxa"/>
            <w:shd w:val="clear" w:color="auto" w:fill="auto"/>
            <w:vAlign w:val="center"/>
          </w:tcPr>
          <w:p w14:paraId="2A8B00B8" w14:textId="48EAE706" w:rsidR="00434CF8" w:rsidRPr="00276197" w:rsidRDefault="004472B5" w:rsidP="004472B5">
            <w:pPr>
              <w:pStyle w:val="Newparagraph"/>
              <w:ind w:firstLine="0"/>
              <w:jc w:val="right"/>
            </w:pPr>
            <w:r w:rsidRPr="00276197">
              <w:t>(35)</w:t>
            </w:r>
          </w:p>
        </w:tc>
      </w:tr>
    </w:tbl>
    <w:p w14:paraId="7E0F7073" w14:textId="2B35E230" w:rsidR="00434CF8" w:rsidRPr="00276197" w:rsidRDefault="00434CF8" w:rsidP="00434CF8">
      <w:pPr>
        <w:pStyle w:val="Newparagraph"/>
        <w:ind w:firstLine="0"/>
      </w:pPr>
      <w:r w:rsidRPr="00276197">
        <w:t xml:space="preserve">The time derivative of </w:t>
      </w:r>
      <w:r w:rsidR="00513A55" w:rsidRPr="00276197">
        <w:rPr>
          <w:position w:val="-12"/>
        </w:rPr>
        <w:object w:dxaOrig="240" w:dyaOrig="360" w14:anchorId="581A2522">
          <v:shape id="_x0000_i1268" type="#_x0000_t75" style="width:12.05pt;height:17.9pt" o:ole="">
            <v:imagedata r:id="rId472" o:title=""/>
          </v:shape>
          <o:OLEObject Type="Embed" ProgID="Equation.DSMT4" ShapeID="_x0000_i1268" DrawAspect="Content" ObjectID="_1787748983" r:id="rId473"/>
        </w:object>
      </w:r>
      <w:r w:rsidRPr="00276197">
        <w:t xml:space="preserve"> is given by:</w:t>
      </w:r>
    </w:p>
    <w:tbl>
      <w:tblPr>
        <w:tblW w:w="0" w:type="auto"/>
        <w:tblLook w:val="04A0" w:firstRow="1" w:lastRow="0" w:firstColumn="1" w:lastColumn="0" w:noHBand="0" w:noVBand="1"/>
      </w:tblPr>
      <w:tblGrid>
        <w:gridCol w:w="2244"/>
        <w:gridCol w:w="2065"/>
      </w:tblGrid>
      <w:tr w:rsidR="00276197" w:rsidRPr="00276197" w14:paraId="78459022" w14:textId="77777777" w:rsidTr="00CF6164">
        <w:tc>
          <w:tcPr>
            <w:tcW w:w="2266" w:type="dxa"/>
            <w:shd w:val="clear" w:color="auto" w:fill="auto"/>
          </w:tcPr>
          <w:p w14:paraId="592C71C8" w14:textId="240C1F2A" w:rsidR="00434CF8" w:rsidRPr="00276197" w:rsidRDefault="0070518F">
            <w:pPr>
              <w:pStyle w:val="Newparagraph"/>
              <w:ind w:firstLine="0"/>
            </w:pPr>
            <w:r w:rsidRPr="00276197">
              <w:rPr>
                <w:position w:val="-12"/>
              </w:rPr>
              <w:object w:dxaOrig="1860" w:dyaOrig="360" w14:anchorId="52295258">
                <v:shape id="_x0000_i1269" type="#_x0000_t75" style="width:92.8pt;height:17.9pt" o:ole="">
                  <v:imagedata r:id="rId474" o:title=""/>
                </v:shape>
                <o:OLEObject Type="Embed" ProgID="Equation.DSMT4" ShapeID="_x0000_i1269" DrawAspect="Content" ObjectID="_1787748984" r:id="rId475"/>
              </w:object>
            </w:r>
          </w:p>
        </w:tc>
        <w:tc>
          <w:tcPr>
            <w:tcW w:w="2259" w:type="dxa"/>
            <w:shd w:val="clear" w:color="auto" w:fill="auto"/>
            <w:vAlign w:val="center"/>
          </w:tcPr>
          <w:p w14:paraId="1915E6D7" w14:textId="3E35755B" w:rsidR="00434CF8" w:rsidRPr="00276197" w:rsidRDefault="004472B5" w:rsidP="004472B5">
            <w:pPr>
              <w:pStyle w:val="Newparagraph"/>
              <w:ind w:firstLine="0"/>
              <w:jc w:val="right"/>
            </w:pPr>
            <w:r w:rsidRPr="00276197">
              <w:t>(36)</w:t>
            </w:r>
          </w:p>
        </w:tc>
      </w:tr>
    </w:tbl>
    <w:p w14:paraId="188FCE54" w14:textId="69D60D4B" w:rsidR="00434CF8" w:rsidRPr="00276197" w:rsidRDefault="00434CF8" w:rsidP="00434CF8">
      <w:pPr>
        <w:pStyle w:val="Newparagraph"/>
        <w:ind w:firstLine="0"/>
      </w:pPr>
      <w:r w:rsidRPr="00276197">
        <w:t xml:space="preserve">From (34) the first tracking-error </w:t>
      </w:r>
      <w:r w:rsidR="00513A55" w:rsidRPr="00276197">
        <w:rPr>
          <w:position w:val="-12"/>
        </w:rPr>
        <w:object w:dxaOrig="200" w:dyaOrig="360" w14:anchorId="7DF8360D">
          <v:shape id="_x0000_i1270" type="#_x0000_t75" style="width:10pt;height:17.9pt" o:ole="">
            <v:imagedata r:id="rId476" o:title=""/>
          </v:shape>
          <o:OLEObject Type="Embed" ProgID="Equation.DSMT4" ShapeID="_x0000_i1270" DrawAspect="Content" ObjectID="_1787748985" r:id="rId477"/>
        </w:object>
      </w:r>
      <w:r w:rsidRPr="00276197">
        <w:t xml:space="preserve"> is given by </w:t>
      </w:r>
      <w:r w:rsidR="00513A55" w:rsidRPr="00276197">
        <w:rPr>
          <w:position w:val="-12"/>
        </w:rPr>
        <w:object w:dxaOrig="1219" w:dyaOrig="360" w14:anchorId="363E8C0E">
          <v:shape id="_x0000_i1271" type="#_x0000_t75" style="width:61.2pt;height:17.9pt" o:ole="">
            <v:imagedata r:id="rId478" o:title=""/>
          </v:shape>
          <o:OLEObject Type="Embed" ProgID="Equation.DSMT4" ShapeID="_x0000_i1271" DrawAspect="Content" ObjectID="_1787748986" r:id="rId479"/>
        </w:object>
      </w:r>
      <w:r w:rsidRPr="00276197">
        <w:t>. (36) becomes</w:t>
      </w:r>
      <w:r w:rsidR="005D22C3" w:rsidRPr="00276197">
        <w:t>:</w:t>
      </w:r>
    </w:p>
    <w:tbl>
      <w:tblPr>
        <w:tblW w:w="0" w:type="auto"/>
        <w:tblLayout w:type="fixed"/>
        <w:tblLook w:val="04A0" w:firstRow="1" w:lastRow="0" w:firstColumn="1" w:lastColumn="0" w:noHBand="0" w:noVBand="1"/>
      </w:tblPr>
      <w:tblGrid>
        <w:gridCol w:w="3828"/>
        <w:gridCol w:w="697"/>
      </w:tblGrid>
      <w:tr w:rsidR="00276197" w:rsidRPr="00276197" w14:paraId="0229AB3E" w14:textId="77777777" w:rsidTr="00CF6164">
        <w:tc>
          <w:tcPr>
            <w:tcW w:w="3828" w:type="dxa"/>
            <w:shd w:val="clear" w:color="auto" w:fill="auto"/>
          </w:tcPr>
          <w:p w14:paraId="72FFC27D" w14:textId="14FA737A" w:rsidR="00434CF8" w:rsidRPr="00276197" w:rsidRDefault="00896306">
            <w:pPr>
              <w:pStyle w:val="Newparagraph"/>
              <w:ind w:firstLine="0"/>
            </w:pPr>
            <w:r w:rsidRPr="00276197">
              <w:rPr>
                <w:position w:val="-12"/>
              </w:rPr>
              <w:object w:dxaOrig="4380" w:dyaOrig="360" w14:anchorId="0BCA6306">
                <v:shape id="_x0000_i1272" type="#_x0000_t75" style="width:169.4pt;height:15.8pt" o:ole="">
                  <v:imagedata r:id="rId480" o:title=""/>
                </v:shape>
                <o:OLEObject Type="Embed" ProgID="Equation.DSMT4" ShapeID="_x0000_i1272" DrawAspect="Content" ObjectID="_1787748987" r:id="rId481"/>
              </w:object>
            </w:r>
          </w:p>
        </w:tc>
        <w:tc>
          <w:tcPr>
            <w:tcW w:w="697" w:type="dxa"/>
            <w:shd w:val="clear" w:color="auto" w:fill="auto"/>
            <w:vAlign w:val="center"/>
          </w:tcPr>
          <w:p w14:paraId="58D518EA" w14:textId="040F7E2F" w:rsidR="00434CF8" w:rsidRPr="00276197" w:rsidRDefault="0070518F" w:rsidP="0070518F">
            <w:pPr>
              <w:pStyle w:val="Newparagraph"/>
              <w:ind w:firstLine="0"/>
              <w:jc w:val="right"/>
            </w:pPr>
            <w:r w:rsidRPr="00276197">
              <w:t>(37)</w:t>
            </w:r>
          </w:p>
        </w:tc>
      </w:tr>
    </w:tbl>
    <w:p w14:paraId="4AC82AD1" w14:textId="1313E2BE" w:rsidR="00434CF8" w:rsidRPr="00276197" w:rsidRDefault="00434CF8" w:rsidP="00434CF8">
      <w:pPr>
        <w:pStyle w:val="Newparagraph"/>
        <w:ind w:firstLine="0"/>
      </w:pPr>
      <w:r w:rsidRPr="00276197">
        <w:t xml:space="preserve">Substituting </w:t>
      </w:r>
      <w:r w:rsidR="00513A55" w:rsidRPr="00276197">
        <w:rPr>
          <w:position w:val="-12"/>
        </w:rPr>
        <w:object w:dxaOrig="240" w:dyaOrig="360" w14:anchorId="0BFED899">
          <v:shape id="_x0000_i1273" type="#_x0000_t75" style="width:12.05pt;height:17.9pt" o:ole="">
            <v:imagedata r:id="rId482" o:title=""/>
          </v:shape>
          <o:OLEObject Type="Embed" ProgID="Equation.DSMT4" ShapeID="_x0000_i1273" DrawAspect="Content" ObjectID="_1787748988" r:id="rId483"/>
        </w:object>
      </w:r>
      <w:r w:rsidRPr="00276197">
        <w:t xml:space="preserve"> by its expression, (37) yields</w:t>
      </w:r>
    </w:p>
    <w:tbl>
      <w:tblPr>
        <w:tblW w:w="0" w:type="auto"/>
        <w:tblLook w:val="04A0" w:firstRow="1" w:lastRow="0" w:firstColumn="1" w:lastColumn="0" w:noHBand="0" w:noVBand="1"/>
      </w:tblPr>
      <w:tblGrid>
        <w:gridCol w:w="3743"/>
        <w:gridCol w:w="566"/>
      </w:tblGrid>
      <w:tr w:rsidR="00276197" w:rsidRPr="00276197" w14:paraId="19F51F03" w14:textId="77777777" w:rsidTr="005D22C3">
        <w:tc>
          <w:tcPr>
            <w:tcW w:w="3708" w:type="dxa"/>
            <w:shd w:val="clear" w:color="auto" w:fill="auto"/>
          </w:tcPr>
          <w:p w14:paraId="71103FB1" w14:textId="081C7BD3" w:rsidR="00434CF8" w:rsidRPr="00276197" w:rsidRDefault="005D22C3">
            <w:pPr>
              <w:pStyle w:val="Newparagraph"/>
              <w:ind w:firstLine="0"/>
            </w:pPr>
            <w:r w:rsidRPr="00276197">
              <w:rPr>
                <w:position w:val="-52"/>
              </w:rPr>
              <w:object w:dxaOrig="5240" w:dyaOrig="1160" w14:anchorId="2D523B7C">
                <v:shape id="_x0000_i1274" type="#_x0000_t75" style="width:184.8pt;height:36.6pt" o:ole="">
                  <v:imagedata r:id="rId484" o:title=""/>
                </v:shape>
                <o:OLEObject Type="Embed" ProgID="Equation.DSMT4" ShapeID="_x0000_i1274" DrawAspect="Content" ObjectID="_1787748989" r:id="rId485"/>
              </w:object>
            </w:r>
          </w:p>
        </w:tc>
        <w:tc>
          <w:tcPr>
            <w:tcW w:w="817" w:type="dxa"/>
            <w:shd w:val="clear" w:color="auto" w:fill="auto"/>
            <w:vAlign w:val="center"/>
          </w:tcPr>
          <w:p w14:paraId="17685E44" w14:textId="52BB3C8F" w:rsidR="00434CF8" w:rsidRPr="00276197" w:rsidRDefault="006D128E" w:rsidP="006D128E">
            <w:pPr>
              <w:pStyle w:val="Newparagraph"/>
              <w:ind w:firstLine="0"/>
              <w:jc w:val="right"/>
            </w:pPr>
            <w:r w:rsidRPr="00276197">
              <w:t>(38)</w:t>
            </w:r>
          </w:p>
        </w:tc>
      </w:tr>
    </w:tbl>
    <w:p w14:paraId="606CF0B2" w14:textId="62F2C438" w:rsidR="00434CF8" w:rsidRPr="00276197" w:rsidRDefault="009A436C" w:rsidP="009A436C">
      <w:pPr>
        <w:rPr>
          <w:szCs w:val="22"/>
        </w:rPr>
      </w:pPr>
      <w:r w:rsidRPr="00276197">
        <w:rPr>
          <w:szCs w:val="22"/>
        </w:rPr>
        <w:t>The stability of (</w:t>
      </w:r>
      <w:r w:rsidRPr="00276197">
        <w:rPr>
          <w:position w:val="-12"/>
          <w:szCs w:val="22"/>
        </w:rPr>
        <w:object w:dxaOrig="200" w:dyaOrig="360" w14:anchorId="312F1D9D">
          <v:shape id="_x0000_i1275" type="#_x0000_t75" style="width:10pt;height:17.9pt" o:ole="">
            <v:imagedata r:id="rId486" o:title=""/>
          </v:shape>
          <o:OLEObject Type="Embed" ProgID="Equation.DSMT4" ShapeID="_x0000_i1275" DrawAspect="Content" ObjectID="_1787748990" r:id="rId487"/>
        </w:object>
      </w:r>
      <w:r w:rsidRPr="00276197">
        <w:rPr>
          <w:szCs w:val="22"/>
        </w:rPr>
        <w:t>,</w:t>
      </w:r>
      <w:r w:rsidRPr="00276197">
        <w:rPr>
          <w:position w:val="-12"/>
          <w:szCs w:val="22"/>
        </w:rPr>
        <w:object w:dxaOrig="240" w:dyaOrig="360" w14:anchorId="778FDF62">
          <v:shape id="_x0000_i1276" type="#_x0000_t75" style="width:12.05pt;height:17.9pt" o:ole="">
            <v:imagedata r:id="rId488" o:title=""/>
          </v:shape>
          <o:OLEObject Type="Embed" ProgID="Equation.DSMT4" ShapeID="_x0000_i1276" DrawAspect="Content" ObjectID="_1787748991" r:id="rId489"/>
        </w:object>
      </w:r>
      <w:r w:rsidRPr="00276197">
        <w:rPr>
          <w:szCs w:val="22"/>
        </w:rPr>
        <w:t xml:space="preserve">) may be achieved through adding the real input control </w:t>
      </w:r>
      <w:r w:rsidRPr="00276197">
        <w:rPr>
          <w:position w:val="-12"/>
          <w:szCs w:val="22"/>
        </w:rPr>
        <w:object w:dxaOrig="300" w:dyaOrig="360" w14:anchorId="70C997A1">
          <v:shape id="_x0000_i1277" type="#_x0000_t75" style="width:15pt;height:17.9pt" o:ole="">
            <v:imagedata r:id="rId490" o:title=""/>
          </v:shape>
          <o:OLEObject Type="Embed" ProgID="Equation.DSMT4" ShapeID="_x0000_i1277" DrawAspect="Content" ObjectID="_1787748992" r:id="rId491"/>
        </w:object>
      </w:r>
      <w:r w:rsidRPr="00276197">
        <w:rPr>
          <w:szCs w:val="22"/>
        </w:rPr>
        <w:t xml:space="preserve">. </w:t>
      </w:r>
      <w:r w:rsidR="00434CF8" w:rsidRPr="00276197">
        <w:rPr>
          <w:szCs w:val="22"/>
        </w:rPr>
        <w:t xml:space="preserve">Based on the principle of certain equivalence, </w:t>
      </w:r>
      <w:r w:rsidR="00513A55" w:rsidRPr="00276197">
        <w:rPr>
          <w:position w:val="-12"/>
          <w:szCs w:val="22"/>
        </w:rPr>
        <w:object w:dxaOrig="300" w:dyaOrig="360" w14:anchorId="7B9ABA6E">
          <v:shape id="_x0000_i1278" type="#_x0000_t75" style="width:15pt;height:17.9pt" o:ole="">
            <v:imagedata r:id="rId492" o:title=""/>
          </v:shape>
          <o:OLEObject Type="Embed" ProgID="Equation.DSMT4" ShapeID="_x0000_i1278" DrawAspect="Content" ObjectID="_1787748993" r:id="rId493"/>
        </w:object>
      </w:r>
      <w:r w:rsidR="00434CF8" w:rsidRPr="00276197">
        <w:rPr>
          <w:szCs w:val="22"/>
        </w:rPr>
        <w:t xml:space="preserve"> and </w:t>
      </w:r>
      <w:r w:rsidR="00513A55" w:rsidRPr="00276197">
        <w:rPr>
          <w:position w:val="-14"/>
          <w:szCs w:val="22"/>
        </w:rPr>
        <w:object w:dxaOrig="279" w:dyaOrig="380" w14:anchorId="79EEFD00">
          <v:shape id="_x0000_i1279" type="#_x0000_t75" style="width:14.15pt;height:19.15pt" o:ole="">
            <v:imagedata r:id="rId494" o:title=""/>
          </v:shape>
          <o:OLEObject Type="Embed" ProgID="Equation.DSMT4" ShapeID="_x0000_i1279" DrawAspect="Content" ObjectID="_1787748994" r:id="rId495"/>
        </w:object>
      </w:r>
      <w:r w:rsidR="00434CF8" w:rsidRPr="00276197">
        <w:rPr>
          <w:szCs w:val="22"/>
        </w:rPr>
        <w:t xml:space="preserve"> are replaced by their estimates:</w:t>
      </w:r>
    </w:p>
    <w:tbl>
      <w:tblPr>
        <w:tblW w:w="0" w:type="auto"/>
        <w:tblLook w:val="04A0" w:firstRow="1" w:lastRow="0" w:firstColumn="1" w:lastColumn="0" w:noHBand="0" w:noVBand="1"/>
      </w:tblPr>
      <w:tblGrid>
        <w:gridCol w:w="3726"/>
        <w:gridCol w:w="583"/>
      </w:tblGrid>
      <w:tr w:rsidR="00276197" w:rsidRPr="00276197" w14:paraId="54524033" w14:textId="77777777" w:rsidTr="00CF6164">
        <w:tc>
          <w:tcPr>
            <w:tcW w:w="4068" w:type="dxa"/>
            <w:shd w:val="clear" w:color="auto" w:fill="auto"/>
          </w:tcPr>
          <w:p w14:paraId="128B2F75" w14:textId="4D5DCE88" w:rsidR="005F5227" w:rsidRPr="00276197" w:rsidRDefault="00E5419F" w:rsidP="005D713E">
            <w:pPr>
              <w:pStyle w:val="Newparagraph"/>
              <w:ind w:firstLine="0"/>
            </w:pPr>
            <w:r w:rsidRPr="00276197">
              <w:rPr>
                <w:position w:val="-58"/>
              </w:rPr>
              <w:object w:dxaOrig="4540" w:dyaOrig="1280" w14:anchorId="76083D39">
                <v:shape id="_x0000_i1280" type="#_x0000_t75" style="width:138.6pt;height:34.95pt" o:ole="">
                  <v:imagedata r:id="rId496" o:title=""/>
                </v:shape>
                <o:OLEObject Type="Embed" ProgID="Equation.DSMT4" ShapeID="_x0000_i1280" DrawAspect="Content" ObjectID="_1787748995" r:id="rId497"/>
              </w:object>
            </w:r>
          </w:p>
        </w:tc>
        <w:tc>
          <w:tcPr>
            <w:tcW w:w="457" w:type="dxa"/>
            <w:shd w:val="clear" w:color="auto" w:fill="auto"/>
            <w:vAlign w:val="center"/>
          </w:tcPr>
          <w:p w14:paraId="00A851AE" w14:textId="124E0D84" w:rsidR="005F5227" w:rsidRPr="00276197" w:rsidRDefault="005F5227" w:rsidP="005F5227">
            <w:pPr>
              <w:pStyle w:val="Newparagraph"/>
              <w:ind w:firstLine="0"/>
              <w:jc w:val="right"/>
            </w:pPr>
            <w:r w:rsidRPr="00276197">
              <w:t>(39)</w:t>
            </w:r>
          </w:p>
        </w:tc>
      </w:tr>
    </w:tbl>
    <w:p w14:paraId="59ADF1E5" w14:textId="77777777" w:rsidR="00434CF8" w:rsidRPr="00276197" w:rsidRDefault="00434CF8" w:rsidP="00434CF8">
      <w:pPr>
        <w:pStyle w:val="Newparagraph"/>
        <w:ind w:firstLine="0"/>
      </w:pPr>
      <w:r w:rsidRPr="00276197">
        <w:t>The equation (38) becomes</w:t>
      </w:r>
    </w:p>
    <w:tbl>
      <w:tblPr>
        <w:tblW w:w="4539" w:type="dxa"/>
        <w:tblLook w:val="04A0" w:firstRow="1" w:lastRow="0" w:firstColumn="1" w:lastColumn="0" w:noHBand="0" w:noVBand="1"/>
      </w:tblPr>
      <w:tblGrid>
        <w:gridCol w:w="4053"/>
        <w:gridCol w:w="583"/>
      </w:tblGrid>
      <w:tr w:rsidR="00276197" w:rsidRPr="00276197" w14:paraId="7F3B0305" w14:textId="77777777" w:rsidTr="00CF6164">
        <w:tc>
          <w:tcPr>
            <w:tcW w:w="4303" w:type="dxa"/>
            <w:shd w:val="clear" w:color="auto" w:fill="auto"/>
          </w:tcPr>
          <w:p w14:paraId="6FF836D1" w14:textId="5C701144" w:rsidR="00434CF8" w:rsidRPr="00276197" w:rsidRDefault="005F5227">
            <w:pPr>
              <w:pStyle w:val="Newparagraph"/>
              <w:ind w:firstLine="0"/>
            </w:pPr>
            <w:r w:rsidRPr="00276197">
              <w:rPr>
                <w:position w:val="-48"/>
              </w:rPr>
              <w:object w:dxaOrig="3840" w:dyaOrig="1080" w14:anchorId="77D0A3A9">
                <v:shape id="_x0000_i1281" type="#_x0000_t75" style="width:191.85pt;height:54.5pt" o:ole="">
                  <v:imagedata r:id="rId498" o:title=""/>
                </v:shape>
                <o:OLEObject Type="Embed" ProgID="Equation.DSMT4" ShapeID="_x0000_i1281" DrawAspect="Content" ObjectID="_1787748996" r:id="rId499"/>
              </w:object>
            </w:r>
          </w:p>
        </w:tc>
        <w:tc>
          <w:tcPr>
            <w:tcW w:w="236" w:type="dxa"/>
            <w:shd w:val="clear" w:color="auto" w:fill="auto"/>
            <w:vAlign w:val="center"/>
          </w:tcPr>
          <w:p w14:paraId="205BDD06" w14:textId="6C69D61E" w:rsidR="00434CF8" w:rsidRPr="00276197" w:rsidRDefault="005F5227" w:rsidP="005F5227">
            <w:pPr>
              <w:pStyle w:val="Newparagraph"/>
              <w:ind w:firstLine="0"/>
              <w:jc w:val="right"/>
            </w:pPr>
            <w:r w:rsidRPr="00276197">
              <w:t>(40)</w:t>
            </w:r>
          </w:p>
        </w:tc>
      </w:tr>
    </w:tbl>
    <w:p w14:paraId="4ABC6401" w14:textId="625791B2" w:rsidR="00434CF8" w:rsidRPr="00276197" w:rsidRDefault="00434CF8" w:rsidP="009F2AB6">
      <w:pPr>
        <w:pStyle w:val="Newparagraph"/>
        <w:ind w:firstLine="0"/>
        <w:rPr>
          <w:szCs w:val="20"/>
        </w:rPr>
      </w:pPr>
      <w:r w:rsidRPr="00276197">
        <w:rPr>
          <w:szCs w:val="20"/>
          <w:lang w:val="en-US"/>
        </w:rPr>
        <w:t>where</w:t>
      </w:r>
      <w:r w:rsidR="00513A55" w:rsidRPr="00276197">
        <w:rPr>
          <w:position w:val="-12"/>
        </w:rPr>
        <w:object w:dxaOrig="1240" w:dyaOrig="380" w14:anchorId="62839241">
          <v:shape id="_x0000_i1282" type="#_x0000_t75" style="width:62pt;height:19.15pt" o:ole="">
            <v:imagedata r:id="rId500" o:title=""/>
          </v:shape>
          <o:OLEObject Type="Embed" ProgID="Equation.DSMT4" ShapeID="_x0000_i1282" DrawAspect="Content" ObjectID="_1787748997" r:id="rId501"/>
        </w:object>
      </w:r>
      <w:r w:rsidRPr="00276197">
        <w:rPr>
          <w:sz w:val="18"/>
          <w:szCs w:val="16"/>
          <w:lang w:val="en-US" w:eastAsia="en-US"/>
        </w:rPr>
        <w:t xml:space="preserve"> </w:t>
      </w:r>
      <w:r w:rsidRPr="00276197">
        <w:rPr>
          <w:szCs w:val="20"/>
          <w:lang w:val="en-US" w:eastAsia="en-US"/>
        </w:rPr>
        <w:t xml:space="preserve">and </w:t>
      </w:r>
      <w:r w:rsidR="00513A55" w:rsidRPr="00276197">
        <w:rPr>
          <w:position w:val="-14"/>
        </w:rPr>
        <w:object w:dxaOrig="1140" w:dyaOrig="380" w14:anchorId="6C8EB9F4">
          <v:shape id="_x0000_i1283" type="#_x0000_t75" style="width:57pt;height:19.15pt" o:ole="">
            <v:imagedata r:id="rId502" o:title=""/>
          </v:shape>
          <o:OLEObject Type="Embed" ProgID="Equation.DSMT4" ShapeID="_x0000_i1283" DrawAspect="Content" ObjectID="_1787748998" r:id="rId503"/>
        </w:object>
      </w:r>
      <w:r w:rsidRPr="00276197">
        <w:rPr>
          <w:sz w:val="20"/>
          <w:szCs w:val="22"/>
        </w:rPr>
        <w:t xml:space="preserve"> </w:t>
      </w:r>
      <w:r w:rsidRPr="00276197">
        <w:rPr>
          <w:szCs w:val="20"/>
          <w:lang w:val="en-US"/>
        </w:rPr>
        <w:t xml:space="preserve">(assuming </w:t>
      </w:r>
      <w:r w:rsidR="00513A55" w:rsidRPr="00276197">
        <w:rPr>
          <w:position w:val="-14"/>
        </w:rPr>
        <w:object w:dxaOrig="620" w:dyaOrig="380" w14:anchorId="3A80A686">
          <v:shape id="_x0000_i1284" type="#_x0000_t75" style="width:30.8pt;height:19.15pt" o:ole="">
            <v:imagedata r:id="rId504" o:title=""/>
          </v:shape>
          <o:OLEObject Type="Embed" ProgID="Equation.DSMT4" ShapeID="_x0000_i1284" DrawAspect="Content" ObjectID="_1787748999" r:id="rId505"/>
        </w:object>
      </w:r>
      <w:r w:rsidRPr="00276197">
        <w:rPr>
          <w:sz w:val="20"/>
          <w:szCs w:val="22"/>
        </w:rPr>
        <w:t xml:space="preserve">). </w:t>
      </w:r>
      <w:r w:rsidRPr="00276197">
        <w:rPr>
          <w:szCs w:val="20"/>
          <w:lang w:val="en-US"/>
        </w:rPr>
        <w:t xml:space="preserve">The presence of term error </w:t>
      </w:r>
      <w:r w:rsidR="00921C85" w:rsidRPr="00276197">
        <w:rPr>
          <w:position w:val="-14"/>
        </w:rPr>
        <w:object w:dxaOrig="279" w:dyaOrig="380" w14:anchorId="74813745">
          <v:shape id="_x0000_i1285" type="#_x0000_t75" style="width:14.15pt;height:19.15pt" o:ole="">
            <v:imagedata r:id="rId506" o:title=""/>
          </v:shape>
          <o:OLEObject Type="Embed" ProgID="Equation.DSMT4" ShapeID="_x0000_i1285" DrawAspect="Content" ObjectID="_1787749000" r:id="rId507"/>
        </w:object>
      </w:r>
      <w:r w:rsidRPr="00276197">
        <w:rPr>
          <w:szCs w:val="20"/>
          <w:lang w:val="en-US"/>
        </w:rPr>
        <w:t xml:space="preserve"> in the expression of</w:t>
      </w:r>
      <w:r w:rsidR="00921C85" w:rsidRPr="00276197">
        <w:rPr>
          <w:szCs w:val="20"/>
          <w:lang w:val="en-US"/>
        </w:rPr>
        <w:t xml:space="preserve"> </w:t>
      </w:r>
      <w:r w:rsidR="00921C85" w:rsidRPr="00276197">
        <w:rPr>
          <w:position w:val="-12"/>
        </w:rPr>
        <w:object w:dxaOrig="240" w:dyaOrig="360" w14:anchorId="1C32550B">
          <v:shape id="_x0000_i1286" type="#_x0000_t75" style="width:12.05pt;height:17.5pt" o:ole="">
            <v:imagedata r:id="rId508" o:title=""/>
          </v:shape>
          <o:OLEObject Type="Embed" ProgID="Equation.DSMT4" ShapeID="_x0000_i1286" DrawAspect="Content" ObjectID="_1787749001" r:id="rId509"/>
        </w:object>
      </w:r>
      <w:r w:rsidRPr="00276197">
        <w:rPr>
          <w:szCs w:val="20"/>
          <w:lang w:val="en-US"/>
        </w:rPr>
        <w:t xml:space="preserve"> does not allow the determination of its sign</w:t>
      </w:r>
      <w:r w:rsidR="009F2AB6" w:rsidRPr="00276197">
        <w:rPr>
          <w:szCs w:val="20"/>
          <w:lang w:val="en-US"/>
        </w:rPr>
        <w:t>, w</w:t>
      </w:r>
      <w:r w:rsidRPr="00276197">
        <w:rPr>
          <w:szCs w:val="20"/>
          <w:lang w:val="en-US"/>
        </w:rPr>
        <w:t xml:space="preserve">e cannot assert the </w:t>
      </w:r>
      <w:r w:rsidR="00D66D02" w:rsidRPr="00276197">
        <w:rPr>
          <w:szCs w:val="20"/>
        </w:rPr>
        <w:t>systems' stability</w:t>
      </w:r>
      <w:r w:rsidRPr="00276197">
        <w:rPr>
          <w:szCs w:val="20"/>
          <w:lang w:val="en-US"/>
        </w:rPr>
        <w:t>. In order to overcome this obstacle, we increase the function of Lyapunov from (35) a square term to </w:t>
      </w:r>
      <w:r w:rsidR="00921C85" w:rsidRPr="00276197">
        <w:rPr>
          <w:position w:val="-14"/>
        </w:rPr>
        <w:object w:dxaOrig="279" w:dyaOrig="380" w14:anchorId="24F029BD">
          <v:shape id="_x0000_i1287" type="#_x0000_t75" style="width:14.15pt;height:19.15pt" o:ole="">
            <v:imagedata r:id="rId506" o:title=""/>
          </v:shape>
          <o:OLEObject Type="Embed" ProgID="Equation.DSMT4" ShapeID="_x0000_i1287" DrawAspect="Content" ObjectID="_1787749002" r:id="rId510"/>
        </w:object>
      </w:r>
      <w:r w:rsidRPr="00276197">
        <w:rPr>
          <w:szCs w:val="22"/>
        </w:rPr>
        <w:t xml:space="preserve">. </w:t>
      </w:r>
    </w:p>
    <w:tbl>
      <w:tblPr>
        <w:tblW w:w="0" w:type="auto"/>
        <w:tblLook w:val="04A0" w:firstRow="1" w:lastRow="0" w:firstColumn="1" w:lastColumn="0" w:noHBand="0" w:noVBand="1"/>
      </w:tblPr>
      <w:tblGrid>
        <w:gridCol w:w="3330"/>
        <w:gridCol w:w="979"/>
      </w:tblGrid>
      <w:tr w:rsidR="00276197" w:rsidRPr="00276197" w14:paraId="3A007404" w14:textId="77777777" w:rsidTr="00CF6164">
        <w:tc>
          <w:tcPr>
            <w:tcW w:w="3396" w:type="dxa"/>
            <w:shd w:val="clear" w:color="auto" w:fill="auto"/>
          </w:tcPr>
          <w:p w14:paraId="47283A9E" w14:textId="20A17AEE" w:rsidR="00434CF8" w:rsidRPr="00276197" w:rsidRDefault="009F2AB6">
            <w:pPr>
              <w:pStyle w:val="Newparagraph"/>
              <w:ind w:firstLine="0"/>
              <w:rPr>
                <w:lang w:val="en-US"/>
              </w:rPr>
            </w:pPr>
            <w:r w:rsidRPr="00276197">
              <w:rPr>
                <w:position w:val="-30"/>
              </w:rPr>
              <w:object w:dxaOrig="2940" w:dyaOrig="680" w14:anchorId="76048EEB">
                <v:shape id="_x0000_i1288" type="#_x0000_t75" style="width:146.9pt;height:33.7pt" o:ole="">
                  <v:imagedata r:id="rId511" o:title=""/>
                </v:shape>
                <o:OLEObject Type="Embed" ProgID="Equation.DSMT4" ShapeID="_x0000_i1288" DrawAspect="Content" ObjectID="_1787749003" r:id="rId512"/>
              </w:object>
            </w:r>
          </w:p>
        </w:tc>
        <w:tc>
          <w:tcPr>
            <w:tcW w:w="1129" w:type="dxa"/>
            <w:shd w:val="clear" w:color="auto" w:fill="auto"/>
            <w:vAlign w:val="center"/>
          </w:tcPr>
          <w:p w14:paraId="6D5D93EA" w14:textId="184BB7C0" w:rsidR="00434CF8" w:rsidRPr="00276197" w:rsidRDefault="004472B5" w:rsidP="004472B5">
            <w:pPr>
              <w:pStyle w:val="Newparagraph"/>
              <w:ind w:firstLine="0"/>
              <w:jc w:val="right"/>
              <w:rPr>
                <w:lang w:val="en-US"/>
              </w:rPr>
            </w:pPr>
            <w:r w:rsidRPr="00276197">
              <w:rPr>
                <w:lang w:val="en-US"/>
              </w:rPr>
              <w:t>(41)</w:t>
            </w:r>
          </w:p>
        </w:tc>
      </w:tr>
    </w:tbl>
    <w:p w14:paraId="35FDFDD5" w14:textId="2BE45E69" w:rsidR="00CA0A45" w:rsidRPr="00276197" w:rsidRDefault="00CA0A45" w:rsidP="00CA0A45">
      <w:pPr>
        <w:pStyle w:val="Newparagraph"/>
        <w:ind w:firstLine="0"/>
        <w:rPr>
          <w:szCs w:val="20"/>
          <w:lang w:val="en-US"/>
        </w:rPr>
      </w:pPr>
      <w:r w:rsidRPr="00276197">
        <w:rPr>
          <w:szCs w:val="20"/>
          <w:lang w:val="en-US"/>
        </w:rPr>
        <w:t xml:space="preserve">The following provides the time derivative of </w:t>
      </w:r>
      <w:r w:rsidRPr="00276197">
        <w:rPr>
          <w:position w:val="-12"/>
        </w:rPr>
        <w:object w:dxaOrig="279" w:dyaOrig="380" w14:anchorId="480D3995">
          <v:shape id="_x0000_i1289" type="#_x0000_t75" style="width:14.15pt;height:19.15pt" o:ole="">
            <v:imagedata r:id="rId513" o:title=""/>
          </v:shape>
          <o:OLEObject Type="Embed" ProgID="Equation.DSMT4" ShapeID="_x0000_i1289" DrawAspect="Content" ObjectID="_1787749004" r:id="rId514"/>
        </w:object>
      </w:r>
      <w:r w:rsidRPr="00276197">
        <w:rPr>
          <w:szCs w:val="20"/>
          <w:lang w:val="en-US"/>
        </w:rPr>
        <w:t>:</w:t>
      </w:r>
    </w:p>
    <w:tbl>
      <w:tblPr>
        <w:tblW w:w="0" w:type="auto"/>
        <w:tblLayout w:type="fixed"/>
        <w:tblLook w:val="04A0" w:firstRow="1" w:lastRow="0" w:firstColumn="1" w:lastColumn="0" w:noHBand="0" w:noVBand="1"/>
      </w:tblPr>
      <w:tblGrid>
        <w:gridCol w:w="3828"/>
        <w:gridCol w:w="697"/>
      </w:tblGrid>
      <w:tr w:rsidR="00276197" w:rsidRPr="00276197" w14:paraId="25E298C0" w14:textId="77777777" w:rsidTr="00CF6164">
        <w:tc>
          <w:tcPr>
            <w:tcW w:w="3828" w:type="dxa"/>
            <w:shd w:val="clear" w:color="auto" w:fill="auto"/>
            <w:vAlign w:val="center"/>
          </w:tcPr>
          <w:p w14:paraId="1CD6AC96" w14:textId="2E307729" w:rsidR="006F7220" w:rsidRPr="00276197" w:rsidRDefault="006F7220">
            <w:pPr>
              <w:pStyle w:val="Newparagraph"/>
              <w:ind w:firstLine="0"/>
            </w:pPr>
            <w:r w:rsidRPr="00276197">
              <w:rPr>
                <w:position w:val="-30"/>
              </w:rPr>
              <w:object w:dxaOrig="2940" w:dyaOrig="680" w14:anchorId="4A54511B">
                <v:shape id="_x0000_i1290" type="#_x0000_t75" style="width:146.9pt;height:34.15pt" o:ole="">
                  <v:imagedata r:id="rId515" o:title=""/>
                </v:shape>
                <o:OLEObject Type="Embed" ProgID="Equation.DSMT4" ShapeID="_x0000_i1290" DrawAspect="Content" ObjectID="_1787749005" r:id="rId516"/>
              </w:object>
            </w:r>
          </w:p>
        </w:tc>
        <w:tc>
          <w:tcPr>
            <w:tcW w:w="697" w:type="dxa"/>
            <w:vMerge w:val="restart"/>
            <w:shd w:val="clear" w:color="auto" w:fill="auto"/>
            <w:vAlign w:val="center"/>
          </w:tcPr>
          <w:p w14:paraId="72A7AE9C" w14:textId="24F46E98" w:rsidR="006F7220" w:rsidRPr="00276197" w:rsidRDefault="006F7220" w:rsidP="006F7220">
            <w:pPr>
              <w:pStyle w:val="Newparagraph"/>
              <w:ind w:firstLine="0"/>
              <w:jc w:val="right"/>
            </w:pPr>
            <w:r w:rsidRPr="00276197">
              <w:t>(42)</w:t>
            </w:r>
          </w:p>
        </w:tc>
      </w:tr>
      <w:tr w:rsidR="00276197" w:rsidRPr="00276197" w14:paraId="2ABAAF4D" w14:textId="77777777" w:rsidTr="00CF6164">
        <w:tc>
          <w:tcPr>
            <w:tcW w:w="3828" w:type="dxa"/>
            <w:shd w:val="clear" w:color="auto" w:fill="auto"/>
          </w:tcPr>
          <w:p w14:paraId="1420BA05" w14:textId="21AAE65F" w:rsidR="006F7220" w:rsidRPr="00276197" w:rsidRDefault="006F7220">
            <w:pPr>
              <w:pStyle w:val="Newparagraph"/>
              <w:ind w:firstLine="0"/>
            </w:pPr>
            <w:r w:rsidRPr="00276197">
              <w:rPr>
                <w:position w:val="-32"/>
              </w:rPr>
              <w:object w:dxaOrig="4700" w:dyaOrig="760" w14:anchorId="787CE4C0">
                <v:shape id="_x0000_i1291" type="#_x0000_t75" style="width:186.85pt;height:32.05pt" o:ole="">
                  <v:imagedata r:id="rId517" o:title=""/>
                </v:shape>
                <o:OLEObject Type="Embed" ProgID="Equation.DSMT4" ShapeID="_x0000_i1291" DrawAspect="Content" ObjectID="_1787749006" r:id="rId518"/>
              </w:object>
            </w:r>
          </w:p>
        </w:tc>
        <w:tc>
          <w:tcPr>
            <w:tcW w:w="697" w:type="dxa"/>
            <w:vMerge/>
            <w:shd w:val="clear" w:color="auto" w:fill="auto"/>
          </w:tcPr>
          <w:p w14:paraId="468D030C" w14:textId="77777777" w:rsidR="006F7220" w:rsidRPr="00276197" w:rsidRDefault="006F7220">
            <w:pPr>
              <w:pStyle w:val="Newparagraph"/>
              <w:ind w:firstLine="0"/>
            </w:pPr>
          </w:p>
        </w:tc>
      </w:tr>
      <w:tr w:rsidR="00276197" w:rsidRPr="00276197" w14:paraId="1D96134A" w14:textId="77777777" w:rsidTr="00CF6164">
        <w:tc>
          <w:tcPr>
            <w:tcW w:w="3828" w:type="dxa"/>
            <w:shd w:val="clear" w:color="auto" w:fill="auto"/>
          </w:tcPr>
          <w:p w14:paraId="00279645" w14:textId="28248813" w:rsidR="006F7220" w:rsidRPr="00276197" w:rsidRDefault="006F7220">
            <w:pPr>
              <w:pStyle w:val="Newparagraph"/>
              <w:ind w:firstLine="0"/>
            </w:pPr>
            <w:r w:rsidRPr="00276197">
              <w:rPr>
                <w:position w:val="-32"/>
              </w:rPr>
              <w:object w:dxaOrig="4540" w:dyaOrig="760" w14:anchorId="12CBB98C">
                <v:shape id="_x0000_i1292" type="#_x0000_t75" style="width:180.6pt;height:32.9pt" o:ole="">
                  <v:imagedata r:id="rId519" o:title=""/>
                </v:shape>
                <o:OLEObject Type="Embed" ProgID="Equation.DSMT4" ShapeID="_x0000_i1292" DrawAspect="Content" ObjectID="_1787749007" r:id="rId520"/>
              </w:object>
            </w:r>
          </w:p>
        </w:tc>
        <w:tc>
          <w:tcPr>
            <w:tcW w:w="697" w:type="dxa"/>
            <w:vMerge/>
            <w:shd w:val="clear" w:color="auto" w:fill="auto"/>
          </w:tcPr>
          <w:p w14:paraId="09BC730B" w14:textId="77777777" w:rsidR="006F7220" w:rsidRPr="00276197" w:rsidRDefault="006F7220">
            <w:pPr>
              <w:pStyle w:val="Newparagraph"/>
              <w:ind w:firstLine="0"/>
            </w:pPr>
          </w:p>
        </w:tc>
      </w:tr>
    </w:tbl>
    <w:p w14:paraId="6D66714C" w14:textId="71C5B473" w:rsidR="00546369" w:rsidRPr="00276197" w:rsidRDefault="00546369" w:rsidP="00546369">
      <w:pPr>
        <w:pStyle w:val="Newparagraph"/>
        <w:ind w:firstLine="0"/>
        <w:rPr>
          <w:szCs w:val="20"/>
          <w:lang w:val="en-US"/>
        </w:rPr>
      </w:pPr>
      <w:r w:rsidRPr="00276197">
        <w:rPr>
          <w:szCs w:val="20"/>
          <w:lang w:val="en-US"/>
        </w:rPr>
        <w:t xml:space="preserve">Selecting a proper law of adaptation for the estimate </w:t>
      </w:r>
      <w:r w:rsidR="00ED6D49" w:rsidRPr="00276197">
        <w:rPr>
          <w:position w:val="-14"/>
        </w:rPr>
        <w:object w:dxaOrig="279" w:dyaOrig="380" w14:anchorId="0CBA9803">
          <v:shape id="_x0000_i1293" type="#_x0000_t75" style="width:14.15pt;height:19.15pt" o:ole="">
            <v:imagedata r:id="rId521" o:title=""/>
          </v:shape>
          <o:OLEObject Type="Embed" ProgID="Equation.DSMT4" ShapeID="_x0000_i1293" DrawAspect="Content" ObjectID="_1787749008" r:id="rId522"/>
        </w:object>
      </w:r>
      <w:r w:rsidRPr="00276197">
        <w:rPr>
          <w:szCs w:val="20"/>
          <w:lang w:val="en-US"/>
        </w:rPr>
        <w:t xml:space="preserve"> will eliminate the term of uncertainty. Choosing</w:t>
      </w:r>
    </w:p>
    <w:tbl>
      <w:tblPr>
        <w:tblW w:w="0" w:type="auto"/>
        <w:tblLook w:val="04A0" w:firstRow="1" w:lastRow="0" w:firstColumn="1" w:lastColumn="0" w:noHBand="0" w:noVBand="1"/>
      </w:tblPr>
      <w:tblGrid>
        <w:gridCol w:w="2174"/>
        <w:gridCol w:w="2135"/>
      </w:tblGrid>
      <w:tr w:rsidR="00276197" w:rsidRPr="00276197" w14:paraId="55060B4E" w14:textId="77777777" w:rsidTr="00CF6164">
        <w:tc>
          <w:tcPr>
            <w:tcW w:w="2262" w:type="dxa"/>
            <w:shd w:val="clear" w:color="auto" w:fill="auto"/>
          </w:tcPr>
          <w:p w14:paraId="40477C37" w14:textId="7EC00A96" w:rsidR="00546369" w:rsidRPr="00276197" w:rsidRDefault="006F7220">
            <w:pPr>
              <w:pStyle w:val="Newparagraph"/>
              <w:ind w:firstLine="0"/>
            </w:pPr>
            <w:r w:rsidRPr="00276197">
              <w:rPr>
                <w:position w:val="-14"/>
              </w:rPr>
              <w:object w:dxaOrig="900" w:dyaOrig="440" w14:anchorId="20FD79BC">
                <v:shape id="_x0000_i1294" type="#_x0000_t75" style="width:44.95pt;height:22.05pt" o:ole="">
                  <v:imagedata r:id="rId523" o:title=""/>
                </v:shape>
                <o:OLEObject Type="Embed" ProgID="Equation.DSMT4" ShapeID="_x0000_i1294" DrawAspect="Content" ObjectID="_1787749009" r:id="rId524"/>
              </w:object>
            </w:r>
          </w:p>
        </w:tc>
        <w:tc>
          <w:tcPr>
            <w:tcW w:w="2263" w:type="dxa"/>
            <w:shd w:val="clear" w:color="auto" w:fill="auto"/>
            <w:vAlign w:val="center"/>
          </w:tcPr>
          <w:p w14:paraId="11751DD4" w14:textId="49568BE3" w:rsidR="00546369" w:rsidRPr="00276197" w:rsidRDefault="004472B5" w:rsidP="004472B5">
            <w:pPr>
              <w:pStyle w:val="Newparagraph"/>
              <w:ind w:firstLine="0"/>
              <w:jc w:val="right"/>
            </w:pPr>
            <w:r w:rsidRPr="00276197">
              <w:t>(43)</w:t>
            </w:r>
          </w:p>
        </w:tc>
      </w:tr>
    </w:tbl>
    <w:p w14:paraId="7B0AE860" w14:textId="77777777" w:rsidR="00546369" w:rsidRPr="00276197" w:rsidRDefault="00546369" w:rsidP="00546369">
      <w:pPr>
        <w:pStyle w:val="Newparagraph"/>
        <w:ind w:firstLine="0"/>
        <w:rPr>
          <w:szCs w:val="20"/>
          <w:lang w:val="en-US"/>
        </w:rPr>
      </w:pPr>
      <w:r w:rsidRPr="00276197">
        <w:rPr>
          <w:szCs w:val="20"/>
          <w:lang w:val="en-US"/>
        </w:rPr>
        <w:t>The expression (42) becomes</w:t>
      </w:r>
    </w:p>
    <w:tbl>
      <w:tblPr>
        <w:tblW w:w="0" w:type="auto"/>
        <w:tblLook w:val="04A0" w:firstRow="1" w:lastRow="0" w:firstColumn="1" w:lastColumn="0" w:noHBand="0" w:noVBand="1"/>
      </w:tblPr>
      <w:tblGrid>
        <w:gridCol w:w="3735"/>
        <w:gridCol w:w="574"/>
      </w:tblGrid>
      <w:tr w:rsidR="00276197" w:rsidRPr="00276197" w14:paraId="203814E3" w14:textId="77777777" w:rsidTr="00CF6164">
        <w:tc>
          <w:tcPr>
            <w:tcW w:w="4116" w:type="dxa"/>
            <w:shd w:val="clear" w:color="auto" w:fill="auto"/>
          </w:tcPr>
          <w:p w14:paraId="4D1F71D2" w14:textId="4EF0348D" w:rsidR="00546369" w:rsidRPr="00276197" w:rsidRDefault="006F7220">
            <w:pPr>
              <w:pStyle w:val="Newparagraph"/>
              <w:ind w:firstLine="0"/>
            </w:pPr>
            <w:r w:rsidRPr="00276197">
              <w:rPr>
                <w:position w:val="-14"/>
              </w:rPr>
              <w:object w:dxaOrig="3600" w:dyaOrig="400" w14:anchorId="5F0D61A3">
                <v:shape id="_x0000_i1295" type="#_x0000_t75" style="width:180.2pt;height:20pt" o:ole="">
                  <v:imagedata r:id="rId525" o:title=""/>
                </v:shape>
                <o:OLEObject Type="Embed" ProgID="Equation.DSMT4" ShapeID="_x0000_i1295" DrawAspect="Content" ObjectID="_1787749010" r:id="rId526"/>
              </w:object>
            </w:r>
          </w:p>
        </w:tc>
        <w:tc>
          <w:tcPr>
            <w:tcW w:w="409" w:type="dxa"/>
            <w:shd w:val="clear" w:color="auto" w:fill="auto"/>
            <w:vAlign w:val="center"/>
          </w:tcPr>
          <w:p w14:paraId="4A5E56E3" w14:textId="5EA4A94F" w:rsidR="00546369" w:rsidRPr="00276197" w:rsidRDefault="006F7220" w:rsidP="006F7220">
            <w:pPr>
              <w:pStyle w:val="Newparagraph"/>
              <w:ind w:firstLine="0"/>
              <w:jc w:val="right"/>
            </w:pPr>
            <w:r w:rsidRPr="00276197">
              <w:t>(44)</w:t>
            </w:r>
          </w:p>
        </w:tc>
      </w:tr>
    </w:tbl>
    <w:p w14:paraId="1A370EC6" w14:textId="2B24F86B" w:rsidR="00546369" w:rsidRPr="00276197" w:rsidRDefault="00546369" w:rsidP="00546369">
      <w:pPr>
        <w:pStyle w:val="Newparagraph"/>
        <w:ind w:firstLine="0"/>
      </w:pPr>
      <w:r w:rsidRPr="00276197">
        <w:rPr>
          <w:lang w:val="en-US"/>
        </w:rPr>
        <w:t xml:space="preserve">The </w:t>
      </w:r>
      <w:r w:rsidRPr="00276197">
        <w:t>presence</w:t>
      </w:r>
      <w:r w:rsidRPr="00276197">
        <w:rPr>
          <w:lang w:val="en-US"/>
        </w:rPr>
        <w:t xml:space="preserve"> of term errors </w:t>
      </w:r>
      <w:r w:rsidR="00ED6D49" w:rsidRPr="00276197">
        <w:rPr>
          <w:position w:val="-12"/>
        </w:rPr>
        <w:object w:dxaOrig="300" w:dyaOrig="360" w14:anchorId="6C919E05">
          <v:shape id="_x0000_i1296" type="#_x0000_t75" style="width:15pt;height:17.9pt" o:ole="">
            <v:imagedata r:id="rId527" o:title=""/>
          </v:shape>
          <o:OLEObject Type="Embed" ProgID="Equation.DSMT4" ShapeID="_x0000_i1296" DrawAspect="Content" ObjectID="_1787749011" r:id="rId528"/>
        </w:object>
      </w:r>
      <w:r w:rsidRPr="00276197">
        <w:rPr>
          <w:szCs w:val="18"/>
        </w:rPr>
        <w:t xml:space="preserve"> </w:t>
      </w:r>
      <w:r w:rsidRPr="00276197">
        <w:rPr>
          <w:lang w:val="en-US"/>
        </w:rPr>
        <w:t xml:space="preserve">in the expression of </w:t>
      </w:r>
      <w:r w:rsidR="00ED6D49" w:rsidRPr="00276197">
        <w:rPr>
          <w:position w:val="-12"/>
        </w:rPr>
        <w:object w:dxaOrig="279" w:dyaOrig="380" w14:anchorId="29681D41">
          <v:shape id="_x0000_i1297" type="#_x0000_t75" style="width:14.15pt;height:19.15pt" o:ole="">
            <v:imagedata r:id="rId529" o:title=""/>
          </v:shape>
          <o:OLEObject Type="Embed" ProgID="Equation.DSMT4" ShapeID="_x0000_i1297" DrawAspect="Content" ObjectID="_1787749012" r:id="rId530"/>
        </w:object>
      </w:r>
      <w:r w:rsidRPr="00276197">
        <w:rPr>
          <w:lang w:val="en-US"/>
        </w:rPr>
        <w:t xml:space="preserve"> does not allow the determination of its sign. </w:t>
      </w:r>
      <w:r w:rsidRPr="00276197">
        <w:t>In order to compensate the resultant of actuator, faults related we take</w:t>
      </w:r>
    </w:p>
    <w:tbl>
      <w:tblPr>
        <w:tblW w:w="0" w:type="auto"/>
        <w:tblLook w:val="04A0" w:firstRow="1" w:lastRow="0" w:firstColumn="1" w:lastColumn="0" w:noHBand="0" w:noVBand="1"/>
      </w:tblPr>
      <w:tblGrid>
        <w:gridCol w:w="2202"/>
        <w:gridCol w:w="2107"/>
      </w:tblGrid>
      <w:tr w:rsidR="00276197" w:rsidRPr="00276197" w14:paraId="59F433E2" w14:textId="77777777" w:rsidTr="00CF6164">
        <w:tc>
          <w:tcPr>
            <w:tcW w:w="2262" w:type="dxa"/>
            <w:shd w:val="clear" w:color="auto" w:fill="auto"/>
          </w:tcPr>
          <w:p w14:paraId="74754CD4" w14:textId="05AD751E" w:rsidR="00546369" w:rsidRPr="00276197" w:rsidRDefault="006F76B6">
            <w:pPr>
              <w:pStyle w:val="Newparagraph"/>
              <w:ind w:firstLine="0"/>
            </w:pPr>
            <w:r w:rsidRPr="00276197">
              <w:rPr>
                <w:position w:val="-12"/>
              </w:rPr>
              <w:object w:dxaOrig="1400" w:dyaOrig="360" w14:anchorId="3D3DCECF">
                <v:shape id="_x0000_i1298" type="#_x0000_t75" style="width:69.9pt;height:17.9pt" o:ole="">
                  <v:imagedata r:id="rId531" o:title=""/>
                </v:shape>
                <o:OLEObject Type="Embed" ProgID="Equation.DSMT4" ShapeID="_x0000_i1298" DrawAspect="Content" ObjectID="_1787749013" r:id="rId532"/>
              </w:object>
            </w:r>
          </w:p>
        </w:tc>
        <w:tc>
          <w:tcPr>
            <w:tcW w:w="2263" w:type="dxa"/>
            <w:shd w:val="clear" w:color="auto" w:fill="auto"/>
            <w:vAlign w:val="center"/>
          </w:tcPr>
          <w:p w14:paraId="53114E43" w14:textId="6F953F5E" w:rsidR="00546369" w:rsidRPr="00276197" w:rsidRDefault="004472B5" w:rsidP="004472B5">
            <w:pPr>
              <w:pStyle w:val="Newparagraph"/>
              <w:ind w:firstLine="0"/>
              <w:jc w:val="right"/>
            </w:pPr>
            <w:r w:rsidRPr="00276197">
              <w:t>(45)</w:t>
            </w:r>
          </w:p>
        </w:tc>
      </w:tr>
    </w:tbl>
    <w:p w14:paraId="34386F79" w14:textId="77777777" w:rsidR="00546369" w:rsidRPr="00276197" w:rsidRDefault="00546369" w:rsidP="00546369">
      <w:pPr>
        <w:pStyle w:val="Newparagraph"/>
        <w:ind w:firstLine="0"/>
      </w:pPr>
      <w:r w:rsidRPr="00276197">
        <w:t xml:space="preserve">The equation (40) is then </w:t>
      </w:r>
    </w:p>
    <w:tbl>
      <w:tblPr>
        <w:tblW w:w="4539" w:type="dxa"/>
        <w:tblLayout w:type="fixed"/>
        <w:tblLook w:val="04A0" w:firstRow="1" w:lastRow="0" w:firstColumn="1" w:lastColumn="0" w:noHBand="0" w:noVBand="1"/>
      </w:tblPr>
      <w:tblGrid>
        <w:gridCol w:w="3948"/>
        <w:gridCol w:w="591"/>
      </w:tblGrid>
      <w:tr w:rsidR="00276197" w:rsidRPr="00276197" w14:paraId="1A78FBF3" w14:textId="77777777" w:rsidTr="009860F1">
        <w:tc>
          <w:tcPr>
            <w:tcW w:w="3948" w:type="dxa"/>
            <w:shd w:val="clear" w:color="auto" w:fill="auto"/>
          </w:tcPr>
          <w:p w14:paraId="197035AF" w14:textId="6526FBBE" w:rsidR="00546369" w:rsidRPr="00276197" w:rsidRDefault="007A4571">
            <w:pPr>
              <w:pStyle w:val="Newparagraph"/>
              <w:ind w:firstLine="0"/>
            </w:pPr>
            <w:r w:rsidRPr="00276197">
              <w:rPr>
                <w:position w:val="-14"/>
              </w:rPr>
              <w:object w:dxaOrig="3820" w:dyaOrig="400" w14:anchorId="7A7010F6">
                <v:shape id="_x0000_i1299" type="#_x0000_t75" style="width:191.05pt;height:20pt" o:ole="">
                  <v:imagedata r:id="rId533" o:title=""/>
                </v:shape>
                <o:OLEObject Type="Embed" ProgID="Equation.DSMT4" ShapeID="_x0000_i1299" DrawAspect="Content" ObjectID="_1787749014" r:id="rId534"/>
              </w:object>
            </w:r>
          </w:p>
        </w:tc>
        <w:tc>
          <w:tcPr>
            <w:tcW w:w="591" w:type="dxa"/>
            <w:shd w:val="clear" w:color="auto" w:fill="auto"/>
          </w:tcPr>
          <w:p w14:paraId="00C82D28" w14:textId="3C35DF7E" w:rsidR="00546369" w:rsidRPr="00276197" w:rsidRDefault="004472B5" w:rsidP="009860F1">
            <w:pPr>
              <w:pStyle w:val="Newparagraph"/>
              <w:ind w:firstLine="0"/>
              <w:jc w:val="right"/>
            </w:pPr>
            <w:r w:rsidRPr="00276197">
              <w:t>(46)</w:t>
            </w:r>
          </w:p>
        </w:tc>
      </w:tr>
    </w:tbl>
    <w:p w14:paraId="2FE30B04" w14:textId="77777777" w:rsidR="00546369" w:rsidRPr="00276197" w:rsidRDefault="00546369" w:rsidP="00546369">
      <w:r w:rsidRPr="00276197">
        <w:t xml:space="preserve">Suppose there exits an unknown parameter </w:t>
      </w:r>
      <w:r w:rsidRPr="00276197">
        <w:rPr>
          <w:position w:val="-12"/>
        </w:rPr>
        <w:object w:dxaOrig="700" w:dyaOrig="360" w14:anchorId="43A87025">
          <v:shape id="_x0000_i1300" type="#_x0000_t75" style="width:34.95pt;height:17.9pt" o:ole="">
            <v:imagedata r:id="rId535" o:title=""/>
          </v:shape>
          <o:OLEObject Type="Embed" ProgID="Equation.DSMT4" ShapeID="_x0000_i1300" DrawAspect="Content" ObjectID="_1787749015" r:id="rId536"/>
        </w:object>
      </w:r>
      <w:r w:rsidRPr="00276197">
        <w:t>, such that:</w:t>
      </w:r>
    </w:p>
    <w:tbl>
      <w:tblPr>
        <w:tblW w:w="0" w:type="auto"/>
        <w:tblLook w:val="04A0" w:firstRow="1" w:lastRow="0" w:firstColumn="1" w:lastColumn="0" w:noHBand="0" w:noVBand="1"/>
      </w:tblPr>
      <w:tblGrid>
        <w:gridCol w:w="2172"/>
        <w:gridCol w:w="2137"/>
      </w:tblGrid>
      <w:tr w:rsidR="00276197" w:rsidRPr="00276197" w14:paraId="6A809092" w14:textId="77777777" w:rsidTr="00CF6164">
        <w:tc>
          <w:tcPr>
            <w:tcW w:w="2262" w:type="dxa"/>
            <w:shd w:val="clear" w:color="auto" w:fill="auto"/>
          </w:tcPr>
          <w:p w14:paraId="3E9DF3F5" w14:textId="0C5C9B72" w:rsidR="00546369" w:rsidRPr="00276197" w:rsidRDefault="007A4571">
            <w:pPr>
              <w:pStyle w:val="Newparagraph"/>
              <w:ind w:firstLine="0"/>
              <w:rPr>
                <w:lang w:val="en-US"/>
              </w:rPr>
            </w:pPr>
            <w:r w:rsidRPr="00276197">
              <w:rPr>
                <w:position w:val="-14"/>
              </w:rPr>
              <w:object w:dxaOrig="840" w:dyaOrig="400" w14:anchorId="2D4106A7">
                <v:shape id="_x0000_i1301" type="#_x0000_t75" style="width:42.05pt;height:20pt" o:ole="">
                  <v:imagedata r:id="rId537" o:title=""/>
                </v:shape>
                <o:OLEObject Type="Embed" ProgID="Equation.DSMT4" ShapeID="_x0000_i1301" DrawAspect="Content" ObjectID="_1787749016" r:id="rId538"/>
              </w:object>
            </w:r>
          </w:p>
        </w:tc>
        <w:tc>
          <w:tcPr>
            <w:tcW w:w="2263" w:type="dxa"/>
            <w:shd w:val="clear" w:color="auto" w:fill="auto"/>
            <w:vAlign w:val="center"/>
          </w:tcPr>
          <w:p w14:paraId="4CA4D4B2" w14:textId="7292ADF4" w:rsidR="00546369" w:rsidRPr="00276197" w:rsidRDefault="004472B5" w:rsidP="004472B5">
            <w:pPr>
              <w:pStyle w:val="Newparagraph"/>
              <w:ind w:firstLine="0"/>
              <w:jc w:val="right"/>
              <w:rPr>
                <w:lang w:val="en-US"/>
              </w:rPr>
            </w:pPr>
            <w:r w:rsidRPr="00276197">
              <w:rPr>
                <w:lang w:val="en-US"/>
              </w:rPr>
              <w:t>(47)</w:t>
            </w:r>
          </w:p>
        </w:tc>
      </w:tr>
    </w:tbl>
    <w:p w14:paraId="516A4A49" w14:textId="77777777" w:rsidR="00546369" w:rsidRPr="00276197" w:rsidRDefault="00546369" w:rsidP="00546369">
      <w:pPr>
        <w:pStyle w:val="Newparagraph"/>
        <w:ind w:firstLine="0"/>
        <w:rPr>
          <w:szCs w:val="20"/>
        </w:rPr>
      </w:pPr>
      <w:r w:rsidRPr="00276197">
        <w:rPr>
          <w:szCs w:val="20"/>
        </w:rPr>
        <w:t>Finally, the equation (46) becomes</w:t>
      </w:r>
    </w:p>
    <w:tbl>
      <w:tblPr>
        <w:tblW w:w="0" w:type="auto"/>
        <w:tblLook w:val="04A0" w:firstRow="1" w:lastRow="0" w:firstColumn="1" w:lastColumn="0" w:noHBand="0" w:noVBand="1"/>
      </w:tblPr>
      <w:tblGrid>
        <w:gridCol w:w="2983"/>
        <w:gridCol w:w="1326"/>
      </w:tblGrid>
      <w:tr w:rsidR="00276197" w:rsidRPr="00276197" w14:paraId="4EDB5A8F" w14:textId="77777777" w:rsidTr="00CF6164">
        <w:tc>
          <w:tcPr>
            <w:tcW w:w="3036" w:type="dxa"/>
            <w:shd w:val="clear" w:color="auto" w:fill="auto"/>
          </w:tcPr>
          <w:p w14:paraId="0C9A02DA" w14:textId="02F7BA60" w:rsidR="00546369" w:rsidRPr="00276197" w:rsidRDefault="007A4571">
            <w:pPr>
              <w:pStyle w:val="Newparagraph"/>
              <w:ind w:firstLine="0"/>
              <w:rPr>
                <w:lang w:val="en-US"/>
              </w:rPr>
            </w:pPr>
            <w:r w:rsidRPr="00276197">
              <w:rPr>
                <w:position w:val="-12"/>
              </w:rPr>
              <w:object w:dxaOrig="2520" w:dyaOrig="380" w14:anchorId="1DE467FD">
                <v:shape id="_x0000_i1302" type="#_x0000_t75" style="width:126.1pt;height:19.15pt" o:ole="">
                  <v:imagedata r:id="rId539" o:title=""/>
                </v:shape>
                <o:OLEObject Type="Embed" ProgID="Equation.DSMT4" ShapeID="_x0000_i1302" DrawAspect="Content" ObjectID="_1787749017" r:id="rId540"/>
              </w:object>
            </w:r>
          </w:p>
        </w:tc>
        <w:tc>
          <w:tcPr>
            <w:tcW w:w="1489" w:type="dxa"/>
            <w:shd w:val="clear" w:color="auto" w:fill="auto"/>
            <w:vAlign w:val="center"/>
          </w:tcPr>
          <w:p w14:paraId="0B6C2530" w14:textId="6F13B8ED" w:rsidR="00546369" w:rsidRPr="00276197" w:rsidRDefault="004472B5" w:rsidP="004472B5">
            <w:pPr>
              <w:pStyle w:val="Newparagraph"/>
              <w:ind w:firstLine="0"/>
              <w:jc w:val="right"/>
              <w:rPr>
                <w:lang w:val="en-US"/>
              </w:rPr>
            </w:pPr>
            <w:r w:rsidRPr="00276197">
              <w:rPr>
                <w:lang w:val="en-US"/>
              </w:rPr>
              <w:t>(48)</w:t>
            </w:r>
          </w:p>
        </w:tc>
      </w:tr>
    </w:tbl>
    <w:p w14:paraId="144B4853" w14:textId="77777777" w:rsidR="00546369" w:rsidRPr="00276197" w:rsidRDefault="00546369" w:rsidP="00546369">
      <w:pPr>
        <w:pStyle w:val="Newparagraph"/>
        <w:ind w:firstLine="0"/>
        <w:rPr>
          <w:szCs w:val="20"/>
        </w:rPr>
      </w:pPr>
      <w:r w:rsidRPr="00276197">
        <w:rPr>
          <w:szCs w:val="20"/>
        </w:rPr>
        <w:t>Finally</w:t>
      </w:r>
    </w:p>
    <w:tbl>
      <w:tblPr>
        <w:tblW w:w="0" w:type="auto"/>
        <w:tblLook w:val="04A0" w:firstRow="1" w:lastRow="0" w:firstColumn="1" w:lastColumn="0" w:noHBand="0" w:noVBand="1"/>
      </w:tblPr>
      <w:tblGrid>
        <w:gridCol w:w="3740"/>
        <w:gridCol w:w="569"/>
      </w:tblGrid>
      <w:tr w:rsidR="00276197" w:rsidRPr="00276197" w14:paraId="657BD138" w14:textId="77777777" w:rsidTr="00B524E8">
        <w:tc>
          <w:tcPr>
            <w:tcW w:w="3942" w:type="dxa"/>
            <w:shd w:val="clear" w:color="auto" w:fill="auto"/>
          </w:tcPr>
          <w:p w14:paraId="087ED9D8" w14:textId="68C45714" w:rsidR="007A4571" w:rsidRPr="00276197" w:rsidRDefault="007A4571" w:rsidP="005D713E">
            <w:pPr>
              <w:pStyle w:val="Newparagraph"/>
              <w:ind w:firstLine="0"/>
            </w:pPr>
            <w:r w:rsidRPr="00276197">
              <w:rPr>
                <w:position w:val="-64"/>
              </w:rPr>
              <w:object w:dxaOrig="6380" w:dyaOrig="1400" w14:anchorId="7703E0D0">
                <v:shape id="_x0000_i1303" type="#_x0000_t75" style="width:183.1pt;height:34.55pt" o:ole="">
                  <v:imagedata r:id="rId541" o:title=""/>
                </v:shape>
                <o:OLEObject Type="Embed" ProgID="Equation.DSMT4" ShapeID="_x0000_i1303" DrawAspect="Content" ObjectID="_1787749018" r:id="rId542"/>
              </w:object>
            </w:r>
          </w:p>
        </w:tc>
        <w:tc>
          <w:tcPr>
            <w:tcW w:w="583" w:type="dxa"/>
            <w:shd w:val="clear" w:color="auto" w:fill="auto"/>
            <w:vAlign w:val="center"/>
          </w:tcPr>
          <w:p w14:paraId="0577F197" w14:textId="47635A13" w:rsidR="007A4571" w:rsidRPr="00276197" w:rsidRDefault="007A4571" w:rsidP="005D713E">
            <w:pPr>
              <w:pStyle w:val="Newparagraph"/>
              <w:ind w:firstLine="0"/>
              <w:jc w:val="right"/>
            </w:pPr>
            <w:r w:rsidRPr="00276197">
              <w:t>(</w:t>
            </w:r>
            <w:r w:rsidR="004472B5" w:rsidRPr="00276197">
              <w:t>4</w:t>
            </w:r>
            <w:r w:rsidRPr="00276197">
              <w:t>9)</w:t>
            </w:r>
          </w:p>
        </w:tc>
      </w:tr>
    </w:tbl>
    <w:p w14:paraId="4822465C" w14:textId="101A8437" w:rsidR="00B524E8" w:rsidRPr="00276197" w:rsidRDefault="00B524E8" w:rsidP="00B524E8">
      <w:pPr>
        <w:pStyle w:val="Newparagraph"/>
        <w:ind w:firstLine="0"/>
        <w:rPr>
          <w:szCs w:val="20"/>
        </w:rPr>
      </w:pPr>
      <w:r w:rsidRPr="00276197">
        <w:rPr>
          <w:szCs w:val="20"/>
          <w:lang w:val="en-US"/>
        </w:rPr>
        <w:t xml:space="preserve">Following the same steps, we can extract </w:t>
      </w:r>
      <w:r w:rsidRPr="00276197">
        <w:rPr>
          <w:szCs w:val="20"/>
        </w:rPr>
        <w:t xml:space="preserve"> </w:t>
      </w:r>
      <w:r w:rsidRPr="00276197">
        <w:rPr>
          <w:position w:val="-12"/>
        </w:rPr>
        <w:object w:dxaOrig="300" w:dyaOrig="360" w14:anchorId="3150C9C9">
          <v:shape id="_x0000_i1304" type="#_x0000_t75" style="width:15pt;height:17.9pt" o:ole="">
            <v:imagedata r:id="rId61" o:title=""/>
          </v:shape>
          <o:OLEObject Type="Embed" ProgID="Equation.DSMT4" ShapeID="_x0000_i1304" DrawAspect="Content" ObjectID="_1787749019" r:id="rId543"/>
        </w:object>
      </w:r>
      <w:r w:rsidRPr="00276197">
        <w:t xml:space="preserve">, </w:t>
      </w:r>
      <w:r w:rsidRPr="00276197">
        <w:rPr>
          <w:position w:val="-12"/>
        </w:rPr>
        <w:object w:dxaOrig="279" w:dyaOrig="360" w14:anchorId="0359F3D2">
          <v:shape id="_x0000_i1305" type="#_x0000_t75" style="width:14.15pt;height:17.9pt" o:ole="">
            <v:imagedata r:id="rId63" o:title=""/>
          </v:shape>
          <o:OLEObject Type="Embed" ProgID="Equation.DSMT4" ShapeID="_x0000_i1305" DrawAspect="Content" ObjectID="_1787749020" r:id="rId544"/>
        </w:object>
      </w:r>
      <w:r w:rsidRPr="00276197">
        <w:t xml:space="preserve">, </w:t>
      </w:r>
      <w:r w:rsidRPr="00276197">
        <w:rPr>
          <w:position w:val="-12"/>
        </w:rPr>
        <w:object w:dxaOrig="300" w:dyaOrig="360" w14:anchorId="2CEB83ED">
          <v:shape id="_x0000_i1306" type="#_x0000_t75" style="width:15pt;height:17.9pt" o:ole="">
            <v:imagedata r:id="rId65" o:title=""/>
          </v:shape>
          <o:OLEObject Type="Embed" ProgID="Equation.DSMT4" ShapeID="_x0000_i1306" DrawAspect="Content" ObjectID="_1787749021" r:id="rId545"/>
        </w:object>
      </w:r>
      <w:r w:rsidRPr="00276197">
        <w:t xml:space="preserve">, </w:t>
      </w:r>
      <w:r w:rsidRPr="00276197">
        <w:rPr>
          <w:position w:val="-12"/>
        </w:rPr>
        <w:object w:dxaOrig="300" w:dyaOrig="360" w14:anchorId="6230DD42">
          <v:shape id="_x0000_i1307" type="#_x0000_t75" style="width:15pt;height:17.9pt" o:ole="">
            <v:imagedata r:id="rId546" o:title=""/>
          </v:shape>
          <o:OLEObject Type="Embed" ProgID="Equation.DSMT4" ShapeID="_x0000_i1307" DrawAspect="Content" ObjectID="_1787749022" r:id="rId547"/>
        </w:object>
      </w:r>
      <w:r w:rsidRPr="00276197">
        <w:rPr>
          <w:szCs w:val="20"/>
        </w:rPr>
        <w:t xml:space="preserve">, </w:t>
      </w:r>
      <w:r w:rsidRPr="00276197">
        <w:rPr>
          <w:position w:val="-14"/>
        </w:rPr>
        <w:object w:dxaOrig="300" w:dyaOrig="380" w14:anchorId="07A515BB">
          <v:shape id="_x0000_i1308" type="#_x0000_t75" style="width:15pt;height:19.15pt" o:ole="">
            <v:imagedata r:id="rId548" o:title=""/>
          </v:shape>
          <o:OLEObject Type="Embed" ProgID="Equation.DSMT4" ShapeID="_x0000_i1308" DrawAspect="Content" ObjectID="_1787749023" r:id="rId549"/>
        </w:object>
      </w:r>
      <w:r w:rsidRPr="00276197">
        <w:rPr>
          <w:szCs w:val="20"/>
        </w:rPr>
        <w:t xml:space="preserve"> and </w:t>
      </w:r>
      <w:r w:rsidRPr="00276197">
        <w:rPr>
          <w:position w:val="-12"/>
        </w:rPr>
        <w:object w:dxaOrig="260" w:dyaOrig="360" w14:anchorId="633F57DC">
          <v:shape id="_x0000_i1309" type="#_x0000_t75" style="width:12.9pt;height:17.9pt" o:ole="">
            <v:imagedata r:id="rId550" o:title=""/>
          </v:shape>
          <o:OLEObject Type="Embed" ProgID="Equation.DSMT4" ShapeID="_x0000_i1309" DrawAspect="Content" ObjectID="_1787749024" r:id="rId551"/>
        </w:object>
      </w:r>
      <w:r w:rsidRPr="00276197">
        <w:t>.</w:t>
      </w:r>
    </w:p>
    <w:p w14:paraId="0B4AC3A8" w14:textId="16E1E230" w:rsidR="00546369" w:rsidRPr="00276197" w:rsidRDefault="00546369" w:rsidP="009A436C">
      <w:pPr>
        <w:spacing w:before="240"/>
      </w:pPr>
      <w:r w:rsidRPr="00276197">
        <w:t xml:space="preserve">High-frequency switching of the control signal can cause chattering, which wears down actuators and degrades system performance, </w:t>
      </w:r>
      <w:r w:rsidR="009A436C" w:rsidRPr="00276197">
        <w:t>for this reason the sign function may be substituted with another smooth function</w:t>
      </w:r>
      <w:r w:rsidRPr="00276197">
        <w:t>. In this paper</w:t>
      </w:r>
      <w:r w:rsidR="000C7EB6" w:rsidRPr="00276197">
        <w:t xml:space="preserve">, </w:t>
      </w:r>
      <w:r w:rsidRPr="00276197">
        <w:t xml:space="preserve">we chose </w:t>
      </w:r>
      <w:r w:rsidR="000C7EB6" w:rsidRPr="00276197">
        <w:t xml:space="preserve">for example </w:t>
      </w:r>
      <w:r w:rsidRPr="00276197">
        <w:t xml:space="preserve">the following function </w:t>
      </w:r>
      <w:r w:rsidRPr="00276197">
        <w:rPr>
          <w:noProof/>
        </w:rPr>
        <w:t>(Edwards &amp; Spurgeon, 1998)</w:t>
      </w:r>
      <w:r w:rsidRPr="00276197">
        <w:t>:</w:t>
      </w:r>
    </w:p>
    <w:tbl>
      <w:tblPr>
        <w:tblW w:w="0" w:type="auto"/>
        <w:tblLook w:val="04A0" w:firstRow="1" w:lastRow="0" w:firstColumn="1" w:lastColumn="0" w:noHBand="0" w:noVBand="1"/>
      </w:tblPr>
      <w:tblGrid>
        <w:gridCol w:w="3411"/>
        <w:gridCol w:w="898"/>
      </w:tblGrid>
      <w:tr w:rsidR="00276197" w:rsidRPr="00276197" w14:paraId="28737C29" w14:textId="77777777" w:rsidTr="00CF6164">
        <w:tc>
          <w:tcPr>
            <w:tcW w:w="3516" w:type="dxa"/>
            <w:shd w:val="clear" w:color="auto" w:fill="auto"/>
          </w:tcPr>
          <w:p w14:paraId="1C765A84" w14:textId="017C9004" w:rsidR="00546369" w:rsidRPr="00276197" w:rsidRDefault="000916B4">
            <w:pPr>
              <w:pStyle w:val="Newparagraph"/>
              <w:ind w:firstLine="0"/>
            </w:pPr>
            <w:r w:rsidRPr="00276197">
              <w:rPr>
                <w:position w:val="-30"/>
              </w:rPr>
              <w:object w:dxaOrig="2900" w:dyaOrig="680" w14:anchorId="4E0AAC1B">
                <v:shape id="_x0000_i1310" type="#_x0000_t75" style="width:144.85pt;height:34.15pt" o:ole="">
                  <v:imagedata r:id="rId552" o:title=""/>
                </v:shape>
                <o:OLEObject Type="Embed" ProgID="Equation.DSMT4" ShapeID="_x0000_i1310" DrawAspect="Content" ObjectID="_1787749025" r:id="rId553"/>
              </w:object>
            </w:r>
          </w:p>
        </w:tc>
        <w:tc>
          <w:tcPr>
            <w:tcW w:w="1009" w:type="dxa"/>
            <w:shd w:val="clear" w:color="auto" w:fill="auto"/>
            <w:vAlign w:val="center"/>
          </w:tcPr>
          <w:p w14:paraId="037B3381" w14:textId="2D9FD0A8" w:rsidR="00546369" w:rsidRPr="00276197" w:rsidRDefault="004472B5" w:rsidP="004472B5">
            <w:pPr>
              <w:pStyle w:val="Newparagraph"/>
              <w:ind w:firstLine="0"/>
              <w:jc w:val="right"/>
            </w:pPr>
            <w:r w:rsidRPr="00276197">
              <w:t>(50)</w:t>
            </w:r>
          </w:p>
        </w:tc>
      </w:tr>
    </w:tbl>
    <w:p w14:paraId="01E748C6" w14:textId="5798BE8A" w:rsidR="00546369" w:rsidRPr="00276197" w:rsidRDefault="00546369" w:rsidP="00546369">
      <w:r w:rsidRPr="00276197">
        <w:t xml:space="preserve">with a </w:t>
      </w:r>
      <w:r w:rsidR="00CC4C0F" w:rsidRPr="00276197">
        <w:t xml:space="preserve">sufficient </w:t>
      </w:r>
      <w:r w:rsidRPr="00276197">
        <w:t xml:space="preserve">small positive constant </w:t>
      </w:r>
      <w:r w:rsidR="00153336" w:rsidRPr="00276197">
        <w:rPr>
          <w:position w:val="-6"/>
        </w:rPr>
        <w:object w:dxaOrig="180" w:dyaOrig="200" w14:anchorId="7B58349C">
          <v:shape id="_x0000_i1311" type="#_x0000_t75" style="width:9.15pt;height:10pt" o:ole="">
            <v:imagedata r:id="rId554" o:title=""/>
          </v:shape>
          <o:OLEObject Type="Embed" ProgID="Equation.DSMT4" ShapeID="_x0000_i1311" DrawAspect="Content" ObjectID="_1787749026" r:id="rId555"/>
        </w:object>
      </w:r>
      <w:r w:rsidRPr="00276197">
        <w:t xml:space="preserve">. </w:t>
      </w:r>
    </w:p>
    <w:p w14:paraId="48C9D3CD" w14:textId="7977A212" w:rsidR="00546369" w:rsidRPr="00276197" w:rsidRDefault="00546369" w:rsidP="006F35C2">
      <w:pPr>
        <w:pStyle w:val="Heading2"/>
        <w:rPr>
          <w:rFonts w:ascii="Times New Roman" w:hAnsi="Times New Roman" w:cs="Times New Roman"/>
          <w:i w:val="0"/>
          <w:iCs w:val="0"/>
          <w:kern w:val="32"/>
          <w:lang w:val="en-GB"/>
        </w:rPr>
      </w:pPr>
      <w:r w:rsidRPr="00276197">
        <w:rPr>
          <w:rFonts w:ascii="Times New Roman" w:hAnsi="Times New Roman" w:cs="Times New Roman"/>
          <w:i w:val="0"/>
          <w:iCs w:val="0"/>
          <w:kern w:val="32"/>
          <w:lang w:val="en-GB"/>
        </w:rPr>
        <w:t>5. Simulation results and analysis</w:t>
      </w:r>
    </w:p>
    <w:p w14:paraId="01CF32B9" w14:textId="22C91DFC" w:rsidR="00546369" w:rsidRPr="00276197" w:rsidRDefault="00546369" w:rsidP="006F35C2">
      <w:pPr>
        <w:pStyle w:val="Newparagraph"/>
        <w:spacing w:before="240"/>
        <w:ind w:firstLine="0"/>
      </w:pPr>
      <w:r w:rsidRPr="00276197">
        <w:t>To evaluate the performance of the proposed adaptive backstepping FTC (ABFTC), we executed simulations in MATLAB/</w:t>
      </w:r>
      <w:r w:rsidR="00D2382B" w:rsidRPr="00276197">
        <w:t xml:space="preserve">Simulink with an </w:t>
      </w:r>
      <w:r w:rsidR="00661EA9" w:rsidRPr="00276197">
        <w:rPr>
          <w:lang w:val="en-US"/>
        </w:rPr>
        <w:t>integration time step of 0.001s</w:t>
      </w:r>
      <w:r w:rsidR="00D2382B" w:rsidRPr="00276197">
        <w:rPr>
          <w:lang w:val="en-US"/>
        </w:rPr>
        <w:t xml:space="preserve">. </w:t>
      </w:r>
      <w:r w:rsidRPr="00276197">
        <w:t xml:space="preserve">The quadrotor </w:t>
      </w:r>
      <w:r w:rsidR="00153336" w:rsidRPr="00276197">
        <w:t xml:space="preserve">subject </w:t>
      </w:r>
      <w:r w:rsidRPr="00276197">
        <w:t xml:space="preserve">of our study is </w:t>
      </w:r>
      <w:r w:rsidR="00153336" w:rsidRPr="00276197">
        <w:t xml:space="preserve">the </w:t>
      </w:r>
      <w:r w:rsidRPr="00276197">
        <w:t>Draganfly IV</w:t>
      </w:r>
      <w:r w:rsidR="00153336" w:rsidRPr="00276197">
        <w:t>, m</w:t>
      </w:r>
      <w:r w:rsidRPr="00276197">
        <w:t xml:space="preserve">anufactured by </w:t>
      </w:r>
      <w:r w:rsidR="00153336" w:rsidRPr="00276197">
        <w:t>“</w:t>
      </w:r>
      <w:r w:rsidRPr="00276197">
        <w:t>Draganfly Innovations</w:t>
      </w:r>
      <w:r w:rsidR="00153336" w:rsidRPr="00276197">
        <w:t>”</w:t>
      </w:r>
      <w:r w:rsidRPr="00276197">
        <w:t xml:space="preserve">. Parameter identification is studied in </w:t>
      </w:r>
      <w:r w:rsidRPr="00276197">
        <w:rPr>
          <w:noProof/>
        </w:rPr>
        <w:t>(Derafa, Madani, &amp; Benallegue, 2006)</w:t>
      </w:r>
      <w:r w:rsidR="009545EA" w:rsidRPr="00276197">
        <w:t xml:space="preserve"> and summarized below:</w:t>
      </w:r>
    </w:p>
    <w:tbl>
      <w:tblPr>
        <w:tblW w:w="0" w:type="auto"/>
        <w:jc w:val="center"/>
        <w:tblLook w:val="04A0" w:firstRow="1" w:lastRow="0" w:firstColumn="1" w:lastColumn="0" w:noHBand="0" w:noVBand="1"/>
      </w:tblPr>
      <w:tblGrid>
        <w:gridCol w:w="1319"/>
        <w:gridCol w:w="1621"/>
        <w:gridCol w:w="1369"/>
      </w:tblGrid>
      <w:tr w:rsidR="00276197" w:rsidRPr="00276197" w14:paraId="1D36EE49" w14:textId="77777777" w:rsidTr="00FE1DE6">
        <w:trPr>
          <w:trHeight w:val="432"/>
          <w:jc w:val="center"/>
        </w:trPr>
        <w:tc>
          <w:tcPr>
            <w:tcW w:w="1336" w:type="dxa"/>
            <w:shd w:val="clear" w:color="auto" w:fill="auto"/>
            <w:vAlign w:val="center"/>
          </w:tcPr>
          <w:p w14:paraId="281D9612" w14:textId="20E46CA5" w:rsidR="00546369" w:rsidRPr="00276197" w:rsidRDefault="0048661B" w:rsidP="00FE1DE6">
            <w:pPr>
              <w:tabs>
                <w:tab w:val="center" w:pos="2960"/>
                <w:tab w:val="right" w:pos="5920"/>
              </w:tabs>
              <w:jc w:val="left"/>
              <w:rPr>
                <w:rFonts w:ascii="Calibri" w:eastAsia="Calibri" w:hAnsi="Calibri"/>
                <w:lang w:val="fr-FR"/>
              </w:rPr>
            </w:pPr>
            <w:r w:rsidRPr="00276197">
              <w:rPr>
                <w:position w:val="-10"/>
                <w:lang w:val="en-GB" w:eastAsia="en-GB"/>
              </w:rPr>
              <w:object w:dxaOrig="880" w:dyaOrig="279" w14:anchorId="4EFFFD28">
                <v:shape id="_x0000_i1312" type="#_x0000_t75" style="width:44.1pt;height:14.55pt" o:ole="">
                  <v:imagedata r:id="rId556" o:title=""/>
                </v:shape>
                <o:OLEObject Type="Embed" ProgID="Equation.DSMT4" ShapeID="_x0000_i1312" DrawAspect="Content" ObjectID="_1787749027" r:id="rId557"/>
              </w:object>
            </w:r>
          </w:p>
        </w:tc>
        <w:tc>
          <w:tcPr>
            <w:tcW w:w="1649" w:type="dxa"/>
            <w:shd w:val="clear" w:color="auto" w:fill="auto"/>
            <w:vAlign w:val="center"/>
          </w:tcPr>
          <w:p w14:paraId="12130B94" w14:textId="34E4C63D" w:rsidR="00546369" w:rsidRPr="00276197" w:rsidRDefault="000916B4" w:rsidP="00FE1DE6">
            <w:pPr>
              <w:tabs>
                <w:tab w:val="center" w:pos="2960"/>
                <w:tab w:val="right" w:pos="5920"/>
              </w:tabs>
              <w:jc w:val="left"/>
              <w:rPr>
                <w:rFonts w:ascii="Calibri" w:eastAsia="Calibri" w:hAnsi="Calibri"/>
                <w:lang w:val="fr-FR"/>
              </w:rPr>
            </w:pPr>
            <w:r w:rsidRPr="00276197">
              <w:rPr>
                <w:position w:val="-10"/>
                <w:lang w:val="en-GB" w:eastAsia="en-GB"/>
              </w:rPr>
              <w:object w:dxaOrig="1219" w:dyaOrig="360" w14:anchorId="4D9FD7EC">
                <v:shape id="_x0000_i1313" type="#_x0000_t75" style="width:61.2pt;height:17.9pt" o:ole="">
                  <v:imagedata r:id="rId558" o:title=""/>
                </v:shape>
                <o:OLEObject Type="Embed" ProgID="Equation.DSMT4" ShapeID="_x0000_i1313" DrawAspect="Content" ObjectID="_1787749028" r:id="rId559"/>
              </w:object>
            </w:r>
          </w:p>
        </w:tc>
        <w:tc>
          <w:tcPr>
            <w:tcW w:w="1432" w:type="dxa"/>
            <w:shd w:val="clear" w:color="auto" w:fill="auto"/>
            <w:vAlign w:val="center"/>
          </w:tcPr>
          <w:p w14:paraId="7FAFFAD6" w14:textId="568D7D20" w:rsidR="00546369" w:rsidRPr="00276197" w:rsidRDefault="0048661B" w:rsidP="00FE1DE6">
            <w:pPr>
              <w:tabs>
                <w:tab w:val="center" w:pos="2960"/>
                <w:tab w:val="right" w:pos="5920"/>
              </w:tabs>
              <w:jc w:val="left"/>
            </w:pPr>
            <w:r w:rsidRPr="00276197">
              <w:rPr>
                <w:position w:val="-6"/>
                <w:lang w:val="en-GB" w:eastAsia="en-GB"/>
              </w:rPr>
              <w:object w:dxaOrig="1020" w:dyaOrig="260" w14:anchorId="082B6443">
                <v:shape id="_x0000_i1314" type="#_x0000_t75" style="width:51.6pt;height:12.9pt" o:ole="">
                  <v:imagedata r:id="rId560" o:title=""/>
                </v:shape>
                <o:OLEObject Type="Embed" ProgID="Equation.DSMT4" ShapeID="_x0000_i1314" DrawAspect="Content" ObjectID="_1787749029" r:id="rId561"/>
              </w:object>
            </w:r>
          </w:p>
        </w:tc>
      </w:tr>
      <w:bookmarkStart w:id="12" w:name="_Hlk174980451"/>
      <w:tr w:rsidR="00276197" w:rsidRPr="00276197" w14:paraId="09BD24AB" w14:textId="77777777" w:rsidTr="00FE1DE6">
        <w:trPr>
          <w:trHeight w:val="432"/>
          <w:jc w:val="center"/>
        </w:trPr>
        <w:tc>
          <w:tcPr>
            <w:tcW w:w="4417" w:type="dxa"/>
            <w:gridSpan w:val="3"/>
            <w:shd w:val="clear" w:color="auto" w:fill="auto"/>
            <w:vAlign w:val="center"/>
          </w:tcPr>
          <w:p w14:paraId="5F603AD0" w14:textId="06716810" w:rsidR="00546369" w:rsidRPr="00276197" w:rsidRDefault="0048661B" w:rsidP="00FE1DE6">
            <w:pPr>
              <w:tabs>
                <w:tab w:val="center" w:pos="2960"/>
                <w:tab w:val="right" w:pos="5920"/>
              </w:tabs>
              <w:jc w:val="left"/>
              <w:rPr>
                <w:sz w:val="20"/>
                <w:szCs w:val="20"/>
                <w:lang w:val="en-GB"/>
              </w:rPr>
            </w:pPr>
            <w:r w:rsidRPr="00276197">
              <w:rPr>
                <w:position w:val="-14"/>
                <w:lang w:val="en-GB" w:eastAsia="en-GB"/>
              </w:rPr>
              <w:object w:dxaOrig="2520" w:dyaOrig="400" w14:anchorId="03B2048F">
                <v:shape id="_x0000_i1315" type="#_x0000_t75" style="width:126.1pt;height:20pt" o:ole="">
                  <v:imagedata r:id="rId562" o:title=""/>
                </v:shape>
                <o:OLEObject Type="Embed" ProgID="Equation.DSMT4" ShapeID="_x0000_i1315" DrawAspect="Content" ObjectID="_1787749030" r:id="rId563"/>
              </w:object>
            </w:r>
          </w:p>
        </w:tc>
      </w:tr>
      <w:tr w:rsidR="00276197" w:rsidRPr="00276197" w14:paraId="4D1B2E64" w14:textId="77777777" w:rsidTr="00FE1DE6">
        <w:trPr>
          <w:trHeight w:val="432"/>
          <w:jc w:val="center"/>
        </w:trPr>
        <w:tc>
          <w:tcPr>
            <w:tcW w:w="4417" w:type="dxa"/>
            <w:gridSpan w:val="3"/>
            <w:shd w:val="clear" w:color="auto" w:fill="auto"/>
            <w:vAlign w:val="center"/>
          </w:tcPr>
          <w:p w14:paraId="38346533" w14:textId="445925CF" w:rsidR="00546369" w:rsidRPr="00276197" w:rsidRDefault="0048661B" w:rsidP="00FE1DE6">
            <w:pPr>
              <w:tabs>
                <w:tab w:val="center" w:pos="2960"/>
                <w:tab w:val="right" w:pos="5920"/>
              </w:tabs>
              <w:jc w:val="left"/>
              <w:rPr>
                <w:sz w:val="20"/>
                <w:szCs w:val="20"/>
              </w:rPr>
            </w:pPr>
            <w:r w:rsidRPr="00276197">
              <w:rPr>
                <w:position w:val="-12"/>
                <w:lang w:val="en-GB" w:eastAsia="en-GB"/>
              </w:rPr>
              <w:object w:dxaOrig="2580" w:dyaOrig="380" w14:anchorId="5F65877D">
                <v:shape id="_x0000_i1316" type="#_x0000_t75" style="width:129pt;height:19.15pt" o:ole="">
                  <v:imagedata r:id="rId564" o:title=""/>
                </v:shape>
                <o:OLEObject Type="Embed" ProgID="Equation.DSMT4" ShapeID="_x0000_i1316" DrawAspect="Content" ObjectID="_1787749031" r:id="rId565"/>
              </w:object>
            </w:r>
          </w:p>
        </w:tc>
      </w:tr>
      <w:tr w:rsidR="00276197" w:rsidRPr="00276197" w14:paraId="05B3C31B" w14:textId="77777777" w:rsidTr="00FE1DE6">
        <w:trPr>
          <w:trHeight w:val="432"/>
          <w:jc w:val="center"/>
        </w:trPr>
        <w:tc>
          <w:tcPr>
            <w:tcW w:w="4417" w:type="dxa"/>
            <w:gridSpan w:val="3"/>
            <w:shd w:val="clear" w:color="auto" w:fill="auto"/>
            <w:vAlign w:val="center"/>
          </w:tcPr>
          <w:p w14:paraId="26CF9C81" w14:textId="7CEB5855" w:rsidR="00546369" w:rsidRPr="00276197" w:rsidRDefault="0048661B" w:rsidP="00FE1DE6">
            <w:pPr>
              <w:tabs>
                <w:tab w:val="center" w:pos="2960"/>
                <w:tab w:val="right" w:pos="5920"/>
              </w:tabs>
              <w:ind w:left="-108"/>
              <w:jc w:val="left"/>
              <w:rPr>
                <w:rFonts w:eastAsia="Calibri"/>
                <w:sz w:val="20"/>
                <w:szCs w:val="20"/>
              </w:rPr>
            </w:pPr>
            <w:r w:rsidRPr="00276197">
              <w:rPr>
                <w:position w:val="-16"/>
                <w:lang w:val="en-GB" w:eastAsia="en-GB"/>
              </w:rPr>
              <w:object w:dxaOrig="4720" w:dyaOrig="460" w14:anchorId="550BA053">
                <v:shape id="_x0000_i1317" type="#_x0000_t75" style="width:212.65pt;height:22.9pt" o:ole="">
                  <v:imagedata r:id="rId566" o:title=""/>
                </v:shape>
                <o:OLEObject Type="Embed" ProgID="Equation.DSMT4" ShapeID="_x0000_i1317" DrawAspect="Content" ObjectID="_1787749032" r:id="rId567"/>
              </w:object>
            </w:r>
          </w:p>
        </w:tc>
      </w:tr>
      <w:tr w:rsidR="00276197" w:rsidRPr="00276197" w14:paraId="1829DCA5" w14:textId="77777777" w:rsidTr="00FE1DE6">
        <w:trPr>
          <w:trHeight w:val="432"/>
          <w:jc w:val="center"/>
        </w:trPr>
        <w:tc>
          <w:tcPr>
            <w:tcW w:w="4417" w:type="dxa"/>
            <w:gridSpan w:val="3"/>
            <w:shd w:val="clear" w:color="auto" w:fill="auto"/>
            <w:vAlign w:val="center"/>
          </w:tcPr>
          <w:p w14:paraId="5C5085CC" w14:textId="74C3A7F5" w:rsidR="00546369" w:rsidRPr="00276197" w:rsidRDefault="000916B4" w:rsidP="00FE1DE6">
            <w:pPr>
              <w:tabs>
                <w:tab w:val="center" w:pos="2960"/>
                <w:tab w:val="right" w:pos="5920"/>
              </w:tabs>
              <w:ind w:left="-108"/>
              <w:jc w:val="left"/>
              <w:rPr>
                <w:sz w:val="20"/>
                <w:szCs w:val="20"/>
              </w:rPr>
            </w:pPr>
            <w:r w:rsidRPr="00276197">
              <w:rPr>
                <w:position w:val="-14"/>
                <w:lang w:val="en-GB" w:eastAsia="en-GB"/>
              </w:rPr>
              <w:object w:dxaOrig="3940" w:dyaOrig="400" w14:anchorId="3A1268CB">
                <v:shape id="_x0000_i1318" type="#_x0000_t75" style="width:196.85pt;height:20pt" o:ole="">
                  <v:imagedata r:id="rId568" o:title=""/>
                </v:shape>
                <o:OLEObject Type="Embed" ProgID="Equation.DSMT4" ShapeID="_x0000_i1318" DrawAspect="Content" ObjectID="_1787749033" r:id="rId569"/>
              </w:object>
            </w:r>
          </w:p>
        </w:tc>
      </w:tr>
      <w:tr w:rsidR="00276197" w:rsidRPr="00276197" w14:paraId="0DBF466C" w14:textId="77777777" w:rsidTr="00FE1DE6">
        <w:trPr>
          <w:trHeight w:val="432"/>
          <w:jc w:val="center"/>
        </w:trPr>
        <w:tc>
          <w:tcPr>
            <w:tcW w:w="4417" w:type="dxa"/>
            <w:gridSpan w:val="3"/>
            <w:shd w:val="clear" w:color="auto" w:fill="auto"/>
            <w:vAlign w:val="center"/>
          </w:tcPr>
          <w:p w14:paraId="1902713F" w14:textId="1188F2F6" w:rsidR="00546369" w:rsidRPr="00276197" w:rsidRDefault="00FE1DE6" w:rsidP="00FE1DE6">
            <w:pPr>
              <w:tabs>
                <w:tab w:val="center" w:pos="2960"/>
                <w:tab w:val="right" w:pos="5920"/>
              </w:tabs>
              <w:jc w:val="left"/>
              <w:rPr>
                <w:rFonts w:eastAsia="Calibri"/>
                <w:sz w:val="20"/>
                <w:szCs w:val="20"/>
              </w:rPr>
            </w:pPr>
            <w:r w:rsidRPr="00276197">
              <w:rPr>
                <w:position w:val="-14"/>
                <w:lang w:val="en-GB" w:eastAsia="en-GB"/>
              </w:rPr>
              <w:object w:dxaOrig="5060" w:dyaOrig="400" w14:anchorId="6F4B0903">
                <v:shape id="_x0000_i1319" type="#_x0000_t75" style="width:207.25pt;height:20pt" o:ole="">
                  <v:imagedata r:id="rId570" o:title=""/>
                </v:shape>
                <o:OLEObject Type="Embed" ProgID="Equation.DSMT4" ShapeID="_x0000_i1319" DrawAspect="Content" ObjectID="_1787749034" r:id="rId571"/>
              </w:object>
            </w:r>
          </w:p>
        </w:tc>
      </w:tr>
      <w:tr w:rsidR="00276197" w:rsidRPr="00276197" w14:paraId="7911332B" w14:textId="77777777" w:rsidTr="00FE1DE6">
        <w:trPr>
          <w:trHeight w:val="432"/>
          <w:jc w:val="center"/>
        </w:trPr>
        <w:tc>
          <w:tcPr>
            <w:tcW w:w="4417" w:type="dxa"/>
            <w:gridSpan w:val="3"/>
            <w:shd w:val="clear" w:color="auto" w:fill="auto"/>
            <w:vAlign w:val="center"/>
          </w:tcPr>
          <w:p w14:paraId="7DFD4A1D" w14:textId="56D155CF" w:rsidR="00546369" w:rsidRPr="00276197" w:rsidRDefault="000916B4" w:rsidP="00FE1DE6">
            <w:pPr>
              <w:tabs>
                <w:tab w:val="center" w:pos="2860"/>
                <w:tab w:val="right" w:pos="5720"/>
              </w:tabs>
              <w:jc w:val="left"/>
              <w:rPr>
                <w:rFonts w:eastAsia="Calibri"/>
                <w:sz w:val="20"/>
                <w:szCs w:val="20"/>
              </w:rPr>
            </w:pPr>
            <w:r w:rsidRPr="00276197">
              <w:rPr>
                <w:position w:val="-12"/>
                <w:lang w:val="en-GB" w:eastAsia="en-GB"/>
              </w:rPr>
              <w:object w:dxaOrig="2740" w:dyaOrig="380" w14:anchorId="2CA5AD0E">
                <v:shape id="_x0000_i1320" type="#_x0000_t75" style="width:136.9pt;height:19.15pt" o:ole="">
                  <v:imagedata r:id="rId572" o:title=""/>
                </v:shape>
                <o:OLEObject Type="Embed" ProgID="Equation.DSMT4" ShapeID="_x0000_i1320" DrawAspect="Content" ObjectID="_1787749035" r:id="rId573"/>
              </w:object>
            </w:r>
          </w:p>
        </w:tc>
      </w:tr>
    </w:tbl>
    <w:bookmarkEnd w:id="12"/>
    <w:p w14:paraId="7133DF6F" w14:textId="0E3AF3AA" w:rsidR="00546369" w:rsidRPr="00276197" w:rsidRDefault="00546369" w:rsidP="00546369">
      <w:pPr>
        <w:pStyle w:val="Capitol"/>
        <w:rPr>
          <w:lang w:val="en-GB"/>
        </w:rPr>
      </w:pPr>
      <w:r w:rsidRPr="00276197">
        <w:rPr>
          <w:lang w:val="en-GB"/>
        </w:rPr>
        <w:t>5.1. Observer design</w:t>
      </w:r>
    </w:p>
    <w:p w14:paraId="6E0F8A40" w14:textId="5D4026AC" w:rsidR="00546369" w:rsidRPr="00276197" w:rsidRDefault="00546369" w:rsidP="00546369">
      <w:pPr>
        <w:pStyle w:val="Newparagraph"/>
        <w:ind w:firstLine="0"/>
      </w:pPr>
      <w:r w:rsidRPr="00276197">
        <w:t xml:space="preserve">In this </w:t>
      </w:r>
      <w:r w:rsidR="00792EEE" w:rsidRPr="00276197">
        <w:t>sub</w:t>
      </w:r>
      <w:r w:rsidRPr="00276197">
        <w:t xml:space="preserve">section, the parameters and </w:t>
      </w:r>
      <w:r w:rsidR="00792EEE" w:rsidRPr="00276197">
        <w:t xml:space="preserve">the </w:t>
      </w:r>
      <w:r w:rsidRPr="00276197">
        <w:t xml:space="preserve">matrices </w:t>
      </w:r>
      <w:r w:rsidR="00792EEE" w:rsidRPr="00276197">
        <w:t xml:space="preserve">of the observer </w:t>
      </w:r>
      <w:r w:rsidRPr="00276197">
        <w:t>will be determined</w:t>
      </w:r>
      <w:r w:rsidR="00D03FFC" w:rsidRPr="00276197">
        <w:t>.</w:t>
      </w:r>
    </w:p>
    <w:p w14:paraId="6537ACDD" w14:textId="1A76456F" w:rsidR="00546369" w:rsidRPr="00276197" w:rsidRDefault="00546369" w:rsidP="00AA56E3">
      <w:pPr>
        <w:pStyle w:val="Newparagraph"/>
        <w:ind w:firstLine="0"/>
      </w:pPr>
      <w:r w:rsidRPr="00276197">
        <w:t xml:space="preserve">The </w:t>
      </w:r>
      <w:r w:rsidR="00153336" w:rsidRPr="00276197">
        <w:rPr>
          <w:position w:val="-10"/>
        </w:rPr>
        <w:object w:dxaOrig="460" w:dyaOrig="300" w14:anchorId="13B9DC65">
          <v:shape id="_x0000_i1321" type="#_x0000_t75" style="width:22.9pt;height:15pt" o:ole="">
            <v:imagedata r:id="rId574" o:title=""/>
          </v:shape>
          <o:OLEObject Type="Embed" ProgID="Equation.DSMT4" ShapeID="_x0000_i1321" DrawAspect="Content" ObjectID="_1787749036" r:id="rId575"/>
        </w:object>
      </w:r>
      <w:r w:rsidRPr="00276197">
        <w:rPr>
          <w:sz w:val="20"/>
          <w:szCs w:val="20"/>
        </w:rPr>
        <w:t xml:space="preserve"> function </w:t>
      </w:r>
      <w:r w:rsidRPr="00276197">
        <w:t xml:space="preserve">Lipschitz constant is given by </w:t>
      </w:r>
      <w:r w:rsidR="00D03FFC" w:rsidRPr="00276197">
        <w:rPr>
          <w:position w:val="-28"/>
        </w:rPr>
        <w:object w:dxaOrig="2200" w:dyaOrig="680" w14:anchorId="5C48C6F6">
          <v:shape id="_x0000_i1322" type="#_x0000_t75" style="width:109.85pt;height:34.15pt" o:ole="">
            <v:imagedata r:id="rId576" o:title=""/>
          </v:shape>
          <o:OLEObject Type="Embed" ProgID="Equation.DSMT4" ShapeID="_x0000_i1322" DrawAspect="Content" ObjectID="_1787749037" r:id="rId577"/>
        </w:object>
      </w:r>
      <w:r w:rsidRPr="00276197">
        <w:t>.</w:t>
      </w:r>
      <w:r w:rsidR="00461624" w:rsidRPr="00276197">
        <w:t xml:space="preserve"> And </w:t>
      </w:r>
      <w:r w:rsidR="00D03FFC" w:rsidRPr="00276197">
        <w:rPr>
          <w:position w:val="-10"/>
        </w:rPr>
        <w:object w:dxaOrig="660" w:dyaOrig="300" w14:anchorId="6F05B503">
          <v:shape id="_x0000_i1323" type="#_x0000_t75" style="width:32.9pt;height:15pt" o:ole="">
            <v:imagedata r:id="rId578" o:title=""/>
          </v:shape>
          <o:OLEObject Type="Embed" ProgID="Equation.DSMT4" ShapeID="_x0000_i1323" DrawAspect="Content" ObjectID="_1787749038" r:id="rId579"/>
        </w:object>
      </w:r>
      <w:r w:rsidR="00153336" w:rsidRPr="00276197">
        <w:t xml:space="preserve"> </w:t>
      </w:r>
      <w:r w:rsidRPr="00276197">
        <w:t>is locally</w:t>
      </w:r>
      <w:r w:rsidR="00AA56E3" w:rsidRPr="00276197">
        <w:t xml:space="preserve"> </w:t>
      </w:r>
      <w:r w:rsidR="00AA56E3" w:rsidRPr="00276197">
        <w:rPr>
          <w:lang w:val="en-US"/>
        </w:rPr>
        <w:t xml:space="preserve">Lipschitz, indicating that the system's operating area determines its Lipschitz constant </w:t>
      </w:r>
      <w:r w:rsidR="00AA56E3" w:rsidRPr="00276197">
        <w:rPr>
          <w:position w:val="-12"/>
        </w:rPr>
        <w:object w:dxaOrig="220" w:dyaOrig="360" w14:anchorId="0555D84F">
          <v:shape id="_x0000_i1324" type="#_x0000_t75" style="width:10.8pt;height:17.9pt" o:ole="">
            <v:imagedata r:id="rId580" o:title=""/>
          </v:shape>
          <o:OLEObject Type="Embed" ProgID="Equation.DSMT4" ShapeID="_x0000_i1324" DrawAspect="Content" ObjectID="_1787749039" r:id="rId581"/>
        </w:object>
      </w:r>
      <w:r w:rsidR="00AA56E3" w:rsidRPr="00276197">
        <w:rPr>
          <w:lang w:val="en-US"/>
        </w:rPr>
        <w:t xml:space="preserve"> </w:t>
      </w:r>
      <w:r w:rsidRPr="00276197">
        <w:rPr>
          <w:noProof/>
        </w:rPr>
        <w:t>(Farza</w:t>
      </w:r>
      <w:r w:rsidR="002C7362" w:rsidRPr="00276197">
        <w:rPr>
          <w:noProof/>
        </w:rPr>
        <w:t xml:space="preserve"> </w:t>
      </w:r>
      <w:r w:rsidR="002C7362" w:rsidRPr="00276197">
        <w:t>et al.</w:t>
      </w:r>
      <w:r w:rsidRPr="00276197">
        <w:rPr>
          <w:noProof/>
        </w:rPr>
        <w:t>, 2009)</w:t>
      </w:r>
      <w:r w:rsidR="00153336" w:rsidRPr="00276197">
        <w:t>, a</w:t>
      </w:r>
      <w:r w:rsidRPr="00276197">
        <w:t xml:space="preserve">fter calculations </w:t>
      </w:r>
      <w:r w:rsidR="00153336" w:rsidRPr="00276197">
        <w:rPr>
          <w:position w:val="-12"/>
        </w:rPr>
        <w:object w:dxaOrig="660" w:dyaOrig="360" w14:anchorId="5BCFAB7E">
          <v:shape id="_x0000_i1325" type="#_x0000_t75" style="width:32.9pt;height:17.9pt" o:ole="">
            <v:imagedata r:id="rId582" o:title=""/>
          </v:shape>
          <o:OLEObject Type="Embed" ProgID="Equation.DSMT4" ShapeID="_x0000_i1325" DrawAspect="Content" ObjectID="_1787749040" r:id="rId583"/>
        </w:object>
      </w:r>
      <w:r w:rsidRPr="00276197">
        <w:rPr>
          <w:szCs w:val="20"/>
        </w:rPr>
        <w:t xml:space="preserve">. </w:t>
      </w:r>
      <w:r w:rsidR="00153336" w:rsidRPr="00276197">
        <w:rPr>
          <w:position w:val="-12"/>
        </w:rPr>
        <w:object w:dxaOrig="240" w:dyaOrig="360" w14:anchorId="48F2D84A">
          <v:shape id="_x0000_i1326" type="#_x0000_t75" style="width:12.05pt;height:17.9pt" o:ole="">
            <v:imagedata r:id="rId584" o:title=""/>
          </v:shape>
          <o:OLEObject Type="Embed" ProgID="Equation.DSMT4" ShapeID="_x0000_i1326" DrawAspect="Content" ObjectID="_1787749041" r:id="rId585"/>
        </w:object>
      </w:r>
      <w:r w:rsidRPr="00276197">
        <w:t xml:space="preserve"> is choosing as </w:t>
      </w:r>
      <w:r w:rsidR="00153336" w:rsidRPr="00276197">
        <w:rPr>
          <w:position w:val="-12"/>
        </w:rPr>
        <w:object w:dxaOrig="660" w:dyaOrig="360" w14:anchorId="27606EB8">
          <v:shape id="_x0000_i1327" type="#_x0000_t75" style="width:32.9pt;height:17.9pt" o:ole="">
            <v:imagedata r:id="rId586" o:title=""/>
          </v:shape>
          <o:OLEObject Type="Embed" ProgID="Equation.DSMT4" ShapeID="_x0000_i1327" DrawAspect="Content" ObjectID="_1787749042" r:id="rId587"/>
        </w:object>
      </w:r>
      <w:r w:rsidRPr="00276197">
        <w:rPr>
          <w:szCs w:val="20"/>
        </w:rPr>
        <w:t xml:space="preserve">. </w:t>
      </w:r>
      <w:r w:rsidRPr="00276197">
        <w:t xml:space="preserve">Let </w:t>
      </w:r>
      <w:r w:rsidR="00153336" w:rsidRPr="00276197">
        <w:rPr>
          <w:position w:val="-12"/>
        </w:rPr>
        <w:object w:dxaOrig="660" w:dyaOrig="360" w14:anchorId="39844889">
          <v:shape id="_x0000_i1328" type="#_x0000_t75" style="width:32.9pt;height:17.9pt" o:ole="">
            <v:imagedata r:id="rId588" o:title=""/>
          </v:shape>
          <o:OLEObject Type="Embed" ProgID="Equation.DSMT4" ShapeID="_x0000_i1328" DrawAspect="Content" ObjectID="_1787749043" r:id="rId589"/>
        </w:object>
      </w:r>
      <w:r w:rsidRPr="00276197">
        <w:t xml:space="preserve"> and </w:t>
      </w:r>
      <w:r w:rsidR="00153336" w:rsidRPr="00276197">
        <w:rPr>
          <w:position w:val="-12"/>
        </w:rPr>
        <w:object w:dxaOrig="680" w:dyaOrig="360" w14:anchorId="22DF7262">
          <v:shape id="_x0000_i1329" type="#_x0000_t75" style="width:34.15pt;height:17.9pt" o:ole="">
            <v:imagedata r:id="rId590" o:title=""/>
          </v:shape>
          <o:OLEObject Type="Embed" ProgID="Equation.DSMT4" ShapeID="_x0000_i1329" DrawAspect="Content" ObjectID="_1787749044" r:id="rId591"/>
        </w:object>
      </w:r>
      <w:r w:rsidRPr="00276197">
        <w:t>.</w:t>
      </w:r>
    </w:p>
    <w:tbl>
      <w:tblPr>
        <w:tblW w:w="0" w:type="auto"/>
        <w:tblLook w:val="04A0" w:firstRow="1" w:lastRow="0" w:firstColumn="1" w:lastColumn="0" w:noHBand="0" w:noVBand="1"/>
      </w:tblPr>
      <w:tblGrid>
        <w:gridCol w:w="1946"/>
        <w:gridCol w:w="2363"/>
      </w:tblGrid>
      <w:tr w:rsidR="00276197" w:rsidRPr="00276197" w14:paraId="2A165841" w14:textId="77777777" w:rsidTr="00CF6164">
        <w:trPr>
          <w:trHeight w:val="864"/>
        </w:trPr>
        <w:tc>
          <w:tcPr>
            <w:tcW w:w="0" w:type="auto"/>
            <w:gridSpan w:val="2"/>
            <w:shd w:val="clear" w:color="auto" w:fill="auto"/>
            <w:vAlign w:val="center"/>
          </w:tcPr>
          <w:p w14:paraId="7353F2F6" w14:textId="22D4D3A5" w:rsidR="0096748D" w:rsidRPr="00276197" w:rsidRDefault="00D03FFC">
            <w:pPr>
              <w:tabs>
                <w:tab w:val="center" w:pos="4210"/>
                <w:tab w:val="right" w:pos="8420"/>
              </w:tabs>
              <w:jc w:val="left"/>
              <w:rPr>
                <w:sz w:val="20"/>
                <w:szCs w:val="20"/>
              </w:rPr>
            </w:pPr>
            <w:r w:rsidRPr="00276197">
              <w:rPr>
                <w:position w:val="-32"/>
                <w:lang w:val="en-GB" w:eastAsia="en-GB"/>
              </w:rPr>
              <w:object w:dxaOrig="2140" w:dyaOrig="760" w14:anchorId="68A4771D">
                <v:shape id="_x0000_i1330" type="#_x0000_t75" style="width:106.95pt;height:37.45pt" o:ole="">
                  <v:imagedata r:id="rId592" o:title=""/>
                </v:shape>
                <o:OLEObject Type="Embed" ProgID="Equation.DSMT4" ShapeID="_x0000_i1330" DrawAspect="Content" ObjectID="_1787749045" r:id="rId593"/>
              </w:object>
            </w:r>
          </w:p>
          <w:p w14:paraId="738AACDC" w14:textId="1A35CFBD" w:rsidR="0096748D" w:rsidRPr="00276197" w:rsidRDefault="00D03FFC">
            <w:pPr>
              <w:tabs>
                <w:tab w:val="center" w:pos="4210"/>
                <w:tab w:val="right" w:pos="8420"/>
              </w:tabs>
              <w:jc w:val="left"/>
              <w:rPr>
                <w:rFonts w:ascii="Cambria Math" w:hAnsi="Cambria Math"/>
                <w:iCs/>
                <w:sz w:val="20"/>
                <w:szCs w:val="20"/>
                <w:lang w:val="en-GB"/>
              </w:rPr>
            </w:pPr>
            <w:r w:rsidRPr="00276197">
              <w:rPr>
                <w:position w:val="-12"/>
                <w:lang w:val="en-GB" w:eastAsia="en-GB"/>
              </w:rPr>
              <w:object w:dxaOrig="4720" w:dyaOrig="360" w14:anchorId="087A7F23">
                <v:shape id="_x0000_i1331" type="#_x0000_t75" style="width:215.15pt;height:17.9pt" o:ole="">
                  <v:imagedata r:id="rId594" o:title=""/>
                </v:shape>
                <o:OLEObject Type="Embed" ProgID="Equation.DSMT4" ShapeID="_x0000_i1331" DrawAspect="Content" ObjectID="_1787749046" r:id="rId595"/>
              </w:object>
            </w:r>
            <w:r w:rsidR="0096748D" w:rsidRPr="00276197">
              <w:rPr>
                <w:rFonts w:ascii="Cambria Math" w:hAnsi="Cambria Math"/>
                <w:iCs/>
                <w:sz w:val="20"/>
                <w:szCs w:val="20"/>
                <w:lang w:val="en-GB"/>
              </w:rPr>
              <w:t>​</w:t>
            </w:r>
            <w:r w:rsidR="00461624" w:rsidRPr="00276197">
              <w:rPr>
                <w:position w:val="-12"/>
                <w:lang w:val="en-GB" w:eastAsia="en-GB"/>
              </w:rPr>
              <w:object w:dxaOrig="4099" w:dyaOrig="380" w14:anchorId="5E6C0EE5">
                <v:shape id="_x0000_i1332" type="#_x0000_t75" style="width:204.75pt;height:19.15pt" o:ole="">
                  <v:imagedata r:id="rId596" o:title=""/>
                </v:shape>
                <o:OLEObject Type="Embed" ProgID="Equation.DSMT4" ShapeID="_x0000_i1332" DrawAspect="Content" ObjectID="_1787749047" r:id="rId597"/>
              </w:object>
            </w:r>
          </w:p>
        </w:tc>
      </w:tr>
      <w:tr w:rsidR="00276197" w:rsidRPr="00276197" w14:paraId="7AF557D5" w14:textId="77777777" w:rsidTr="00CF6164">
        <w:trPr>
          <w:trHeight w:val="864"/>
        </w:trPr>
        <w:tc>
          <w:tcPr>
            <w:tcW w:w="0" w:type="auto"/>
            <w:gridSpan w:val="2"/>
            <w:shd w:val="clear" w:color="auto" w:fill="auto"/>
            <w:vAlign w:val="center"/>
          </w:tcPr>
          <w:p w14:paraId="3644717B" w14:textId="7B7732E8" w:rsidR="0096748D" w:rsidRPr="00276197" w:rsidRDefault="00105028">
            <w:pPr>
              <w:tabs>
                <w:tab w:val="center" w:pos="4210"/>
                <w:tab w:val="right" w:pos="8420"/>
              </w:tabs>
              <w:jc w:val="left"/>
              <w:rPr>
                <w:sz w:val="20"/>
                <w:szCs w:val="20"/>
                <w:lang w:val="en-GB"/>
              </w:rPr>
            </w:pPr>
            <w:r w:rsidRPr="00276197">
              <w:rPr>
                <w:position w:val="-14"/>
                <w:lang w:val="en-GB" w:eastAsia="en-GB"/>
              </w:rPr>
              <w:object w:dxaOrig="1939" w:dyaOrig="440" w14:anchorId="72845555">
                <v:shape id="_x0000_i1333" type="#_x0000_t75" style="width:96.95pt;height:22.05pt" o:ole="">
                  <v:imagedata r:id="rId598" o:title=""/>
                </v:shape>
                <o:OLEObject Type="Embed" ProgID="Equation.DSMT4" ShapeID="_x0000_i1333" DrawAspect="Content" ObjectID="_1787749048" r:id="rId599"/>
              </w:object>
            </w:r>
          </w:p>
          <w:p w14:paraId="0D185EB1" w14:textId="4FA81ED1" w:rsidR="0096748D" w:rsidRPr="00276197" w:rsidRDefault="00105028">
            <w:pPr>
              <w:tabs>
                <w:tab w:val="center" w:pos="4210"/>
                <w:tab w:val="right" w:pos="8420"/>
              </w:tabs>
              <w:jc w:val="left"/>
              <w:rPr>
                <w:sz w:val="20"/>
                <w:szCs w:val="20"/>
              </w:rPr>
            </w:pPr>
            <w:r w:rsidRPr="00276197">
              <w:rPr>
                <w:position w:val="-12"/>
                <w:lang w:val="en-GB" w:eastAsia="en-GB"/>
              </w:rPr>
              <w:object w:dxaOrig="4740" w:dyaOrig="360" w14:anchorId="59CA9E88">
                <v:shape id="_x0000_i1334" type="#_x0000_t75" style="width:212.65pt;height:17.9pt" o:ole="">
                  <v:imagedata r:id="rId600" o:title=""/>
                </v:shape>
                <o:OLEObject Type="Embed" ProgID="Equation.DSMT4" ShapeID="_x0000_i1334" DrawAspect="Content" ObjectID="_1787749049" r:id="rId601"/>
              </w:object>
            </w:r>
            <w:r w:rsidRPr="00276197">
              <w:rPr>
                <w:position w:val="-12"/>
                <w:lang w:val="en-GB" w:eastAsia="en-GB"/>
              </w:rPr>
              <w:object w:dxaOrig="4760" w:dyaOrig="360" w14:anchorId="4D309C99">
                <v:shape id="_x0000_i1335" type="#_x0000_t75" style="width:214.75pt;height:17.9pt" o:ole="">
                  <v:imagedata r:id="rId602" o:title=""/>
                </v:shape>
                <o:OLEObject Type="Embed" ProgID="Equation.DSMT4" ShapeID="_x0000_i1335" DrawAspect="Content" ObjectID="_1787749050" r:id="rId603"/>
              </w:object>
            </w:r>
          </w:p>
        </w:tc>
      </w:tr>
      <w:tr w:rsidR="00276197" w:rsidRPr="00276197" w14:paraId="01F7640E" w14:textId="77777777" w:rsidTr="00CF6164">
        <w:trPr>
          <w:trHeight w:val="864"/>
        </w:trPr>
        <w:tc>
          <w:tcPr>
            <w:tcW w:w="0" w:type="auto"/>
            <w:gridSpan w:val="2"/>
            <w:shd w:val="clear" w:color="auto" w:fill="auto"/>
            <w:vAlign w:val="center"/>
          </w:tcPr>
          <w:p w14:paraId="313774AD" w14:textId="55963161" w:rsidR="0096748D" w:rsidRPr="00276197" w:rsidRDefault="00132106">
            <w:pPr>
              <w:tabs>
                <w:tab w:val="center" w:pos="4210"/>
                <w:tab w:val="right" w:pos="8420"/>
              </w:tabs>
              <w:jc w:val="left"/>
              <w:rPr>
                <w:sz w:val="20"/>
                <w:szCs w:val="20"/>
              </w:rPr>
            </w:pPr>
            <w:r w:rsidRPr="00276197">
              <w:rPr>
                <w:position w:val="-12"/>
                <w:lang w:val="en-GB" w:eastAsia="en-GB"/>
              </w:rPr>
              <w:object w:dxaOrig="1800" w:dyaOrig="360" w14:anchorId="5CF48793">
                <v:shape id="_x0000_i1336" type="#_x0000_t75" style="width:89.9pt;height:17.9pt" o:ole="">
                  <v:imagedata r:id="rId604" o:title=""/>
                </v:shape>
                <o:OLEObject Type="Embed" ProgID="Equation.DSMT4" ShapeID="_x0000_i1336" DrawAspect="Content" ObjectID="_1787749051" r:id="rId605"/>
              </w:object>
            </w:r>
          </w:p>
          <w:p w14:paraId="3783D2B6" w14:textId="2B291A58" w:rsidR="0096748D" w:rsidRPr="00276197" w:rsidRDefault="00132106">
            <w:pPr>
              <w:tabs>
                <w:tab w:val="center" w:pos="4210"/>
                <w:tab w:val="right" w:pos="8420"/>
              </w:tabs>
              <w:jc w:val="left"/>
              <w:rPr>
                <w:sz w:val="20"/>
                <w:szCs w:val="20"/>
                <w:lang w:val="en-GB"/>
              </w:rPr>
            </w:pPr>
            <w:r w:rsidRPr="00276197">
              <w:rPr>
                <w:position w:val="-12"/>
                <w:lang w:val="en-GB" w:eastAsia="en-GB"/>
              </w:rPr>
              <w:object w:dxaOrig="3080" w:dyaOrig="360" w14:anchorId="2C02051E">
                <v:shape id="_x0000_i1337" type="#_x0000_t75" style="width:154pt;height:17.9pt" o:ole="">
                  <v:imagedata r:id="rId606" o:title=""/>
                </v:shape>
                <o:OLEObject Type="Embed" ProgID="Equation.DSMT4" ShapeID="_x0000_i1337" DrawAspect="Content" ObjectID="_1787749052" r:id="rId607"/>
              </w:object>
            </w:r>
          </w:p>
          <w:p w14:paraId="57375CFE" w14:textId="6AF91D25" w:rsidR="0096748D" w:rsidRPr="00276197" w:rsidRDefault="00132106">
            <w:pPr>
              <w:tabs>
                <w:tab w:val="center" w:pos="4210"/>
                <w:tab w:val="right" w:pos="8420"/>
              </w:tabs>
              <w:jc w:val="left"/>
              <w:rPr>
                <w:sz w:val="20"/>
                <w:szCs w:val="20"/>
              </w:rPr>
            </w:pPr>
            <w:r w:rsidRPr="00276197">
              <w:rPr>
                <w:position w:val="-14"/>
                <w:lang w:val="en-GB" w:eastAsia="en-GB"/>
              </w:rPr>
              <w:object w:dxaOrig="2200" w:dyaOrig="440" w14:anchorId="648B2D42">
                <v:shape id="_x0000_i1338" type="#_x0000_t75" style="width:109.85pt;height:22.05pt" o:ole="">
                  <v:imagedata r:id="rId608" o:title=""/>
                </v:shape>
                <o:OLEObject Type="Embed" ProgID="Equation.DSMT4" ShapeID="_x0000_i1338" DrawAspect="Content" ObjectID="_1787749053" r:id="rId609"/>
              </w:object>
            </w:r>
          </w:p>
        </w:tc>
      </w:tr>
      <w:tr w:rsidR="00276197" w:rsidRPr="00276197" w14:paraId="1D55DE5F" w14:textId="77777777" w:rsidTr="00CF6164">
        <w:trPr>
          <w:trHeight w:val="864"/>
        </w:trPr>
        <w:tc>
          <w:tcPr>
            <w:tcW w:w="0" w:type="auto"/>
            <w:gridSpan w:val="2"/>
            <w:shd w:val="clear" w:color="auto" w:fill="auto"/>
            <w:vAlign w:val="center"/>
          </w:tcPr>
          <w:p w14:paraId="0AC61028" w14:textId="1B72656D" w:rsidR="0096748D" w:rsidRPr="00276197" w:rsidRDefault="00132106">
            <w:pPr>
              <w:tabs>
                <w:tab w:val="center" w:pos="4210"/>
                <w:tab w:val="right" w:pos="8420"/>
              </w:tabs>
              <w:jc w:val="left"/>
              <w:rPr>
                <w:sz w:val="20"/>
                <w:szCs w:val="20"/>
              </w:rPr>
            </w:pPr>
            <w:r w:rsidRPr="00276197">
              <w:rPr>
                <w:position w:val="-14"/>
                <w:lang w:val="en-GB" w:eastAsia="en-GB"/>
              </w:rPr>
              <w:object w:dxaOrig="1520" w:dyaOrig="440" w14:anchorId="4A542341">
                <v:shape id="_x0000_i1339" type="#_x0000_t75" style="width:76.15pt;height:22.05pt" o:ole="">
                  <v:imagedata r:id="rId610" o:title=""/>
                </v:shape>
                <o:OLEObject Type="Embed" ProgID="Equation.DSMT4" ShapeID="_x0000_i1339" DrawAspect="Content" ObjectID="_1787749054" r:id="rId611"/>
              </w:object>
            </w:r>
          </w:p>
          <w:p w14:paraId="56A1EEE0" w14:textId="199427E7" w:rsidR="0096748D" w:rsidRPr="00276197" w:rsidRDefault="00132106">
            <w:pPr>
              <w:tabs>
                <w:tab w:val="center" w:pos="4210"/>
                <w:tab w:val="right" w:pos="8420"/>
              </w:tabs>
              <w:jc w:val="left"/>
              <w:rPr>
                <w:sz w:val="20"/>
                <w:szCs w:val="20"/>
              </w:rPr>
            </w:pPr>
            <w:r w:rsidRPr="00276197">
              <w:rPr>
                <w:position w:val="-12"/>
                <w:lang w:val="en-GB" w:eastAsia="en-GB"/>
              </w:rPr>
              <w:object w:dxaOrig="3440" w:dyaOrig="420" w14:anchorId="18D94C22">
                <v:shape id="_x0000_i1340" type="#_x0000_t75" style="width:171.45pt;height:20.8pt" o:ole="">
                  <v:imagedata r:id="rId612" o:title=""/>
                </v:shape>
                <o:OLEObject Type="Embed" ProgID="Equation.DSMT4" ShapeID="_x0000_i1340" DrawAspect="Content" ObjectID="_1787749055" r:id="rId613"/>
              </w:object>
            </w:r>
            <w:r w:rsidRPr="00276197">
              <w:rPr>
                <w:position w:val="-12"/>
                <w:lang w:val="en-GB" w:eastAsia="en-GB"/>
              </w:rPr>
              <w:object w:dxaOrig="4780" w:dyaOrig="360" w14:anchorId="634A6DD2">
                <v:shape id="_x0000_i1341" type="#_x0000_t75" style="width:212.65pt;height:17.9pt" o:ole="">
                  <v:imagedata r:id="rId614" o:title=""/>
                </v:shape>
                <o:OLEObject Type="Embed" ProgID="Equation.DSMT4" ShapeID="_x0000_i1341" DrawAspect="Content" ObjectID="_1787749056" r:id="rId615"/>
              </w:object>
            </w:r>
          </w:p>
        </w:tc>
      </w:tr>
      <w:tr w:rsidR="00276197" w:rsidRPr="00276197" w14:paraId="37CEB1F9" w14:textId="77777777" w:rsidTr="00CF6164">
        <w:trPr>
          <w:trHeight w:val="144"/>
        </w:trPr>
        <w:tc>
          <w:tcPr>
            <w:tcW w:w="0" w:type="auto"/>
            <w:shd w:val="clear" w:color="auto" w:fill="auto"/>
            <w:vAlign w:val="center"/>
          </w:tcPr>
          <w:p w14:paraId="02409192" w14:textId="176FC6C5" w:rsidR="0096748D" w:rsidRPr="00276197" w:rsidRDefault="00027960">
            <w:pPr>
              <w:tabs>
                <w:tab w:val="center" w:pos="2050"/>
                <w:tab w:val="right" w:pos="4100"/>
              </w:tabs>
              <w:jc w:val="left"/>
              <w:rPr>
                <w:sz w:val="20"/>
                <w:szCs w:val="20"/>
              </w:rPr>
            </w:pPr>
            <w:r w:rsidRPr="00276197">
              <w:rPr>
                <w:position w:val="-12"/>
                <w:lang w:val="en-GB" w:eastAsia="en-GB"/>
              </w:rPr>
              <w:object w:dxaOrig="1140" w:dyaOrig="380" w14:anchorId="3963F758">
                <v:shape id="_x0000_i1342" type="#_x0000_t75" style="width:57pt;height:19.15pt" o:ole="">
                  <v:imagedata r:id="rId616" o:title=""/>
                </v:shape>
                <o:OLEObject Type="Embed" ProgID="Equation.DSMT4" ShapeID="_x0000_i1342" DrawAspect="Content" ObjectID="_1787749057" r:id="rId617"/>
              </w:object>
            </w:r>
          </w:p>
        </w:tc>
        <w:tc>
          <w:tcPr>
            <w:tcW w:w="0" w:type="auto"/>
            <w:shd w:val="clear" w:color="auto" w:fill="auto"/>
            <w:vAlign w:val="center"/>
          </w:tcPr>
          <w:p w14:paraId="021D4437" w14:textId="06694EA8" w:rsidR="0096748D" w:rsidRPr="00276197" w:rsidRDefault="00027960">
            <w:pPr>
              <w:tabs>
                <w:tab w:val="center" w:pos="2050"/>
                <w:tab w:val="right" w:pos="4100"/>
              </w:tabs>
              <w:jc w:val="left"/>
              <w:rPr>
                <w:sz w:val="20"/>
                <w:szCs w:val="20"/>
              </w:rPr>
            </w:pPr>
            <w:r w:rsidRPr="00276197">
              <w:rPr>
                <w:position w:val="-6"/>
                <w:lang w:val="en-GB" w:eastAsia="en-GB"/>
              </w:rPr>
              <w:object w:dxaOrig="1440" w:dyaOrig="320" w14:anchorId="4B14AD94">
                <v:shape id="_x0000_i1343" type="#_x0000_t75" style="width:71.6pt;height:15.8pt" o:ole="">
                  <v:imagedata r:id="rId618" o:title=""/>
                </v:shape>
                <o:OLEObject Type="Embed" ProgID="Equation.DSMT4" ShapeID="_x0000_i1343" DrawAspect="Content" ObjectID="_1787749058" r:id="rId619"/>
              </w:object>
            </w:r>
          </w:p>
        </w:tc>
      </w:tr>
    </w:tbl>
    <w:p w14:paraId="7789AB2F" w14:textId="54487D10" w:rsidR="006E5AFB" w:rsidRPr="00276197" w:rsidRDefault="006E5AFB" w:rsidP="006E5AFB">
      <w:pPr>
        <w:pStyle w:val="Heading2"/>
        <w:rPr>
          <w:rFonts w:ascii="Times New Roman" w:hAnsi="Times New Roman" w:cs="Times New Roman"/>
          <w:i w:val="0"/>
          <w:iCs w:val="0"/>
          <w:kern w:val="32"/>
          <w:lang w:val="en-GB"/>
        </w:rPr>
      </w:pPr>
      <w:r w:rsidRPr="00276197">
        <w:rPr>
          <w:rFonts w:ascii="Times New Roman" w:hAnsi="Times New Roman" w:cs="Times New Roman"/>
          <w:i w:val="0"/>
          <w:iCs w:val="0"/>
          <w:kern w:val="32"/>
          <w:lang w:val="en-GB"/>
        </w:rPr>
        <w:t>5.2. Simulation parameters</w:t>
      </w:r>
    </w:p>
    <w:p w14:paraId="77791272" w14:textId="5E773946" w:rsidR="006E5AFB" w:rsidRPr="00276197" w:rsidRDefault="006E5AFB" w:rsidP="006F35C2">
      <w:pPr>
        <w:pStyle w:val="Newparagraph"/>
        <w:spacing w:before="240"/>
        <w:ind w:firstLine="0"/>
      </w:pPr>
      <w:r w:rsidRPr="00276197">
        <w:t xml:space="preserve">In addition, to obtain realistic simulations, additive noise modelled as Gaussian random variables </w:t>
      </w:r>
      <w:r w:rsidR="00576843" w:rsidRPr="00276197">
        <w:rPr>
          <w:position w:val="-10"/>
        </w:rPr>
        <w:object w:dxaOrig="880" w:dyaOrig="360" w14:anchorId="7F738B5B">
          <v:shape id="_x0000_i1344" type="#_x0000_t75" style="width:44.1pt;height:17.9pt" o:ole="">
            <v:imagedata r:id="rId620" o:title=""/>
          </v:shape>
          <o:OLEObject Type="Embed" ProgID="Equation.DSMT4" ShapeID="_x0000_i1344" DrawAspect="Content" ObjectID="_1787749059" r:id="rId621"/>
        </w:object>
      </w:r>
      <w:r w:rsidRPr="00276197">
        <w:rPr>
          <w:rFonts w:ascii="AdvP4C4E46" w:hAnsi="AdvP4C4E46"/>
        </w:rPr>
        <w:t xml:space="preserve"> </w:t>
      </w:r>
      <w:r w:rsidRPr="00276197">
        <w:t xml:space="preserve">with means </w:t>
      </w:r>
      <w:r w:rsidR="00027960" w:rsidRPr="00276197">
        <w:rPr>
          <w:position w:val="-10"/>
        </w:rPr>
        <w:object w:dxaOrig="220" w:dyaOrig="240" w14:anchorId="0EB6154D">
          <v:shape id="_x0000_i1345" type="#_x0000_t75" style="width:10.8pt;height:12.05pt" o:ole="">
            <v:imagedata r:id="rId622" o:title=""/>
          </v:shape>
          <o:OLEObject Type="Embed" ProgID="Equation.DSMT4" ShapeID="_x0000_i1345" DrawAspect="Content" ObjectID="_1787749060" r:id="rId623"/>
        </w:object>
      </w:r>
      <w:r w:rsidRPr="00276197">
        <w:t xml:space="preserve">, and variances </w:t>
      </w:r>
      <w:r w:rsidR="00027960" w:rsidRPr="00276197">
        <w:rPr>
          <w:position w:val="-6"/>
        </w:rPr>
        <w:object w:dxaOrig="220" w:dyaOrig="200" w14:anchorId="7A5BEC88">
          <v:shape id="_x0000_i1346" type="#_x0000_t75" style="width:10.8pt;height:10pt" o:ole="">
            <v:imagedata r:id="rId624" o:title=""/>
          </v:shape>
          <o:OLEObject Type="Embed" ProgID="Equation.DSMT4" ShapeID="_x0000_i1346" DrawAspect="Content" ObjectID="_1787749061" r:id="rId625"/>
        </w:object>
      </w:r>
      <w:r w:rsidRPr="00276197">
        <w:t xml:space="preserve"> </w:t>
      </w:r>
      <w:r w:rsidR="00FC7ACE" w:rsidRPr="00276197">
        <w:t xml:space="preserve">is </w:t>
      </w:r>
      <w:r w:rsidRPr="00276197">
        <w:t>introduced during all simulations in both disturbances and injected faults.</w:t>
      </w:r>
    </w:p>
    <w:p w14:paraId="7AC5A0A9" w14:textId="331E840B" w:rsidR="006E5AFB" w:rsidRPr="00276197" w:rsidRDefault="006E5AFB" w:rsidP="00217507">
      <w:pPr>
        <w:pStyle w:val="Newparagraph"/>
        <w:spacing w:before="240" w:after="240"/>
        <w:ind w:firstLine="0"/>
      </w:pPr>
      <w:r w:rsidRPr="00276197">
        <w:t xml:space="preserve">To simulate the nonlinear dynamics of </w:t>
      </w:r>
      <w:r w:rsidR="009F498E" w:rsidRPr="00276197">
        <w:t xml:space="preserve">the </w:t>
      </w:r>
      <w:r w:rsidRPr="00276197">
        <w:t>used quadrotor in a real-world environment, control inputs are constrained according to equation (</w:t>
      </w:r>
      <w:r w:rsidR="00461624" w:rsidRPr="00276197">
        <w:t>4</w:t>
      </w:r>
      <w:r w:rsidRPr="00276197">
        <w:t xml:space="preserve">), based on the assumption that the maximum rotor speed is </w:t>
      </w:r>
      <w:r w:rsidR="00461624" w:rsidRPr="00276197">
        <w:t xml:space="preserve">8000 </w:t>
      </w:r>
      <w:r w:rsidRPr="00276197">
        <w:t>rpm. The linear velocities (</w:t>
      </w:r>
      <w:r w:rsidR="00461624" w:rsidRPr="00276197">
        <w:rPr>
          <w:position w:val="-6"/>
        </w:rPr>
        <w:object w:dxaOrig="180" w:dyaOrig="240" w14:anchorId="338E1B23">
          <v:shape id="_x0000_i1347" type="#_x0000_t75" style="width:9.15pt;height:11.65pt" o:ole="">
            <v:imagedata r:id="rId626" o:title=""/>
          </v:shape>
          <o:OLEObject Type="Embed" ProgID="Equation.DSMT4" ShapeID="_x0000_i1347" DrawAspect="Content" ObjectID="_1787749062" r:id="rId627"/>
        </w:object>
      </w:r>
      <w:r w:rsidRPr="00276197">
        <w:t>,</w:t>
      </w:r>
      <w:r w:rsidR="00461624" w:rsidRPr="00276197">
        <w:rPr>
          <w:position w:val="-10"/>
        </w:rPr>
        <w:object w:dxaOrig="200" w:dyaOrig="279" w14:anchorId="6DB3DFC2">
          <v:shape id="_x0000_i1348" type="#_x0000_t75" style="width:10pt;height:14.15pt" o:ole="">
            <v:imagedata r:id="rId628" o:title=""/>
          </v:shape>
          <o:OLEObject Type="Embed" ProgID="Equation.DSMT4" ShapeID="_x0000_i1348" DrawAspect="Content" ObjectID="_1787749063" r:id="rId629"/>
        </w:object>
      </w:r>
      <w:r w:rsidRPr="00276197">
        <w:t xml:space="preserve">,and </w:t>
      </w:r>
      <w:r w:rsidR="00461624" w:rsidRPr="00276197">
        <w:rPr>
          <w:position w:val="-4"/>
        </w:rPr>
        <w:object w:dxaOrig="180" w:dyaOrig="220" w14:anchorId="289C11B6">
          <v:shape id="_x0000_i1349" type="#_x0000_t75" style="width:9.15pt;height:10.8pt" o:ole="">
            <v:imagedata r:id="rId630" o:title=""/>
          </v:shape>
          <o:OLEObject Type="Embed" ProgID="Equation.DSMT4" ShapeID="_x0000_i1349" DrawAspect="Content" ObjectID="_1787749064" r:id="rId631"/>
        </w:object>
      </w:r>
      <w:r w:rsidRPr="00276197">
        <w:t>) and angular velocities (</w:t>
      </w:r>
      <w:r w:rsidR="00461624" w:rsidRPr="00276197">
        <w:rPr>
          <w:position w:val="-10"/>
        </w:rPr>
        <w:object w:dxaOrig="200" w:dyaOrig="279" w14:anchorId="06602CE4">
          <v:shape id="_x0000_i1350" type="#_x0000_t75" style="width:10pt;height:14.15pt" o:ole="">
            <v:imagedata r:id="rId632" o:title=""/>
          </v:shape>
          <o:OLEObject Type="Embed" ProgID="Equation.DSMT4" ShapeID="_x0000_i1350" DrawAspect="Content" ObjectID="_1787749065" r:id="rId633"/>
        </w:object>
      </w:r>
      <w:r w:rsidRPr="00276197">
        <w:t>,</w:t>
      </w:r>
      <w:r w:rsidR="00461624" w:rsidRPr="00276197">
        <w:rPr>
          <w:position w:val="-6"/>
        </w:rPr>
        <w:object w:dxaOrig="180" w:dyaOrig="300" w14:anchorId="32A6DC07">
          <v:shape id="_x0000_i1351" type="#_x0000_t75" style="width:9.15pt;height:15pt" o:ole="">
            <v:imagedata r:id="rId634" o:title=""/>
          </v:shape>
          <o:OLEObject Type="Embed" ProgID="Equation.DSMT4" ShapeID="_x0000_i1351" DrawAspect="Content" ObjectID="_1787749066" r:id="rId635"/>
        </w:object>
      </w:r>
      <w:r w:rsidRPr="00276197">
        <w:t>,</w:t>
      </w:r>
      <w:r w:rsidR="009F498E" w:rsidRPr="00276197">
        <w:t xml:space="preserve"> </w:t>
      </w:r>
      <w:r w:rsidRPr="00276197">
        <w:t xml:space="preserve">and </w:t>
      </w:r>
      <w:r w:rsidR="00461624" w:rsidRPr="00276197">
        <w:rPr>
          <w:position w:val="-10"/>
        </w:rPr>
        <w:object w:dxaOrig="220" w:dyaOrig="279" w14:anchorId="4653D109">
          <v:shape id="_x0000_i1352" type="#_x0000_t75" style="width:10.8pt;height:14.15pt" o:ole="">
            <v:imagedata r:id="rId636" o:title=""/>
          </v:shape>
          <o:OLEObject Type="Embed" ProgID="Equation.DSMT4" ShapeID="_x0000_i1352" DrawAspect="Content" ObjectID="_1787749067" r:id="rId637"/>
        </w:object>
      </w:r>
      <w:r w:rsidRPr="00276197">
        <w:t>) are bounded in practical values.</w:t>
      </w:r>
    </w:p>
    <w:p w14:paraId="0AB18057" w14:textId="5983D26B" w:rsidR="006E5AFB" w:rsidRPr="00276197" w:rsidRDefault="00D66D02" w:rsidP="00D66D02">
      <w:pPr>
        <w:pStyle w:val="Newparagraph"/>
        <w:ind w:firstLine="0"/>
      </w:pPr>
      <w:r w:rsidRPr="00276197">
        <w:rPr>
          <w:lang w:val="en-US"/>
        </w:rPr>
        <w:t xml:space="preserve">The proposed paths in the following simulations are selected </w:t>
      </w:r>
      <w:r w:rsidR="006E5AFB" w:rsidRPr="00276197">
        <w:t>to effectuate a helicoidal trajectory:</w:t>
      </w:r>
    </w:p>
    <w:p w14:paraId="56953058" w14:textId="18901993" w:rsidR="006E5AFB" w:rsidRPr="00276197" w:rsidRDefault="004D4690" w:rsidP="00E5419F">
      <w:pPr>
        <w:pStyle w:val="Newparagraph"/>
        <w:ind w:firstLine="0"/>
        <w:rPr>
          <w:lang w:val="en-US"/>
        </w:rPr>
      </w:pPr>
      <w:r w:rsidRPr="00276197">
        <w:rPr>
          <w:position w:val="-56"/>
        </w:rPr>
        <w:object w:dxaOrig="2600" w:dyaOrig="1240" w14:anchorId="56B4CF31">
          <v:shape id="_x0000_i1353" type="#_x0000_t75" style="width:129.85pt;height:62pt" o:ole="">
            <v:imagedata r:id="rId638" o:title=""/>
          </v:shape>
          <o:OLEObject Type="Embed" ProgID="Equation.DSMT4" ShapeID="_x0000_i1353" DrawAspect="Content" ObjectID="_1787749068" r:id="rId639"/>
        </w:object>
      </w:r>
      <w:r w:rsidR="00F61EF4" w:rsidRPr="00276197">
        <w:rPr>
          <w:position w:val="-12"/>
        </w:rPr>
        <w:object w:dxaOrig="1660" w:dyaOrig="360" w14:anchorId="1021A3CA">
          <v:shape id="_x0000_i1354" type="#_x0000_t75" style="width:82.8pt;height:17.9pt" o:ole="">
            <v:imagedata r:id="rId640" o:title=""/>
          </v:shape>
          <o:OLEObject Type="Embed" ProgID="Equation.DSMT4" ShapeID="_x0000_i1354" DrawAspect="Content" ObjectID="_1787749069" r:id="rId641"/>
        </w:object>
      </w:r>
      <w:r w:rsidR="006E5AFB" w:rsidRPr="00276197">
        <w:t xml:space="preserve">, </w:t>
      </w:r>
      <w:r w:rsidR="00F61EF4" w:rsidRPr="00276197">
        <w:rPr>
          <w:position w:val="-12"/>
        </w:rPr>
        <w:object w:dxaOrig="1700" w:dyaOrig="360" w14:anchorId="759543DD">
          <v:shape id="_x0000_i1355" type="#_x0000_t75" style="width:84.9pt;height:17.9pt" o:ole="">
            <v:imagedata r:id="rId642" o:title=""/>
          </v:shape>
          <o:OLEObject Type="Embed" ProgID="Equation.DSMT4" ShapeID="_x0000_i1355" DrawAspect="Content" ObjectID="_1787749070" r:id="rId643"/>
        </w:object>
      </w:r>
      <w:r w:rsidR="006E5AFB" w:rsidRPr="00276197">
        <w:t xml:space="preserve"> and </w:t>
      </w:r>
      <w:r w:rsidR="00043232" w:rsidRPr="00276197">
        <w:rPr>
          <w:position w:val="-12"/>
        </w:rPr>
        <w:object w:dxaOrig="1060" w:dyaOrig="360" w14:anchorId="7A595A0F">
          <v:shape id="_x0000_i1356" type="#_x0000_t75" style="width:52.45pt;height:17.9pt" o:ole="">
            <v:imagedata r:id="rId644" o:title=""/>
          </v:shape>
          <o:OLEObject Type="Embed" ProgID="Equation.DSMT4" ShapeID="_x0000_i1356" DrawAspect="Content" ObjectID="_1787749071" r:id="rId645"/>
        </w:object>
      </w:r>
      <w:r w:rsidR="006E5AFB" w:rsidRPr="00276197">
        <w:t>.</w:t>
      </w:r>
    </w:p>
    <w:p w14:paraId="77C3D7CD" w14:textId="1A1322BA" w:rsidR="00FC7ACE" w:rsidRPr="00276197" w:rsidRDefault="00FC7ACE" w:rsidP="00FC7ACE">
      <w:pPr>
        <w:pStyle w:val="Newparagraph"/>
        <w:ind w:firstLine="0"/>
      </w:pPr>
      <w:r w:rsidRPr="00276197">
        <w:t xml:space="preserve">We carried out the simulations in two scenarios, a fault-free case and a faulty case. Two time-varying actuator faults </w:t>
      </w:r>
      <w:r w:rsidRPr="00276197">
        <w:rPr>
          <w:position w:val="-12"/>
        </w:rPr>
        <w:object w:dxaOrig="300" w:dyaOrig="360" w14:anchorId="66FA9746">
          <v:shape id="_x0000_i1357" type="#_x0000_t75" style="width:15pt;height:17.9pt" o:ole="">
            <v:imagedata r:id="rId646" o:title=""/>
          </v:shape>
          <o:OLEObject Type="Embed" ProgID="Equation.DSMT4" ShapeID="_x0000_i1357" DrawAspect="Content" ObjectID="_1787749072" r:id="rId647"/>
        </w:object>
      </w:r>
      <w:r w:rsidRPr="00276197">
        <w:t xml:space="preserve"> and </w:t>
      </w:r>
      <w:r w:rsidRPr="00276197">
        <w:rPr>
          <w:position w:val="-12"/>
        </w:rPr>
        <w:object w:dxaOrig="340" w:dyaOrig="360" w14:anchorId="631F28AE">
          <v:shape id="_x0000_i1358" type="#_x0000_t75" style="width:17.05pt;height:17.9pt" o:ole="">
            <v:imagedata r:id="rId648" o:title=""/>
          </v:shape>
          <o:OLEObject Type="Embed" ProgID="Equation.DSMT4" ShapeID="_x0000_i1358" DrawAspect="Content" ObjectID="_1787749073" r:id="rId649"/>
        </w:object>
      </w:r>
      <w:r w:rsidRPr="00276197">
        <w:t xml:space="preserve"> associated roll </w:t>
      </w:r>
      <w:r w:rsidRPr="00276197">
        <w:rPr>
          <w:position w:val="-10"/>
        </w:rPr>
        <w:object w:dxaOrig="200" w:dyaOrig="240" w14:anchorId="7D816F52">
          <v:shape id="_x0000_i1359" type="#_x0000_t75" style="width:10pt;height:12.5pt" o:ole="">
            <v:imagedata r:id="rId650" o:title=""/>
          </v:shape>
          <o:OLEObject Type="Embed" ProgID="Equation.DSMT4" ShapeID="_x0000_i1359" DrawAspect="Content" ObjectID="_1787749074" r:id="rId651"/>
        </w:object>
      </w:r>
      <w:r w:rsidRPr="00276197">
        <w:t xml:space="preserve"> and altitude </w:t>
      </w:r>
      <w:r w:rsidRPr="00276197">
        <w:rPr>
          <w:position w:val="-4"/>
        </w:rPr>
        <w:object w:dxaOrig="180" w:dyaOrig="180" w14:anchorId="1C39C1ED">
          <v:shape id="_x0000_i1360" type="#_x0000_t75" style="width:9.15pt;height:9.15pt" o:ole="">
            <v:imagedata r:id="rId652" o:title=""/>
          </v:shape>
          <o:OLEObject Type="Embed" ProgID="Equation.DSMT4" ShapeID="_x0000_i1360" DrawAspect="Content" ObjectID="_1787749075" r:id="rId653"/>
        </w:object>
      </w:r>
      <w:r w:rsidRPr="00276197">
        <w:t xml:space="preserve"> commands are introduced. In addition, additive gaussian random noise </w:t>
      </w:r>
      <w:r w:rsidRPr="00276197">
        <w:rPr>
          <w:position w:val="-16"/>
        </w:rPr>
        <w:object w:dxaOrig="1480" w:dyaOrig="440" w14:anchorId="6D6BE089">
          <v:shape id="_x0000_i1361" type="#_x0000_t75" style="width:74.5pt;height:22.05pt" o:ole="">
            <v:imagedata r:id="rId654" o:title=""/>
          </v:shape>
          <o:OLEObject Type="Embed" ProgID="Equation.DSMT4" ShapeID="_x0000_i1361" DrawAspect="Content" ObjectID="_1787749076" r:id="rId655"/>
        </w:object>
      </w:r>
      <w:r w:rsidRPr="00276197">
        <w:t xml:space="preserve"> is added to </w:t>
      </w:r>
      <w:r w:rsidRPr="00276197">
        <w:rPr>
          <w:position w:val="-12"/>
        </w:rPr>
        <w:object w:dxaOrig="300" w:dyaOrig="360" w14:anchorId="0105D6C8">
          <v:shape id="_x0000_i1362" type="#_x0000_t75" style="width:15pt;height:17.9pt" o:ole="">
            <v:imagedata r:id="rId656" o:title=""/>
          </v:shape>
          <o:OLEObject Type="Embed" ProgID="Equation.DSMT4" ShapeID="_x0000_i1362" DrawAspect="Content" ObjectID="_1787749077" r:id="rId657"/>
        </w:object>
      </w:r>
      <w:r w:rsidRPr="00276197">
        <w:t xml:space="preserve"> and </w:t>
      </w:r>
      <w:r w:rsidRPr="00276197">
        <w:rPr>
          <w:position w:val="-16"/>
        </w:rPr>
        <w:object w:dxaOrig="1520" w:dyaOrig="440" w14:anchorId="4060CFF8">
          <v:shape id="_x0000_i1363" type="#_x0000_t75" style="width:76.15pt;height:22.05pt" o:ole="">
            <v:imagedata r:id="rId658" o:title=""/>
          </v:shape>
          <o:OLEObject Type="Embed" ProgID="Equation.DSMT4" ShapeID="_x0000_i1363" DrawAspect="Content" ObjectID="_1787749078" r:id="rId659"/>
        </w:object>
      </w:r>
      <w:r w:rsidRPr="00276197">
        <w:t xml:space="preserve"> is added to </w:t>
      </w:r>
      <w:r w:rsidRPr="00276197">
        <w:rPr>
          <w:position w:val="-12"/>
        </w:rPr>
        <w:object w:dxaOrig="380" w:dyaOrig="360" w14:anchorId="572CDBA8">
          <v:shape id="_x0000_i1364" type="#_x0000_t75" style="width:19.15pt;height:17.9pt" o:ole="">
            <v:imagedata r:id="rId660" o:title=""/>
          </v:shape>
          <o:OLEObject Type="Embed" ProgID="Equation.DSMT4" ShapeID="_x0000_i1364" DrawAspect="Content" ObjectID="_1787749079" r:id="rId661"/>
        </w:object>
      </w:r>
      <w:r w:rsidRPr="00276197">
        <w:t xml:space="preserve"> with simple time of in both cases.</w:t>
      </w:r>
    </w:p>
    <w:p w14:paraId="4271928A" w14:textId="3B6D0A76" w:rsidR="006E5AFB" w:rsidRPr="00276197" w:rsidRDefault="006E5AFB" w:rsidP="006E5AFB">
      <w:pPr>
        <w:pStyle w:val="MTDisplayEquation"/>
      </w:pPr>
    </w:p>
    <w:p w14:paraId="5CE7174F" w14:textId="4A62A59C" w:rsidR="00661E8D" w:rsidRPr="00276197" w:rsidRDefault="00620B0A" w:rsidP="00620B0A">
      <w:pPr>
        <w:pStyle w:val="Newparagraph"/>
        <w:ind w:firstLine="0"/>
        <w:rPr>
          <w:lang w:val="en-US"/>
        </w:rPr>
      </w:pPr>
      <w:r w:rsidRPr="00276197">
        <w:t>In both scenarios, the system is assumed to be suffering from attitude disturbances, given as:</w:t>
      </w:r>
    </w:p>
    <w:p w14:paraId="5499DF46" w14:textId="5D4EB3F4" w:rsidR="00661E8D" w:rsidRPr="00276197" w:rsidRDefault="005C2B40" w:rsidP="00661E8D">
      <w:r w:rsidRPr="00276197">
        <w:rPr>
          <w:position w:val="-16"/>
        </w:rPr>
        <w:object w:dxaOrig="3840" w:dyaOrig="440" w14:anchorId="19012E02">
          <v:shape id="_x0000_i1365" type="#_x0000_t75" style="width:191.85pt;height:22.05pt" o:ole="">
            <v:imagedata r:id="rId662" o:title=""/>
          </v:shape>
          <o:OLEObject Type="Embed" ProgID="Equation.DSMT4" ShapeID="_x0000_i1365" DrawAspect="Content" ObjectID="_1787749080" r:id="rId663"/>
        </w:object>
      </w:r>
    </w:p>
    <w:p w14:paraId="54A92FCD" w14:textId="75F3EBEE" w:rsidR="00661E8D" w:rsidRDefault="005C2B40" w:rsidP="00661E8D">
      <w:r w:rsidRPr="00276197">
        <w:rPr>
          <w:position w:val="-16"/>
        </w:rPr>
        <w:object w:dxaOrig="3600" w:dyaOrig="440" w14:anchorId="69E588A2">
          <v:shape id="_x0000_i1366" type="#_x0000_t75" style="width:180.2pt;height:22.05pt" o:ole="">
            <v:imagedata r:id="rId664" o:title=""/>
          </v:shape>
          <o:OLEObject Type="Embed" ProgID="Equation.DSMT4" ShapeID="_x0000_i1366" DrawAspect="Content" ObjectID="_1787749081" r:id="rId665"/>
        </w:object>
      </w:r>
    </w:p>
    <w:p w14:paraId="3770B039" w14:textId="77777777" w:rsidR="0083046F" w:rsidRDefault="0083046F" w:rsidP="00661E8D"/>
    <w:p w14:paraId="64FEEA44" w14:textId="1AEEC0A8" w:rsidR="00661E8D" w:rsidRPr="00276197" w:rsidRDefault="008E379C" w:rsidP="00661E8D">
      <w:r>
        <w:rPr>
          <w:noProof/>
        </w:rPr>
        <mc:AlternateContent>
          <mc:Choice Requires="wps">
            <w:drawing>
              <wp:anchor distT="0" distB="0" distL="114300" distR="114300" simplePos="0" relativeHeight="251660800" behindDoc="0" locked="0" layoutInCell="1" allowOverlap="1" wp14:anchorId="67A3580C" wp14:editId="437281EA">
                <wp:simplePos x="0" y="0"/>
                <wp:positionH relativeFrom="column">
                  <wp:posOffset>152400</wp:posOffset>
                </wp:positionH>
                <wp:positionV relativeFrom="paragraph">
                  <wp:posOffset>109855</wp:posOffset>
                </wp:positionV>
                <wp:extent cx="5486400" cy="2513330"/>
                <wp:effectExtent l="0" t="0" r="0" b="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13330"/>
                        </a:xfrm>
                        <a:prstGeom prst="rect">
                          <a:avLst/>
                        </a:prstGeom>
                        <a:solidFill>
                          <a:srgbClr val="FFFFFF"/>
                        </a:solidFill>
                        <a:ln>
                          <a:noFill/>
                        </a:ln>
                      </wps:spPr>
                      <wps:txbx>
                        <w:txbxContent>
                          <w:p w14:paraId="4F22F563" w14:textId="77777777" w:rsidR="0083046F" w:rsidRDefault="0083046F" w:rsidP="0083046F">
                            <w:pPr>
                              <w:keepNext/>
                              <w:spacing w:before="100" w:beforeAutospacing="1"/>
                              <w:jc w:val="center"/>
                            </w:pPr>
                            <w:r>
                              <w:rPr>
                                <w:noProof/>
                              </w:rPr>
                              <w:drawing>
                                <wp:inline distT="0" distB="0" distL="0" distR="0" wp14:anchorId="087CCAC5" wp14:editId="367B9DF7">
                                  <wp:extent cx="4380865" cy="2245360"/>
                                  <wp:effectExtent l="0" t="0" r="0" b="0"/>
                                  <wp:docPr id="11436590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B2CA45F" w14:textId="7A4CD584" w:rsidR="0083046F" w:rsidRPr="00011224" w:rsidRDefault="0083046F" w:rsidP="0083046F">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E379C">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4AAA75FA" w14:textId="77777777" w:rsidR="0083046F" w:rsidRDefault="0083046F" w:rsidP="0083046F">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A3580C" id="Text Box 9" o:spid="_x0000_s1027" type="#_x0000_t202" style="position:absolute;left:0;text-align:left;margin-left:12pt;margin-top:8.65pt;width:6in;height:197.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" stroked="f">
                <v:textbox>
                  <w:txbxContent>
                    <w:p w14:paraId="4F22F563" w14:textId="77777777" w:rsidR="0083046F" w:rsidRDefault="0083046F" w:rsidP="0083046F">
                      <w:pPr>
                        <w:keepNext/>
                        <w:spacing w:before="100" w:beforeAutospacing="1"/>
                        <w:jc w:val="center"/>
                      </w:pPr>
                      <w:r>
                        <w:rPr>
                          <w:noProof/>
                        </w:rPr>
                        <w:drawing>
                          <wp:inline distT="0" distB="0" distL="0" distR="0" wp14:anchorId="087CCAC5" wp14:editId="367B9DF7">
                            <wp:extent cx="4380865" cy="2245360"/>
                            <wp:effectExtent l="0" t="0" r="0" b="0"/>
                            <wp:docPr id="11436590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B2CA45F" w14:textId="7A4CD584" w:rsidR="0083046F" w:rsidRPr="00011224" w:rsidRDefault="0083046F" w:rsidP="0083046F">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E379C">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4AAA75FA" w14:textId="77777777" w:rsidR="0083046F" w:rsidRDefault="0083046F" w:rsidP="0083046F">
                      <w:pPr>
                        <w:spacing w:before="100" w:beforeAutospacing="1"/>
                        <w:jc w:val="center"/>
                      </w:pPr>
                    </w:p>
                  </w:txbxContent>
                </v:textbox>
              </v:shape>
            </w:pict>
          </mc:Fallback>
        </mc:AlternateContent>
      </w:r>
    </w:p>
    <w:p w14:paraId="73C9F7D2" w14:textId="421FE7BA" w:rsidR="00661E8D" w:rsidRPr="00276197" w:rsidRDefault="00661E8D" w:rsidP="00661E8D"/>
    <w:p w14:paraId="26728922" w14:textId="157A7E4E" w:rsidR="00E5419F" w:rsidRPr="00276197" w:rsidRDefault="00E5419F" w:rsidP="00661E8D"/>
    <w:p w14:paraId="0CCC1030" w14:textId="3A0985FF" w:rsidR="00E5419F" w:rsidRPr="00276197" w:rsidRDefault="00E5419F" w:rsidP="00661E8D"/>
    <w:p w14:paraId="0AFF3307" w14:textId="61BCAB35" w:rsidR="00E5419F" w:rsidRPr="00276197" w:rsidRDefault="00E5419F" w:rsidP="00661E8D"/>
    <w:p w14:paraId="0F9E32FF" w14:textId="215DCBC6" w:rsidR="00E5419F" w:rsidRPr="00276197" w:rsidRDefault="00E5419F" w:rsidP="00661E8D"/>
    <w:p w14:paraId="6594036A" w14:textId="73EABEB7" w:rsidR="00E5419F" w:rsidRPr="00276197" w:rsidRDefault="00E5419F" w:rsidP="00661E8D"/>
    <w:p w14:paraId="005AE6EB" w14:textId="457BA1DD" w:rsidR="00E5419F" w:rsidRPr="00276197" w:rsidRDefault="00E5419F" w:rsidP="00661E8D"/>
    <w:p w14:paraId="13B20333" w14:textId="6B50BED6" w:rsidR="00E5419F" w:rsidRPr="00276197" w:rsidRDefault="00E5419F" w:rsidP="00661E8D"/>
    <w:p w14:paraId="0CC087CE" w14:textId="5AFA30D8" w:rsidR="00E5419F" w:rsidRPr="00276197" w:rsidRDefault="00E5419F" w:rsidP="00661E8D"/>
    <w:p w14:paraId="5E8A229C" w14:textId="392DCB78" w:rsidR="00661E8D" w:rsidRPr="00276197" w:rsidRDefault="00661E8D" w:rsidP="00661E8D"/>
    <w:p w14:paraId="6E28F817" w14:textId="04125D5C" w:rsidR="00661E8D" w:rsidRPr="00276197" w:rsidRDefault="00661E8D" w:rsidP="00661E8D"/>
    <w:p w14:paraId="26DFDAF9" w14:textId="19E7B3D1" w:rsidR="00661E8D" w:rsidRPr="00276197" w:rsidRDefault="00661E8D" w:rsidP="00661E8D"/>
    <w:p w14:paraId="4A93E7D2" w14:textId="38F076AC" w:rsidR="0092350D" w:rsidRPr="00276197" w:rsidRDefault="0092350D" w:rsidP="0092350D">
      <w:pPr>
        <w:pStyle w:val="Newparagraph"/>
        <w:ind w:firstLine="0"/>
        <w:rPr>
          <w:lang w:val="en-US"/>
        </w:rPr>
      </w:pPr>
    </w:p>
    <w:p w14:paraId="66F145E5" w14:textId="77777777" w:rsidR="005C2B40" w:rsidRPr="00276197" w:rsidRDefault="005C2B40" w:rsidP="00620B0A">
      <w:pPr>
        <w:pStyle w:val="Newparagraph"/>
        <w:ind w:firstLine="0"/>
      </w:pPr>
    </w:p>
    <w:p w14:paraId="09C27450" w14:textId="4A5231C2" w:rsidR="0092350D" w:rsidRPr="00276197" w:rsidRDefault="0092350D" w:rsidP="00620B0A">
      <w:pPr>
        <w:pStyle w:val="Newparagraph"/>
        <w:ind w:firstLine="0"/>
        <w:rPr>
          <w:lang w:val="en-US"/>
        </w:rPr>
      </w:pPr>
    </w:p>
    <w:p w14:paraId="6237278E" w14:textId="3EF063F4" w:rsidR="0092350D" w:rsidRPr="00276197" w:rsidRDefault="0092350D" w:rsidP="00FC7ACE">
      <w:pPr>
        <w:pStyle w:val="Newparagraph"/>
        <w:ind w:firstLine="0"/>
      </w:pPr>
    </w:p>
    <w:p w14:paraId="761A1C6A" w14:textId="504E4824" w:rsidR="0092350D" w:rsidRPr="00276197" w:rsidRDefault="008E379C" w:rsidP="00FC7ACE">
      <w:pPr>
        <w:pStyle w:val="Newparagraph"/>
        <w:ind w:firstLine="0"/>
      </w:pPr>
      <w:r>
        <w:rPr>
          <w:noProof/>
          <w:lang w:val="en-US"/>
        </w:rPr>
        <mc:AlternateContent>
          <mc:Choice Requires="wps">
            <w:drawing>
              <wp:anchor distT="0" distB="0" distL="114300" distR="114300" simplePos="0" relativeHeight="251658752" behindDoc="0" locked="0" layoutInCell="1" allowOverlap="1" wp14:anchorId="0DF4C5EE" wp14:editId="75D39028">
                <wp:simplePos x="0" y="0"/>
                <wp:positionH relativeFrom="column">
                  <wp:posOffset>179705</wp:posOffset>
                </wp:positionH>
                <wp:positionV relativeFrom="paragraph">
                  <wp:posOffset>6350</wp:posOffset>
                </wp:positionV>
                <wp:extent cx="5486400" cy="2286000"/>
                <wp:effectExtent l="0" t="0" r="3810" b="4445"/>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D2AFB" w14:textId="61CB997D" w:rsidR="00620B0A" w:rsidRDefault="008E379C" w:rsidP="00620B0A">
                            <w:pPr>
                              <w:keepNext/>
                              <w:spacing w:before="100" w:beforeAutospacing="1"/>
                              <w:jc w:val="center"/>
                            </w:pPr>
                            <w:r>
                              <w:rPr>
                                <w:noProof/>
                              </w:rPr>
                              <w:drawing>
                                <wp:inline distT="0" distB="0" distL="0" distR="0" wp14:anchorId="7EEB5258" wp14:editId="15C92CE2">
                                  <wp:extent cx="4429125" cy="204025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4429125" cy="2040255"/>
                                          </a:xfrm>
                                          <a:prstGeom prst="rect">
                                            <a:avLst/>
                                          </a:prstGeom>
                                          <a:noFill/>
                                          <a:ln>
                                            <a:noFill/>
                                          </a:ln>
                                        </pic:spPr>
                                      </pic:pic>
                                    </a:graphicData>
                                  </a:graphic>
                                </wp:inline>
                              </w:drawing>
                            </w:r>
                          </w:p>
                          <w:p w14:paraId="79B6A144" w14:textId="0AE34F5C" w:rsidR="00620B0A" w:rsidRDefault="00620B0A" w:rsidP="00620B0A">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E379C">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E55B5D8" w14:textId="77777777" w:rsidR="00620B0A" w:rsidRDefault="00620B0A" w:rsidP="00620B0A">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F4C5EE" id="Text Box 1673" o:spid="_x0000_s1028" type="#_x0000_t202" style="position:absolute;left:0;text-align:left;margin-left:14.15pt;margin-top:.5pt;width:6in;height:18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" stroked="f">
                <v:textbox>
                  <w:txbxContent>
                    <w:p w14:paraId="238D2AFB" w14:textId="61CB997D" w:rsidR="00620B0A" w:rsidRDefault="008E379C" w:rsidP="00620B0A">
                      <w:pPr>
                        <w:keepNext/>
                        <w:spacing w:before="100" w:beforeAutospacing="1"/>
                        <w:jc w:val="center"/>
                      </w:pPr>
                      <w:r>
                        <w:rPr>
                          <w:noProof/>
                        </w:rPr>
                        <w:drawing>
                          <wp:inline distT="0" distB="0" distL="0" distR="0" wp14:anchorId="7EEB5258" wp14:editId="15C92CE2">
                            <wp:extent cx="4429125" cy="204025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4429125" cy="2040255"/>
                                    </a:xfrm>
                                    <a:prstGeom prst="rect">
                                      <a:avLst/>
                                    </a:prstGeom>
                                    <a:noFill/>
                                    <a:ln>
                                      <a:noFill/>
                                    </a:ln>
                                  </pic:spPr>
                                </pic:pic>
                              </a:graphicData>
                            </a:graphic>
                          </wp:inline>
                        </w:drawing>
                      </w:r>
                    </w:p>
                    <w:p w14:paraId="79B6A144" w14:textId="0AE34F5C" w:rsidR="00620B0A" w:rsidRDefault="00620B0A" w:rsidP="00620B0A">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E379C">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E55B5D8" w14:textId="77777777" w:rsidR="00620B0A" w:rsidRDefault="00620B0A" w:rsidP="00620B0A">
                      <w:pPr>
                        <w:spacing w:before="100" w:beforeAutospacing="1"/>
                        <w:jc w:val="center"/>
                      </w:pPr>
                    </w:p>
                  </w:txbxContent>
                </v:textbox>
              </v:shape>
            </w:pict>
          </mc:Fallback>
        </mc:AlternateContent>
      </w:r>
    </w:p>
    <w:p w14:paraId="1F535C6C" w14:textId="13243C68" w:rsidR="0092350D" w:rsidRPr="00276197" w:rsidRDefault="0092350D" w:rsidP="00FC7ACE">
      <w:pPr>
        <w:pStyle w:val="Newparagraph"/>
        <w:ind w:firstLine="0"/>
      </w:pPr>
    </w:p>
    <w:p w14:paraId="0A68560E" w14:textId="77777777" w:rsidR="0092350D" w:rsidRPr="00276197" w:rsidRDefault="0092350D" w:rsidP="00FC7ACE">
      <w:pPr>
        <w:pStyle w:val="Newparagraph"/>
        <w:ind w:firstLine="0"/>
      </w:pPr>
    </w:p>
    <w:p w14:paraId="7D6AFC8B" w14:textId="77777777" w:rsidR="0092350D" w:rsidRPr="00276197" w:rsidRDefault="0092350D" w:rsidP="00FC7ACE">
      <w:pPr>
        <w:pStyle w:val="Newparagraph"/>
        <w:ind w:firstLine="0"/>
      </w:pPr>
    </w:p>
    <w:p w14:paraId="755A2052" w14:textId="77777777" w:rsidR="0092350D" w:rsidRPr="00276197" w:rsidRDefault="0092350D" w:rsidP="00FC7ACE">
      <w:pPr>
        <w:pStyle w:val="Newparagraph"/>
        <w:ind w:firstLine="0"/>
      </w:pPr>
    </w:p>
    <w:p w14:paraId="3F42C220" w14:textId="77777777" w:rsidR="0092350D" w:rsidRPr="00276197" w:rsidRDefault="0092350D" w:rsidP="00FC7ACE">
      <w:pPr>
        <w:pStyle w:val="Newparagraph"/>
        <w:ind w:firstLine="0"/>
      </w:pPr>
    </w:p>
    <w:p w14:paraId="469B97B2" w14:textId="77777777" w:rsidR="00620B0A" w:rsidRPr="00276197" w:rsidRDefault="00620B0A" w:rsidP="00FC7ACE">
      <w:pPr>
        <w:pStyle w:val="Newparagraph"/>
        <w:ind w:firstLine="0"/>
      </w:pPr>
    </w:p>
    <w:p w14:paraId="4E82DDD8" w14:textId="77777777" w:rsidR="00620B0A" w:rsidRPr="00276197" w:rsidRDefault="00620B0A" w:rsidP="00FC7ACE">
      <w:pPr>
        <w:pStyle w:val="Newparagraph"/>
        <w:ind w:firstLine="0"/>
      </w:pPr>
    </w:p>
    <w:p w14:paraId="573FB40A" w14:textId="77777777" w:rsidR="00620B0A" w:rsidRPr="00276197" w:rsidRDefault="00620B0A" w:rsidP="00FC7ACE">
      <w:pPr>
        <w:pStyle w:val="Newparagraph"/>
        <w:ind w:firstLine="0"/>
      </w:pPr>
    </w:p>
    <w:p w14:paraId="54C1F866" w14:textId="77777777" w:rsidR="000517CD" w:rsidRPr="00276197" w:rsidRDefault="000517CD" w:rsidP="005C2B40">
      <w:pPr>
        <w:pStyle w:val="MTDisplayEquation"/>
      </w:pPr>
    </w:p>
    <w:p w14:paraId="27688E0E" w14:textId="77777777" w:rsidR="005C2B40" w:rsidRPr="00276197" w:rsidRDefault="005C2B40" w:rsidP="005C2B40"/>
    <w:p w14:paraId="385E6177" w14:textId="77777777" w:rsidR="005C2B40" w:rsidRPr="00276197" w:rsidRDefault="005C2B40" w:rsidP="005C2B40"/>
    <w:p w14:paraId="4FD55802" w14:textId="77777777" w:rsidR="005C2B40" w:rsidRPr="00276197" w:rsidRDefault="005C2B40" w:rsidP="005C2B40"/>
    <w:p w14:paraId="399D42A5" w14:textId="77777777" w:rsidR="005C2B40" w:rsidRDefault="005C2B40" w:rsidP="005C2B40"/>
    <w:p w14:paraId="249739A9" w14:textId="77777777" w:rsidR="0083046F" w:rsidRDefault="0083046F" w:rsidP="005C2B40"/>
    <w:p w14:paraId="439E8359" w14:textId="77777777" w:rsidR="0083046F" w:rsidRPr="00276197" w:rsidRDefault="0083046F" w:rsidP="0083046F">
      <w:pPr>
        <w:pStyle w:val="Newparagraph"/>
        <w:ind w:firstLine="0"/>
        <w:rPr>
          <w:szCs w:val="18"/>
        </w:rPr>
      </w:pPr>
      <w:r w:rsidRPr="00276197">
        <w:t xml:space="preserve">Disturbance decoupling parameters are sited as:  </w:t>
      </w:r>
      <w:r w:rsidRPr="00276197">
        <w:rPr>
          <w:position w:val="-12"/>
        </w:rPr>
        <w:object w:dxaOrig="820" w:dyaOrig="360" w14:anchorId="488721A7">
          <v:shape id="_x0000_i1478" type="#_x0000_t75" style="width:41.2pt;height:17.9pt" o:ole="">
            <v:imagedata r:id="rId668" o:title=""/>
          </v:shape>
          <o:OLEObject Type="Embed" ProgID="Equation.DSMT4" ShapeID="_x0000_i1478" DrawAspect="Content" ObjectID="_1787749082" r:id="rId669"/>
        </w:object>
      </w:r>
      <w:r w:rsidRPr="00276197">
        <w:rPr>
          <w:szCs w:val="18"/>
        </w:rPr>
        <w:t xml:space="preserve">, </w:t>
      </w:r>
      <w:r w:rsidRPr="00276197">
        <w:rPr>
          <w:position w:val="-12"/>
        </w:rPr>
        <w:object w:dxaOrig="840" w:dyaOrig="360" w14:anchorId="0322EE5F">
          <v:shape id="_x0000_i1479" type="#_x0000_t75" style="width:41.6pt;height:17.9pt" o:ole="">
            <v:imagedata r:id="rId670" o:title=""/>
          </v:shape>
          <o:OLEObject Type="Embed" ProgID="Equation.DSMT4" ShapeID="_x0000_i1479" DrawAspect="Content" ObjectID="_1787749083" r:id="rId671"/>
        </w:object>
      </w:r>
      <w:r w:rsidRPr="00276197">
        <w:rPr>
          <w:szCs w:val="18"/>
        </w:rPr>
        <w:t xml:space="preserve">, and </w:t>
      </w:r>
      <w:r w:rsidRPr="00276197">
        <w:rPr>
          <w:position w:val="-12"/>
        </w:rPr>
        <w:object w:dxaOrig="820" w:dyaOrig="360" w14:anchorId="6E1F58CC">
          <v:shape id="_x0000_i1480" type="#_x0000_t75" style="width:41.2pt;height:17.9pt" o:ole="">
            <v:imagedata r:id="rId672" o:title=""/>
          </v:shape>
          <o:OLEObject Type="Embed" ProgID="Equation.DSMT4" ShapeID="_x0000_i1480" DrawAspect="Content" ObjectID="_1787749084" r:id="rId673"/>
        </w:object>
      </w:r>
      <w:r w:rsidRPr="00276197">
        <w:rPr>
          <w:szCs w:val="18"/>
        </w:rPr>
        <w:t>.</w:t>
      </w:r>
    </w:p>
    <w:p w14:paraId="63BE7F59" w14:textId="4B23F9B4" w:rsidR="006E5AFB" w:rsidRPr="00276197" w:rsidRDefault="006E5AFB" w:rsidP="006E5AFB">
      <w:pPr>
        <w:pStyle w:val="Heading2"/>
      </w:pPr>
      <w:r w:rsidRPr="00276197">
        <w:rPr>
          <w:rFonts w:ascii="Times New Roman" w:hAnsi="Times New Roman" w:cs="Times New Roman"/>
          <w:i w:val="0"/>
          <w:iCs w:val="0"/>
          <w:kern w:val="32"/>
          <w:lang w:val="en-GB"/>
        </w:rPr>
        <w:t>5.3. Simulation</w:t>
      </w:r>
      <w:r w:rsidRPr="00276197">
        <w:rPr>
          <w:rFonts w:ascii="Times New Roman" w:hAnsi="Times New Roman" w:cs="Times New Roman"/>
          <w:i w:val="0"/>
          <w:iCs w:val="0"/>
        </w:rPr>
        <w:t xml:space="preserve"> results</w:t>
      </w:r>
    </w:p>
    <w:p w14:paraId="6727BB9B" w14:textId="77777777" w:rsidR="0092350D" w:rsidRPr="00276197" w:rsidRDefault="00AC1981" w:rsidP="0092350D">
      <w:pPr>
        <w:pStyle w:val="Newparagraph"/>
        <w:ind w:firstLine="0"/>
        <w:rPr>
          <w:lang w:val="en-US"/>
        </w:rPr>
      </w:pPr>
      <w:r w:rsidRPr="00276197">
        <w:rPr>
          <w:lang w:val="en-US"/>
        </w:rPr>
        <w:t xml:space="preserve">Using the proposed ABFTC, Figure 3 provides a comparative analysis of the system's attitude and position states under fault-free and actuator fault conditions. It reveals that, despite the introduction of actuator faults, the states consistently converge to the desired values, indicating the ABFTC's efficacy in fault handling. This demonstrates the ABFTC’s </w:t>
      </w:r>
      <w:r w:rsidR="0092350D" w:rsidRPr="00276197">
        <w:rPr>
          <w:lang w:val="en-US"/>
        </w:rPr>
        <w:t>capability to reduce the effects of disturbances and faults on system performance.</w:t>
      </w:r>
    </w:p>
    <w:p w14:paraId="41AAD37C" w14:textId="154A766A" w:rsidR="0092350D" w:rsidRPr="00276197" w:rsidRDefault="00620B0A" w:rsidP="00AC1981">
      <w:pPr>
        <w:pStyle w:val="Newparagraph"/>
        <w:ind w:firstLine="0"/>
        <w:rPr>
          <w:lang w:val="en-US"/>
        </w:rPr>
      </w:pPr>
      <w:r w:rsidRPr="00276197">
        <w:rPr>
          <w:lang w:val="en-US"/>
        </w:rPr>
        <w:t xml:space="preserve">As observed, the roll and pitch angles are maintained within a moderate range of </w:t>
      </w:r>
      <w:r w:rsidRPr="00276197">
        <w:rPr>
          <w:position w:val="-6"/>
        </w:rPr>
        <w:object w:dxaOrig="360" w:dyaOrig="240" w14:anchorId="52269AEB">
          <v:shape id="_x0000_i1374" type="#_x0000_t75" style="width:18.3pt;height:11.65pt" o:ole="">
            <v:imagedata r:id="rId674" o:title=""/>
          </v:shape>
          <o:OLEObject Type="Embed" ProgID="Equation.DSMT4" ShapeID="_x0000_i1374" DrawAspect="Content" ObjectID="_1787749085" r:id="rId675"/>
        </w:object>
      </w:r>
      <w:r w:rsidRPr="00276197">
        <w:rPr>
          <w:lang w:val="en-US"/>
        </w:rPr>
        <w:t>, these values effectively facilitate the quadrotor's smooth movement.</w:t>
      </w:r>
    </w:p>
    <w:p w14:paraId="41461C88" w14:textId="2F40A769" w:rsidR="005C2B40" w:rsidRPr="00276197" w:rsidRDefault="005C2B40" w:rsidP="005C2B40">
      <w:pPr>
        <w:pStyle w:val="Newparagraph"/>
        <w:spacing w:before="240"/>
        <w:ind w:firstLine="0"/>
        <w:rPr>
          <w:lang w:val="en-US"/>
        </w:rPr>
      </w:pPr>
      <w:r w:rsidRPr="00276197">
        <w:t xml:space="preserve">The figure 4 depicting tracking errors in attitude and position demonstrates the system's performance in both fault-free and faulty scenarios. </w:t>
      </w:r>
    </w:p>
    <w:p w14:paraId="5FC45C8D" w14:textId="77777777" w:rsidR="0092350D" w:rsidRPr="00276197" w:rsidRDefault="0092350D" w:rsidP="00AC1981">
      <w:pPr>
        <w:pStyle w:val="Newparagraph"/>
        <w:ind w:firstLine="0"/>
        <w:rPr>
          <w:lang w:val="en-US"/>
        </w:rPr>
      </w:pPr>
    </w:p>
    <w:p w14:paraId="3F83CCCB" w14:textId="77777777" w:rsidR="0092350D" w:rsidRPr="00276197" w:rsidRDefault="0092350D" w:rsidP="00AC1981">
      <w:pPr>
        <w:pStyle w:val="Newparagraph"/>
        <w:ind w:firstLine="0"/>
        <w:rPr>
          <w:lang w:val="en-US"/>
        </w:rPr>
      </w:pPr>
    </w:p>
    <w:p w14:paraId="46F12080" w14:textId="77777777" w:rsidR="0092350D" w:rsidRPr="00276197" w:rsidRDefault="0092350D" w:rsidP="00AC1981">
      <w:pPr>
        <w:pStyle w:val="Newparagraph"/>
        <w:ind w:firstLine="0"/>
        <w:rPr>
          <w:lang w:val="en-US"/>
        </w:rPr>
      </w:pPr>
    </w:p>
    <w:p w14:paraId="4DAB511D" w14:textId="77777777" w:rsidR="0092350D" w:rsidRPr="00276197" w:rsidRDefault="0092350D" w:rsidP="00AC1981">
      <w:pPr>
        <w:pStyle w:val="Newparagraph"/>
        <w:ind w:firstLine="0"/>
        <w:rPr>
          <w:lang w:val="en-US"/>
        </w:rPr>
      </w:pPr>
    </w:p>
    <w:p w14:paraId="65DBF79A" w14:textId="77777777" w:rsidR="0092350D" w:rsidRPr="00276197" w:rsidRDefault="0092350D" w:rsidP="00AC1981">
      <w:pPr>
        <w:pStyle w:val="Newparagraph"/>
        <w:ind w:firstLine="0"/>
        <w:rPr>
          <w:lang w:val="en-US"/>
        </w:rPr>
      </w:pPr>
    </w:p>
    <w:p w14:paraId="7713BA8E" w14:textId="77777777" w:rsidR="0092350D" w:rsidRPr="00276197" w:rsidRDefault="0092350D" w:rsidP="00AC1981">
      <w:pPr>
        <w:pStyle w:val="Newparagraph"/>
        <w:ind w:firstLine="0"/>
        <w:rPr>
          <w:lang w:val="en-US"/>
        </w:rPr>
      </w:pPr>
    </w:p>
    <w:p w14:paraId="61BB8EEB" w14:textId="77777777" w:rsidR="0092350D" w:rsidRPr="00276197" w:rsidRDefault="0092350D" w:rsidP="00AC1981">
      <w:pPr>
        <w:pStyle w:val="Newparagraph"/>
        <w:ind w:firstLine="0"/>
        <w:rPr>
          <w:lang w:val="en-US"/>
        </w:rPr>
      </w:pPr>
    </w:p>
    <w:p w14:paraId="47A78C12" w14:textId="77777777" w:rsidR="0092350D" w:rsidRDefault="0092350D" w:rsidP="00AC1981">
      <w:pPr>
        <w:pStyle w:val="Newparagraph"/>
        <w:ind w:firstLine="0"/>
        <w:rPr>
          <w:lang w:val="en-US"/>
        </w:rPr>
      </w:pPr>
    </w:p>
    <w:p w14:paraId="08EBB474" w14:textId="77777777" w:rsidR="0083046F" w:rsidRDefault="0083046F" w:rsidP="00AC1981">
      <w:pPr>
        <w:pStyle w:val="Newparagraph"/>
        <w:ind w:firstLine="0"/>
        <w:rPr>
          <w:lang w:val="en-US"/>
        </w:rPr>
      </w:pPr>
    </w:p>
    <w:p w14:paraId="3F4C5B3D" w14:textId="77777777" w:rsidR="0083046F" w:rsidRDefault="0083046F" w:rsidP="00AC1981">
      <w:pPr>
        <w:pStyle w:val="Newparagraph"/>
        <w:ind w:firstLine="0"/>
        <w:rPr>
          <w:lang w:val="en-US"/>
        </w:rPr>
      </w:pPr>
    </w:p>
    <w:p w14:paraId="2EF7329E" w14:textId="77777777" w:rsidR="0083046F" w:rsidRDefault="0083046F" w:rsidP="00AC1981">
      <w:pPr>
        <w:pStyle w:val="Newparagraph"/>
        <w:ind w:firstLine="0"/>
        <w:rPr>
          <w:lang w:val="en-US"/>
        </w:rPr>
      </w:pPr>
    </w:p>
    <w:p w14:paraId="1170C251" w14:textId="77777777" w:rsidR="0083046F" w:rsidRDefault="0083046F" w:rsidP="00AC1981">
      <w:pPr>
        <w:pStyle w:val="Newparagraph"/>
        <w:ind w:firstLine="0"/>
        <w:rPr>
          <w:lang w:val="en-US"/>
        </w:rPr>
      </w:pPr>
    </w:p>
    <w:p w14:paraId="54F19A9A" w14:textId="77777777" w:rsidR="0083046F" w:rsidRDefault="0083046F" w:rsidP="00AC1981">
      <w:pPr>
        <w:pStyle w:val="Newparagraph"/>
        <w:ind w:firstLine="0"/>
        <w:rPr>
          <w:lang w:val="en-US"/>
        </w:rPr>
      </w:pPr>
    </w:p>
    <w:p w14:paraId="4450E21A" w14:textId="77777777" w:rsidR="0083046F" w:rsidRDefault="0083046F" w:rsidP="00AC1981">
      <w:pPr>
        <w:pStyle w:val="Newparagraph"/>
        <w:ind w:firstLine="0"/>
        <w:rPr>
          <w:lang w:val="en-US"/>
        </w:rPr>
      </w:pPr>
    </w:p>
    <w:p w14:paraId="67103E1A" w14:textId="77777777" w:rsidR="0083046F" w:rsidRDefault="0083046F" w:rsidP="00AC1981">
      <w:pPr>
        <w:pStyle w:val="Newparagraph"/>
        <w:ind w:firstLine="0"/>
        <w:rPr>
          <w:lang w:val="en-US"/>
        </w:rPr>
      </w:pPr>
    </w:p>
    <w:p w14:paraId="18E8495E" w14:textId="77777777" w:rsidR="0083046F" w:rsidRDefault="0083046F" w:rsidP="00AC1981">
      <w:pPr>
        <w:pStyle w:val="Newparagraph"/>
        <w:ind w:firstLine="0"/>
        <w:rPr>
          <w:lang w:val="en-US"/>
        </w:rPr>
      </w:pPr>
    </w:p>
    <w:p w14:paraId="6FFF2D2D" w14:textId="77777777" w:rsidR="0083046F" w:rsidRDefault="0083046F" w:rsidP="00AC1981">
      <w:pPr>
        <w:pStyle w:val="Newparagraph"/>
        <w:ind w:firstLine="0"/>
        <w:rPr>
          <w:lang w:val="en-US"/>
        </w:rPr>
      </w:pPr>
    </w:p>
    <w:p w14:paraId="42DF32F5" w14:textId="77777777" w:rsidR="0083046F" w:rsidRDefault="0083046F" w:rsidP="00AC1981">
      <w:pPr>
        <w:pStyle w:val="Newparagraph"/>
        <w:ind w:firstLine="0"/>
        <w:rPr>
          <w:lang w:val="en-US"/>
        </w:rPr>
      </w:pPr>
    </w:p>
    <w:p w14:paraId="6E18A940" w14:textId="77777777" w:rsidR="0083046F" w:rsidRDefault="0083046F" w:rsidP="00AC1981">
      <w:pPr>
        <w:pStyle w:val="Newparagraph"/>
        <w:ind w:firstLine="0"/>
        <w:rPr>
          <w:lang w:val="en-US"/>
        </w:rPr>
      </w:pPr>
    </w:p>
    <w:p w14:paraId="094666D2" w14:textId="77777777" w:rsidR="0083046F" w:rsidRDefault="0083046F" w:rsidP="00AC1981">
      <w:pPr>
        <w:pStyle w:val="Newparagraph"/>
        <w:ind w:firstLine="0"/>
        <w:rPr>
          <w:lang w:val="en-US"/>
        </w:rPr>
      </w:pPr>
    </w:p>
    <w:p w14:paraId="646E02E6" w14:textId="77777777" w:rsidR="0083046F" w:rsidRDefault="0083046F" w:rsidP="00AC1981">
      <w:pPr>
        <w:pStyle w:val="Newparagraph"/>
        <w:ind w:firstLine="0"/>
        <w:rPr>
          <w:lang w:val="en-US"/>
        </w:rPr>
      </w:pPr>
    </w:p>
    <w:p w14:paraId="142890F7" w14:textId="77777777" w:rsidR="0083046F" w:rsidRDefault="0083046F" w:rsidP="00AC1981">
      <w:pPr>
        <w:pStyle w:val="Newparagraph"/>
        <w:ind w:firstLine="0"/>
        <w:rPr>
          <w:lang w:val="en-US"/>
        </w:rPr>
      </w:pPr>
    </w:p>
    <w:p w14:paraId="15D8B283" w14:textId="77777777" w:rsidR="0083046F" w:rsidRDefault="0083046F" w:rsidP="00AC1981">
      <w:pPr>
        <w:pStyle w:val="Newparagraph"/>
        <w:ind w:firstLine="0"/>
        <w:rPr>
          <w:lang w:val="en-US"/>
        </w:rPr>
      </w:pPr>
    </w:p>
    <w:p w14:paraId="343BF25D" w14:textId="77777777" w:rsidR="0083046F" w:rsidRDefault="0083046F" w:rsidP="00AC1981">
      <w:pPr>
        <w:pStyle w:val="Newparagraph"/>
        <w:ind w:firstLine="0"/>
        <w:rPr>
          <w:lang w:val="en-US"/>
        </w:rPr>
      </w:pPr>
    </w:p>
    <w:p w14:paraId="403195A4" w14:textId="77777777" w:rsidR="0083046F" w:rsidRDefault="0083046F" w:rsidP="00AC1981">
      <w:pPr>
        <w:pStyle w:val="Newparagraph"/>
        <w:ind w:firstLine="0"/>
        <w:rPr>
          <w:lang w:val="en-US"/>
        </w:rPr>
      </w:pPr>
    </w:p>
    <w:p w14:paraId="34D7D944" w14:textId="77777777" w:rsidR="0083046F" w:rsidRDefault="0083046F" w:rsidP="00AC1981">
      <w:pPr>
        <w:pStyle w:val="Newparagraph"/>
        <w:ind w:firstLine="0"/>
        <w:rPr>
          <w:lang w:val="en-US"/>
        </w:rPr>
      </w:pPr>
    </w:p>
    <w:p w14:paraId="1BAB0031" w14:textId="77777777" w:rsidR="0083046F" w:rsidRDefault="0083046F" w:rsidP="00AC1981">
      <w:pPr>
        <w:pStyle w:val="Newparagraph"/>
        <w:ind w:firstLine="0"/>
        <w:rPr>
          <w:lang w:val="en-US"/>
        </w:rPr>
      </w:pPr>
    </w:p>
    <w:p w14:paraId="63E56D38" w14:textId="77777777" w:rsidR="0083046F" w:rsidRDefault="0083046F" w:rsidP="00AC1981">
      <w:pPr>
        <w:pStyle w:val="Newparagraph"/>
        <w:ind w:firstLine="0"/>
        <w:rPr>
          <w:lang w:val="en-US"/>
        </w:rPr>
      </w:pPr>
    </w:p>
    <w:p w14:paraId="42327758" w14:textId="77777777" w:rsidR="0083046F" w:rsidRDefault="0083046F" w:rsidP="00AC1981">
      <w:pPr>
        <w:pStyle w:val="Newparagraph"/>
        <w:ind w:firstLine="0"/>
        <w:rPr>
          <w:lang w:val="en-US"/>
        </w:rPr>
      </w:pPr>
    </w:p>
    <w:p w14:paraId="52862C7F" w14:textId="77777777" w:rsidR="0083046F" w:rsidRDefault="0083046F" w:rsidP="00AC1981">
      <w:pPr>
        <w:pStyle w:val="Newparagraph"/>
        <w:ind w:firstLine="0"/>
        <w:rPr>
          <w:lang w:val="en-US"/>
        </w:rPr>
      </w:pPr>
    </w:p>
    <w:p w14:paraId="5E88D6EC" w14:textId="77777777" w:rsidR="0083046F" w:rsidRDefault="0083046F" w:rsidP="00AC1981">
      <w:pPr>
        <w:pStyle w:val="Newparagraph"/>
        <w:ind w:firstLine="0"/>
        <w:rPr>
          <w:lang w:val="en-US"/>
        </w:rPr>
      </w:pPr>
    </w:p>
    <w:p w14:paraId="42F0A952" w14:textId="326DB166" w:rsidR="004579E9" w:rsidRPr="00276197" w:rsidRDefault="004579E9" w:rsidP="00710FB7">
      <w:pPr>
        <w:spacing w:before="240"/>
      </w:pPr>
      <w:r w:rsidRPr="00276197">
        <w:t>Figure 5 illustrates the disturbances estimation performance given by the adaptive law control, the estimated disturbances align closely with the real ones, facilitating effective decoupling from the system dynamics.</w:t>
      </w:r>
    </w:p>
    <w:tbl>
      <w:tblPr>
        <w:tblW w:w="0" w:type="auto"/>
        <w:tblLook w:val="04A0" w:firstRow="1" w:lastRow="0" w:firstColumn="1" w:lastColumn="0" w:noHBand="0" w:noVBand="1"/>
      </w:tblPr>
      <w:tblGrid>
        <w:gridCol w:w="4309"/>
      </w:tblGrid>
      <w:tr w:rsidR="00276197" w:rsidRPr="00276197" w14:paraId="42C63E41" w14:textId="77777777" w:rsidTr="004579E9">
        <w:tc>
          <w:tcPr>
            <w:tcW w:w="4525" w:type="dxa"/>
            <w:shd w:val="clear" w:color="auto" w:fill="auto"/>
          </w:tcPr>
          <w:p w14:paraId="259C8748" w14:textId="669F1CD7" w:rsidR="004579E9" w:rsidRPr="00276197" w:rsidRDefault="008E379C" w:rsidP="000B6738">
            <w:pPr>
              <w:keepNext/>
            </w:pPr>
            <w:r>
              <w:rPr>
                <w:noProof/>
              </w:rPr>
              <w:drawing>
                <wp:inline distT="0" distB="0" distL="0" distR="0" wp14:anchorId="545992B0" wp14:editId="7D9C0CAC">
                  <wp:extent cx="2722245" cy="1981835"/>
                  <wp:effectExtent l="0" t="0" r="0" b="0"/>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722245" cy="1981835"/>
                          </a:xfrm>
                          <a:prstGeom prst="rect">
                            <a:avLst/>
                          </a:prstGeom>
                          <a:noFill/>
                          <a:ln>
                            <a:noFill/>
                          </a:ln>
                        </pic:spPr>
                      </pic:pic>
                    </a:graphicData>
                  </a:graphic>
                </wp:inline>
              </w:drawing>
            </w:r>
          </w:p>
          <w:p w14:paraId="00FE9C7E" w14:textId="0C7C710A" w:rsidR="004579E9" w:rsidRPr="00276197" w:rsidRDefault="004579E9" w:rsidP="00652D52">
            <w:pPr>
              <w:pStyle w:val="Caption"/>
              <w:jc w:val="center"/>
            </w:pPr>
            <w:r w:rsidRPr="00276197">
              <w:rPr>
                <w:b/>
                <w:bCs w:val="0"/>
              </w:rPr>
              <w:t xml:space="preserve">Figure </w:t>
            </w:r>
            <w:r w:rsidRPr="00276197">
              <w:rPr>
                <w:b/>
                <w:bCs w:val="0"/>
              </w:rPr>
              <w:fldChar w:fldCharType="begin"/>
            </w:r>
            <w:r w:rsidRPr="00276197">
              <w:rPr>
                <w:b/>
                <w:bCs w:val="0"/>
              </w:rPr>
              <w:instrText xml:space="preserve"> SEQ Figure \* ARABIC </w:instrText>
            </w:r>
            <w:r w:rsidRPr="00276197">
              <w:rPr>
                <w:b/>
                <w:bCs w:val="0"/>
              </w:rPr>
              <w:fldChar w:fldCharType="separate"/>
            </w:r>
            <w:r w:rsidR="008E379C">
              <w:rPr>
                <w:b/>
                <w:bCs w:val="0"/>
                <w:noProof/>
              </w:rPr>
              <w:t>5</w:t>
            </w:r>
            <w:r w:rsidRPr="00276197">
              <w:rPr>
                <w:b/>
                <w:bCs w:val="0"/>
              </w:rPr>
              <w:fldChar w:fldCharType="end"/>
            </w:r>
            <w:r w:rsidRPr="00276197">
              <w:rPr>
                <w:b/>
                <w:bCs w:val="0"/>
                <w:lang w:val="fr-FR"/>
              </w:rPr>
              <w:t>.</w:t>
            </w:r>
            <w:r w:rsidRPr="00276197">
              <w:rPr>
                <w:lang w:val="fr-FR"/>
              </w:rPr>
              <w:t xml:space="preserve"> Attitude disturbance estimation</w:t>
            </w:r>
          </w:p>
        </w:tc>
      </w:tr>
    </w:tbl>
    <w:p w14:paraId="4A4F0B19" w14:textId="476C0C15" w:rsidR="004579E9" w:rsidRPr="00276197" w:rsidRDefault="004579E9" w:rsidP="004579E9">
      <w:pPr>
        <w:pStyle w:val="Newparagraph"/>
        <w:ind w:firstLine="0"/>
        <w:rPr>
          <w:b/>
          <w:bCs/>
        </w:rPr>
      </w:pPr>
      <w:r w:rsidRPr="00276197">
        <w:t>Figure 6 illustrates the actuator FE performance.</w:t>
      </w:r>
    </w:p>
    <w:tbl>
      <w:tblPr>
        <w:tblW w:w="0" w:type="auto"/>
        <w:tblLook w:val="04A0" w:firstRow="1" w:lastRow="0" w:firstColumn="1" w:lastColumn="0" w:noHBand="0" w:noVBand="1"/>
      </w:tblPr>
      <w:tblGrid>
        <w:gridCol w:w="4309"/>
      </w:tblGrid>
      <w:tr w:rsidR="00276197" w:rsidRPr="00276197" w14:paraId="4C91C5F4" w14:textId="77777777" w:rsidTr="00055BA2">
        <w:tc>
          <w:tcPr>
            <w:tcW w:w="4525" w:type="dxa"/>
            <w:shd w:val="clear" w:color="auto" w:fill="auto"/>
          </w:tcPr>
          <w:p w14:paraId="556987F6" w14:textId="1B7BA852" w:rsidR="004579E9" w:rsidRPr="00276197" w:rsidRDefault="008E379C" w:rsidP="000B6738">
            <w:pPr>
              <w:pStyle w:val="Newparagraph"/>
              <w:ind w:firstLine="0"/>
              <w:rPr>
                <w:lang w:val="en-US" w:eastAsia="en-US"/>
              </w:rPr>
            </w:pPr>
            <w:r>
              <w:rPr>
                <w:noProof/>
              </w:rPr>
              <w:drawing>
                <wp:inline distT="0" distB="0" distL="0" distR="0" wp14:anchorId="0CD825F1" wp14:editId="289C9E8F">
                  <wp:extent cx="2790825" cy="1680845"/>
                  <wp:effectExtent l="0" t="0" r="0" b="0"/>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90825" cy="1680845"/>
                          </a:xfrm>
                          <a:prstGeom prst="rect">
                            <a:avLst/>
                          </a:prstGeom>
                          <a:noFill/>
                          <a:ln>
                            <a:noFill/>
                          </a:ln>
                        </pic:spPr>
                      </pic:pic>
                    </a:graphicData>
                  </a:graphic>
                </wp:inline>
              </w:drawing>
            </w:r>
          </w:p>
        </w:tc>
      </w:tr>
    </w:tbl>
    <w:p w14:paraId="0F63F676" w14:textId="77777777" w:rsidR="004579E9" w:rsidRPr="00276197" w:rsidRDefault="004579E9" w:rsidP="004579E9">
      <w:pPr>
        <w:pStyle w:val="Caption"/>
        <w:jc w:val="center"/>
        <w:rPr>
          <w:lang w:val="en-US"/>
        </w:rPr>
      </w:pPr>
      <w:r w:rsidRPr="00276197">
        <w:rPr>
          <w:b/>
          <w:bCs w:val="0"/>
        </w:rPr>
        <w:t>Figure 6</w:t>
      </w:r>
      <w:r w:rsidRPr="00276197">
        <w:rPr>
          <w:b/>
          <w:bCs w:val="0"/>
          <w:lang w:val="en-US"/>
        </w:rPr>
        <w:t>.</w:t>
      </w:r>
      <w:r w:rsidRPr="00276197">
        <w:rPr>
          <w:lang w:val="en-US"/>
        </w:rPr>
        <w:t xml:space="preserve"> Actuator fault estimation performance</w:t>
      </w:r>
    </w:p>
    <w:p w14:paraId="6D8A690F" w14:textId="60BCD609" w:rsidR="004579E9" w:rsidRPr="00276197" w:rsidRDefault="004579E9" w:rsidP="0092350D">
      <w:pPr>
        <w:pStyle w:val="Newparagraph"/>
        <w:ind w:firstLine="0"/>
      </w:pPr>
      <w:r w:rsidRPr="00276197">
        <w:rPr>
          <w:lang w:val="en-US" w:eastAsia="en-US"/>
        </w:rPr>
        <w:t xml:space="preserve">In Figure 6, the first figure presents the real actuator fault </w:t>
      </w:r>
      <w:r w:rsidRPr="00276197">
        <w:rPr>
          <w:position w:val="-12"/>
        </w:rPr>
        <w:object w:dxaOrig="300" w:dyaOrig="360" w14:anchorId="132664AB">
          <v:shape id="_x0000_i1377" type="#_x0000_t75" style="width:15pt;height:17.9pt" o:ole="">
            <v:imagedata r:id="rId678" o:title=""/>
          </v:shape>
          <o:OLEObject Type="Embed" ProgID="Equation.DSMT4" ShapeID="_x0000_i1377" DrawAspect="Content" ObjectID="_1787749086" r:id="rId679"/>
        </w:object>
      </w:r>
      <w:r w:rsidRPr="00276197">
        <w:rPr>
          <w:lang w:val="en-US" w:eastAsia="en-US"/>
        </w:rPr>
        <w:t xml:space="preserve"> alongside its estimates with and without disturbance decoupling. It is evident that disturbance decoupling significantly enhances the accuracy of FE, underscoring its </w:t>
      </w:r>
    </w:p>
    <w:p w14:paraId="5E54FF18" w14:textId="61390813" w:rsidR="00A72B36" w:rsidRPr="00276197" w:rsidRDefault="00860516" w:rsidP="004579E9">
      <w:pPr>
        <w:pStyle w:val="Newparagraph"/>
        <w:ind w:firstLine="0"/>
        <w:rPr>
          <w:lang w:val="en-US" w:eastAsia="en-US"/>
        </w:rPr>
      </w:pPr>
      <w:r w:rsidRPr="00276197">
        <w:rPr>
          <w:lang w:val="en-US" w:eastAsia="en-US"/>
        </w:rPr>
        <w:t xml:space="preserve">importance in mitigating the effects of disturbances on the estimation process. The second figure corroborates this by showing the estimation of </w:t>
      </w:r>
      <w:r w:rsidRPr="00276197">
        <w:rPr>
          <w:position w:val="-12"/>
        </w:rPr>
        <w:object w:dxaOrig="340" w:dyaOrig="360" w14:anchorId="46A7847E">
          <v:shape id="_x0000_i1378" type="#_x0000_t75" style="width:17.5pt;height:17.9pt" o:ole="">
            <v:imagedata r:id="rId680" o:title=""/>
          </v:shape>
          <o:OLEObject Type="Embed" ProgID="Equation.DSMT4" ShapeID="_x0000_i1378" DrawAspect="Content" ObjectID="_1787749087" r:id="rId681"/>
        </w:object>
      </w:r>
      <w:r w:rsidRPr="00276197">
        <w:rPr>
          <w:lang w:val="en-US" w:eastAsia="en-US"/>
        </w:rPr>
        <w:t xml:space="preserve">, which closely matches the real fault. </w:t>
      </w:r>
    </w:p>
    <w:p w14:paraId="1CF6704B" w14:textId="55D229B7" w:rsidR="00CE7A1C" w:rsidRPr="00276197" w:rsidRDefault="00CE7A1C" w:rsidP="00EC2BBB">
      <w:pPr>
        <w:pStyle w:val="Newparagraph"/>
        <w:spacing w:before="240"/>
        <w:ind w:firstLine="0"/>
      </w:pPr>
      <w:r w:rsidRPr="00276197">
        <w:t xml:space="preserve">Figure 7 displays the actuator fault estimation (FE) errors, illustrating the positive impact of disturbance decoupling on estimation accuracy. By effectively separating disturbances from fault estimates, the adaptive law significantly improves fault detection precision, ensuring accurate and timely compensation. </w:t>
      </w:r>
      <w:r w:rsidRPr="0083046F">
        <w:rPr>
          <w:highlight w:val="yellow"/>
        </w:rPr>
        <w:t>Although the strategy demonstrates robust performance</w:t>
      </w:r>
      <w:r w:rsidRPr="00276197">
        <w:t>. This highlights the strength and adaptability of the proposed approach in enhancing fault-tolerant control for quadrotor UAVs, even in the presence of external disturbances.</w:t>
      </w:r>
    </w:p>
    <w:tbl>
      <w:tblPr>
        <w:tblW w:w="0" w:type="auto"/>
        <w:tblLook w:val="04A0" w:firstRow="1" w:lastRow="0" w:firstColumn="1" w:lastColumn="0" w:noHBand="0" w:noVBand="1"/>
      </w:tblPr>
      <w:tblGrid>
        <w:gridCol w:w="4309"/>
      </w:tblGrid>
      <w:tr w:rsidR="00276197" w:rsidRPr="00276197" w14:paraId="27559583" w14:textId="77777777" w:rsidTr="004579E9">
        <w:tc>
          <w:tcPr>
            <w:tcW w:w="4525" w:type="dxa"/>
            <w:shd w:val="clear" w:color="auto" w:fill="auto"/>
          </w:tcPr>
          <w:p w14:paraId="4794823F" w14:textId="3AE89EDF" w:rsidR="00860516" w:rsidRPr="00276197" w:rsidRDefault="008E379C" w:rsidP="00F17764">
            <w:pPr>
              <w:pStyle w:val="Newparagraph"/>
              <w:ind w:firstLine="0"/>
            </w:pPr>
            <w:r>
              <w:rPr>
                <w:noProof/>
              </w:rPr>
              <w:drawing>
                <wp:inline distT="0" distB="0" distL="0" distR="0" wp14:anchorId="66BCD977" wp14:editId="32DBF23B">
                  <wp:extent cx="2801620" cy="1680845"/>
                  <wp:effectExtent l="0" t="0" r="0" b="0"/>
                  <wp:docPr id="3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801620" cy="1680845"/>
                          </a:xfrm>
                          <a:prstGeom prst="rect">
                            <a:avLst/>
                          </a:prstGeom>
                          <a:noFill/>
                          <a:ln>
                            <a:noFill/>
                          </a:ln>
                        </pic:spPr>
                      </pic:pic>
                    </a:graphicData>
                  </a:graphic>
                </wp:inline>
              </w:drawing>
            </w:r>
          </w:p>
        </w:tc>
      </w:tr>
    </w:tbl>
    <w:p w14:paraId="0B1586F1" w14:textId="09CDF887" w:rsidR="00A72B36" w:rsidRPr="00276197" w:rsidRDefault="00860516" w:rsidP="00860516">
      <w:pPr>
        <w:pStyle w:val="Caption"/>
        <w:jc w:val="center"/>
        <w:rPr>
          <w:lang w:val="en-US"/>
        </w:rPr>
      </w:pPr>
      <w:r w:rsidRPr="00276197">
        <w:rPr>
          <w:b/>
          <w:bCs w:val="0"/>
        </w:rPr>
        <w:t xml:space="preserve">Figure </w:t>
      </w:r>
      <w:r w:rsidR="00EC2BBB" w:rsidRPr="00276197">
        <w:rPr>
          <w:b/>
          <w:bCs w:val="0"/>
        </w:rPr>
        <w:t>7</w:t>
      </w:r>
      <w:r w:rsidRPr="00276197">
        <w:rPr>
          <w:b/>
          <w:bCs w:val="0"/>
          <w:lang w:val="en-US"/>
        </w:rPr>
        <w:t>.</w:t>
      </w:r>
      <w:r w:rsidRPr="00276197">
        <w:rPr>
          <w:lang w:val="en-US"/>
        </w:rPr>
        <w:t xml:space="preserve"> Actuator fault estimation errors</w:t>
      </w:r>
    </w:p>
    <w:p w14:paraId="42837DE8" w14:textId="77DA0420" w:rsidR="00EC2BBB" w:rsidRPr="00276197" w:rsidRDefault="004579E9" w:rsidP="00EC2BBB">
      <w:pPr>
        <w:pStyle w:val="Newparagraph"/>
        <w:ind w:firstLine="0"/>
      </w:pPr>
      <w:r w:rsidRPr="00276197">
        <w:t xml:space="preserve">Figure 8 illustrate the inputs control </w:t>
      </w:r>
      <w:r w:rsidRPr="00276197">
        <w:rPr>
          <w:position w:val="-12"/>
        </w:rPr>
        <w:object w:dxaOrig="260" w:dyaOrig="360" w14:anchorId="69FBD791">
          <v:shape id="_x0000_i1380" type="#_x0000_t75" style="width:12.9pt;height:17.9pt" o:ole="">
            <v:imagedata r:id="rId59" o:title=""/>
          </v:shape>
          <o:OLEObject Type="Embed" ProgID="Equation.DSMT4" ShapeID="_x0000_i1380" DrawAspect="Content" ObjectID="_1787749088" r:id="rId683"/>
        </w:object>
      </w:r>
      <w:r w:rsidRPr="00276197">
        <w:t xml:space="preserve">, </w:t>
      </w:r>
      <w:r w:rsidRPr="00276197">
        <w:rPr>
          <w:position w:val="-12"/>
        </w:rPr>
        <w:object w:dxaOrig="300" w:dyaOrig="360" w14:anchorId="7D89C564">
          <v:shape id="_x0000_i1381" type="#_x0000_t75" style="width:15pt;height:17.9pt" o:ole="">
            <v:imagedata r:id="rId61" o:title=""/>
          </v:shape>
          <o:OLEObject Type="Embed" ProgID="Equation.DSMT4" ShapeID="_x0000_i1381" DrawAspect="Content" ObjectID="_1787749089" r:id="rId684"/>
        </w:object>
      </w:r>
      <w:r w:rsidRPr="00276197">
        <w:t xml:space="preserve">, </w:t>
      </w:r>
      <w:r w:rsidRPr="00276197">
        <w:rPr>
          <w:position w:val="-12"/>
        </w:rPr>
        <w:object w:dxaOrig="279" w:dyaOrig="360" w14:anchorId="296686DD">
          <v:shape id="_x0000_i1382" type="#_x0000_t75" style="width:14.15pt;height:17.9pt" o:ole="">
            <v:imagedata r:id="rId63" o:title=""/>
          </v:shape>
          <o:OLEObject Type="Embed" ProgID="Equation.DSMT4" ShapeID="_x0000_i1382" DrawAspect="Content" ObjectID="_1787749090" r:id="rId685"/>
        </w:object>
      </w:r>
      <w:r w:rsidRPr="00276197">
        <w:t xml:space="preserve">, and </w:t>
      </w:r>
      <w:r w:rsidRPr="00276197">
        <w:rPr>
          <w:position w:val="-12"/>
        </w:rPr>
        <w:object w:dxaOrig="300" w:dyaOrig="360" w14:anchorId="5D5097BD">
          <v:shape id="_x0000_i1383" type="#_x0000_t75" style="width:15pt;height:17.9pt" o:ole="">
            <v:imagedata r:id="rId65" o:title=""/>
          </v:shape>
          <o:OLEObject Type="Embed" ProgID="Equation.DSMT4" ShapeID="_x0000_i1383" DrawAspect="Content" ObjectID="_1787749091" r:id="rId686"/>
        </w:object>
      </w:r>
      <w:r w:rsidRPr="00276197">
        <w:t xml:space="preserve"> of our system in presence of disturbances in fault-free case. </w:t>
      </w:r>
    </w:p>
    <w:tbl>
      <w:tblPr>
        <w:tblW w:w="0" w:type="auto"/>
        <w:tblLook w:val="04A0" w:firstRow="1" w:lastRow="0" w:firstColumn="1" w:lastColumn="0" w:noHBand="0" w:noVBand="1"/>
      </w:tblPr>
      <w:tblGrid>
        <w:gridCol w:w="4309"/>
      </w:tblGrid>
      <w:tr w:rsidR="00276197" w:rsidRPr="00276197" w14:paraId="5BD8924D" w14:textId="77777777" w:rsidTr="004579E9">
        <w:tc>
          <w:tcPr>
            <w:tcW w:w="4525" w:type="dxa"/>
            <w:shd w:val="clear" w:color="auto" w:fill="auto"/>
          </w:tcPr>
          <w:p w14:paraId="3473DC56" w14:textId="2A42577B" w:rsidR="00CA3802" w:rsidRPr="00276197" w:rsidRDefault="008E379C">
            <w:pPr>
              <w:pStyle w:val="Newparagraph"/>
              <w:ind w:firstLine="0"/>
              <w:rPr>
                <w:lang w:val="en-US" w:eastAsia="en-US"/>
              </w:rPr>
            </w:pPr>
            <w:r>
              <w:rPr>
                <w:noProof/>
              </w:rPr>
              <w:drawing>
                <wp:inline distT="0" distB="0" distL="0" distR="0" wp14:anchorId="0F95E55A" wp14:editId="2EEBE1CE">
                  <wp:extent cx="2727325" cy="1480185"/>
                  <wp:effectExtent l="0" t="0" r="0" b="0"/>
                  <wp:docPr id="3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727325" cy="1480185"/>
                          </a:xfrm>
                          <a:prstGeom prst="rect">
                            <a:avLst/>
                          </a:prstGeom>
                          <a:noFill/>
                          <a:ln>
                            <a:noFill/>
                          </a:ln>
                        </pic:spPr>
                      </pic:pic>
                    </a:graphicData>
                  </a:graphic>
                </wp:inline>
              </w:drawing>
            </w:r>
          </w:p>
        </w:tc>
      </w:tr>
    </w:tbl>
    <w:p w14:paraId="78DCB51F" w14:textId="26F56E90" w:rsidR="00EC2BBB" w:rsidRPr="00276197" w:rsidRDefault="008C2F6C" w:rsidP="00EC2BBB">
      <w:pPr>
        <w:pStyle w:val="fig"/>
        <w:spacing w:before="0"/>
        <w:rPr>
          <w:b w:val="0"/>
          <w:bCs w:val="0"/>
        </w:rPr>
      </w:pPr>
      <w:r w:rsidRPr="00276197">
        <w:t xml:space="preserve">Figure </w:t>
      </w:r>
      <w:r w:rsidR="00EC2BBB" w:rsidRPr="00276197">
        <w:t>8</w:t>
      </w:r>
      <w:r w:rsidRPr="00276197">
        <w:t>.</w:t>
      </w:r>
      <w:r w:rsidRPr="00276197">
        <w:rPr>
          <w:b w:val="0"/>
          <w:bCs w:val="0"/>
        </w:rPr>
        <w:t xml:space="preserve"> Control inputs of actuators in normal case</w:t>
      </w:r>
    </w:p>
    <w:p w14:paraId="55CACA43" w14:textId="39D36BE0" w:rsidR="007909DD" w:rsidRPr="00276197" w:rsidRDefault="007909DD" w:rsidP="00EC2BBB">
      <w:pPr>
        <w:pStyle w:val="Newparagraph"/>
        <w:ind w:firstLine="0"/>
        <w:rPr>
          <w:lang w:val="en-US" w:eastAsia="en-US"/>
        </w:rPr>
      </w:pPr>
      <w:r w:rsidRPr="00276197">
        <w:rPr>
          <w:lang w:val="en-US" w:eastAsia="en-US"/>
        </w:rPr>
        <w:t xml:space="preserve">Figure </w:t>
      </w:r>
      <w:r w:rsidR="00EC2BBB" w:rsidRPr="00276197">
        <w:rPr>
          <w:lang w:val="en-US" w:eastAsia="en-US"/>
        </w:rPr>
        <w:t xml:space="preserve">9 </w:t>
      </w:r>
      <w:r w:rsidRPr="00276197">
        <w:rPr>
          <w:lang w:val="en-US" w:eastAsia="en-US"/>
        </w:rPr>
        <w:t>display control inputs in faulty case.</w:t>
      </w:r>
    </w:p>
    <w:tbl>
      <w:tblPr>
        <w:tblW w:w="0" w:type="auto"/>
        <w:tblLook w:val="04A0" w:firstRow="1" w:lastRow="0" w:firstColumn="1" w:lastColumn="0" w:noHBand="0" w:noVBand="1"/>
      </w:tblPr>
      <w:tblGrid>
        <w:gridCol w:w="4309"/>
      </w:tblGrid>
      <w:tr w:rsidR="00276197" w:rsidRPr="00276197" w14:paraId="068011E7" w14:textId="77777777" w:rsidTr="004579E9">
        <w:tc>
          <w:tcPr>
            <w:tcW w:w="4525" w:type="dxa"/>
            <w:shd w:val="clear" w:color="auto" w:fill="auto"/>
          </w:tcPr>
          <w:p w14:paraId="5C7EC608" w14:textId="191F9B41" w:rsidR="00CA3802" w:rsidRPr="00276197" w:rsidRDefault="008E379C">
            <w:pPr>
              <w:pStyle w:val="Newparagraph"/>
              <w:ind w:firstLine="0"/>
              <w:rPr>
                <w:lang w:val="en-US" w:eastAsia="en-US"/>
              </w:rPr>
            </w:pPr>
            <w:r>
              <w:rPr>
                <w:noProof/>
              </w:rPr>
              <w:drawing>
                <wp:inline distT="0" distB="0" distL="0" distR="0" wp14:anchorId="303F9306" wp14:editId="0B24AD78">
                  <wp:extent cx="2695575" cy="1617345"/>
                  <wp:effectExtent l="0" t="0" r="0" b="0"/>
                  <wp:docPr id="3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695575" cy="1617345"/>
                          </a:xfrm>
                          <a:prstGeom prst="rect">
                            <a:avLst/>
                          </a:prstGeom>
                          <a:noFill/>
                          <a:ln>
                            <a:noFill/>
                          </a:ln>
                        </pic:spPr>
                      </pic:pic>
                    </a:graphicData>
                  </a:graphic>
                </wp:inline>
              </w:drawing>
            </w:r>
          </w:p>
        </w:tc>
      </w:tr>
    </w:tbl>
    <w:p w14:paraId="3E4522BC" w14:textId="5DA6429D" w:rsidR="00614F65" w:rsidRPr="00276197" w:rsidRDefault="007909DD" w:rsidP="007909DD">
      <w:pPr>
        <w:pStyle w:val="Caption"/>
        <w:jc w:val="center"/>
        <w:rPr>
          <w:lang w:val="en-US"/>
        </w:rPr>
      </w:pPr>
      <w:r w:rsidRPr="00276197">
        <w:rPr>
          <w:b/>
          <w:bCs w:val="0"/>
        </w:rPr>
        <w:t xml:space="preserve">Figure </w:t>
      </w:r>
      <w:r w:rsidR="004579E9" w:rsidRPr="00276197">
        <w:rPr>
          <w:b/>
          <w:bCs w:val="0"/>
        </w:rPr>
        <w:t>9</w:t>
      </w:r>
      <w:r w:rsidRPr="00276197">
        <w:rPr>
          <w:b/>
          <w:bCs w:val="0"/>
          <w:lang w:val="en-US"/>
        </w:rPr>
        <w:t>.</w:t>
      </w:r>
      <w:r w:rsidRPr="00276197">
        <w:rPr>
          <w:lang w:val="en-US"/>
        </w:rPr>
        <w:t xml:space="preserve"> Control inputs of actuators in faulty case</w:t>
      </w:r>
    </w:p>
    <w:p w14:paraId="4B8D6465" w14:textId="7EDE4783" w:rsidR="007909DD" w:rsidRPr="00276197" w:rsidRDefault="004579E9" w:rsidP="00EC2BBB">
      <w:pPr>
        <w:pStyle w:val="Newparagraph"/>
        <w:spacing w:after="240"/>
        <w:ind w:firstLine="0"/>
      </w:pPr>
      <w:r w:rsidRPr="00276197">
        <w:t>F</w:t>
      </w:r>
      <w:r w:rsidR="007909DD" w:rsidRPr="00276197">
        <w:t xml:space="preserve">igure </w:t>
      </w:r>
      <w:r w:rsidRPr="00276197">
        <w:t xml:space="preserve">9 </w:t>
      </w:r>
      <w:r w:rsidR="007909DD" w:rsidRPr="00276197">
        <w:t xml:space="preserve">reveals how the system adapts its inputs to manage faults effectively. Despite this, </w:t>
      </w:r>
      <w:r w:rsidR="0020227F" w:rsidRPr="00276197">
        <w:rPr>
          <w:lang w:val="en-US"/>
        </w:rPr>
        <w:t>the quadrotor's closed-loop dynamics remain stable</w:t>
      </w:r>
      <w:r w:rsidR="007909DD" w:rsidRPr="00276197">
        <w:t xml:space="preserve">. Furthermore, </w:t>
      </w:r>
      <w:r w:rsidR="0020227F" w:rsidRPr="00276197">
        <w:rPr>
          <w:lang w:val="en-US"/>
        </w:rPr>
        <w:t>this control approach provides input control signals that are both acceptable and physically achievable</w:t>
      </w:r>
      <w:r w:rsidR="007909DD" w:rsidRPr="00276197">
        <w:t xml:space="preserve">, reflecting the robustness and practicality of the proposed FTC approach. </w:t>
      </w:r>
      <w:r w:rsidR="007909DD" w:rsidRPr="0083046F">
        <w:rPr>
          <w:highlight w:val="yellow"/>
        </w:rPr>
        <w:t>And also preserves a low energy consumption with small control inputs.</w:t>
      </w:r>
    </w:p>
    <w:p w14:paraId="53346953" w14:textId="55CE3359" w:rsidR="0020227F" w:rsidRPr="00276197" w:rsidRDefault="0020227F" w:rsidP="000042A0">
      <w:pPr>
        <w:pStyle w:val="Newparagraph"/>
        <w:ind w:firstLine="0"/>
      </w:pPr>
      <w:r w:rsidRPr="00276197">
        <w:t>Figure 1</w:t>
      </w:r>
      <w:r w:rsidR="00EC2BBB" w:rsidRPr="00276197">
        <w:t>0</w:t>
      </w:r>
      <w:r w:rsidRPr="00276197">
        <w:t xml:space="preserve"> illustrates the quadrotor aircraft's 3D trajectory during its flight. </w:t>
      </w:r>
    </w:p>
    <w:tbl>
      <w:tblPr>
        <w:tblW w:w="0" w:type="auto"/>
        <w:jc w:val="center"/>
        <w:tblLook w:val="04A0" w:firstRow="1" w:lastRow="0" w:firstColumn="1" w:lastColumn="0" w:noHBand="0" w:noVBand="1"/>
      </w:tblPr>
      <w:tblGrid>
        <w:gridCol w:w="4309"/>
      </w:tblGrid>
      <w:tr w:rsidR="00276197" w:rsidRPr="00276197" w14:paraId="05C9CAF5" w14:textId="77777777" w:rsidTr="004579E9">
        <w:trPr>
          <w:jc w:val="center"/>
        </w:trPr>
        <w:tc>
          <w:tcPr>
            <w:tcW w:w="4525" w:type="dxa"/>
            <w:shd w:val="clear" w:color="auto" w:fill="auto"/>
          </w:tcPr>
          <w:p w14:paraId="45A27E08" w14:textId="298982F3" w:rsidR="00EC2BBB" w:rsidRPr="00276197" w:rsidRDefault="008E379C">
            <w:pPr>
              <w:pStyle w:val="Caption"/>
              <w:jc w:val="center"/>
              <w:rPr>
                <w:b/>
                <w:bCs w:val="0"/>
              </w:rPr>
            </w:pPr>
            <w:r>
              <w:rPr>
                <w:noProof/>
              </w:rPr>
              <w:drawing>
                <wp:inline distT="0" distB="0" distL="0" distR="0" wp14:anchorId="13EC1FAD" wp14:editId="7329E6D6">
                  <wp:extent cx="2738120" cy="2288540"/>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738120" cy="2288540"/>
                          </a:xfrm>
                          <a:prstGeom prst="rect">
                            <a:avLst/>
                          </a:prstGeom>
                          <a:noFill/>
                          <a:ln>
                            <a:noFill/>
                          </a:ln>
                        </pic:spPr>
                      </pic:pic>
                    </a:graphicData>
                  </a:graphic>
                </wp:inline>
              </w:drawing>
            </w:r>
          </w:p>
        </w:tc>
      </w:tr>
    </w:tbl>
    <w:p w14:paraId="46C1BF5E" w14:textId="2E51D4F5" w:rsidR="00EC2BBB" w:rsidRPr="00276197" w:rsidRDefault="00EC2BBB" w:rsidP="00EC2BBB">
      <w:pPr>
        <w:pStyle w:val="Caption"/>
        <w:jc w:val="center"/>
      </w:pPr>
      <w:r w:rsidRPr="00276197">
        <w:rPr>
          <w:b/>
          <w:bCs w:val="0"/>
        </w:rPr>
        <w:t xml:space="preserve">Figure </w:t>
      </w:r>
      <w:r w:rsidR="004579E9" w:rsidRPr="00276197">
        <w:rPr>
          <w:b/>
          <w:bCs w:val="0"/>
        </w:rPr>
        <w:t>10</w:t>
      </w:r>
      <w:r w:rsidRPr="00276197">
        <w:rPr>
          <w:b/>
          <w:bCs w:val="0"/>
          <w:lang w:val="en-US"/>
        </w:rPr>
        <w:t>.</w:t>
      </w:r>
      <w:r w:rsidRPr="00276197">
        <w:rPr>
          <w:lang w:val="en-US"/>
        </w:rPr>
        <w:t xml:space="preserve"> Global trajectory of the quadrotor in 3D in free and faulty case</w:t>
      </w:r>
    </w:p>
    <w:p w14:paraId="7C843807" w14:textId="42A721A2" w:rsidR="00EC2BBB" w:rsidRPr="00276197" w:rsidRDefault="000042A0" w:rsidP="000042A0">
      <w:pPr>
        <w:pStyle w:val="Newparagraph"/>
        <w:spacing w:after="240"/>
        <w:ind w:firstLine="0"/>
        <w:rPr>
          <w:lang w:val="ro-RO"/>
        </w:rPr>
      </w:pPr>
      <w:r w:rsidRPr="00276197">
        <w:t>The simulation results show good performance and resilience along trajectory tracking even after actuator faults occur</w:t>
      </w:r>
      <w:r w:rsidR="00CF54FF" w:rsidRPr="00276197">
        <w:t>.</w:t>
      </w:r>
    </w:p>
    <w:p w14:paraId="692536D7" w14:textId="4DAD05EC" w:rsidR="007909DD" w:rsidRPr="00276197" w:rsidRDefault="007909DD" w:rsidP="007909DD">
      <w:pPr>
        <w:pStyle w:val="Newparagraph"/>
        <w:ind w:firstLine="0"/>
      </w:pPr>
      <w:r w:rsidRPr="00276197">
        <w:t>To numerically evaluate the results obtained from the simulations, we will calculate the RMS</w:t>
      </w:r>
      <w:r w:rsidR="00DA487A" w:rsidRPr="00276197">
        <w:t>E</w:t>
      </w:r>
      <w:r w:rsidRPr="00276197">
        <w:t xml:space="preserve"> (Root Mean Square</w:t>
      </w:r>
      <w:r w:rsidR="00DA487A" w:rsidRPr="00276197">
        <w:t xml:space="preserve"> Error</w:t>
      </w:r>
      <w:r w:rsidRPr="00276197">
        <w:t>)</w:t>
      </w:r>
      <w:r w:rsidR="00DA487A" w:rsidRPr="00276197">
        <w:t xml:space="preserve"> </w:t>
      </w:r>
      <w:r w:rsidRPr="00276197">
        <w:t>using established numerical criteria. (Table 1).</w:t>
      </w:r>
    </w:p>
    <w:p w14:paraId="7295BE11" w14:textId="77777777" w:rsidR="00614F65" w:rsidRPr="00276197" w:rsidRDefault="00614F65" w:rsidP="00E31E6A">
      <w:pPr>
        <w:pStyle w:val="Newparagraph"/>
        <w:ind w:firstLine="0"/>
      </w:pPr>
    </w:p>
    <w:p w14:paraId="5083FEC8" w14:textId="4A6603DF" w:rsidR="008D76C5" w:rsidRDefault="008D76C5" w:rsidP="008D76C5">
      <w:pPr>
        <w:pStyle w:val="Caption"/>
        <w:keepNext/>
        <w:jc w:val="center"/>
        <w:rPr>
          <w:lang w:val="en-US"/>
        </w:rPr>
      </w:pPr>
      <w:r w:rsidRPr="00276197">
        <w:rPr>
          <w:b/>
          <w:bCs w:val="0"/>
        </w:rPr>
        <w:t xml:space="preserve">Table </w:t>
      </w:r>
      <w:r w:rsidRPr="00276197">
        <w:rPr>
          <w:b/>
          <w:bCs w:val="0"/>
        </w:rPr>
        <w:fldChar w:fldCharType="begin"/>
      </w:r>
      <w:r w:rsidRPr="00276197">
        <w:rPr>
          <w:b/>
          <w:bCs w:val="0"/>
        </w:rPr>
        <w:instrText xml:space="preserve"> SEQ Table \* ARABIC </w:instrText>
      </w:r>
      <w:r w:rsidRPr="00276197">
        <w:rPr>
          <w:b/>
          <w:bCs w:val="0"/>
        </w:rPr>
        <w:fldChar w:fldCharType="separate"/>
      </w:r>
      <w:r w:rsidR="008E379C">
        <w:rPr>
          <w:b/>
          <w:bCs w:val="0"/>
          <w:noProof/>
        </w:rPr>
        <w:t>1</w:t>
      </w:r>
      <w:r w:rsidRPr="00276197">
        <w:rPr>
          <w:b/>
          <w:bCs w:val="0"/>
        </w:rPr>
        <w:fldChar w:fldCharType="end"/>
      </w:r>
      <w:r w:rsidRPr="00276197">
        <w:rPr>
          <w:b/>
          <w:bCs w:val="0"/>
          <w:lang w:val="en-US"/>
        </w:rPr>
        <w:t>.</w:t>
      </w:r>
      <w:r w:rsidRPr="00276197">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477"/>
        <w:gridCol w:w="1177"/>
      </w:tblGrid>
      <w:tr w:rsidR="0083046F" w:rsidRPr="001E3624" w14:paraId="13D15A16" w14:textId="77777777" w:rsidTr="00A72633">
        <w:trPr>
          <w:jc w:val="center"/>
        </w:trPr>
        <w:tc>
          <w:tcPr>
            <w:tcW w:w="0" w:type="auto"/>
            <w:shd w:val="clear" w:color="auto" w:fill="auto"/>
            <w:vAlign w:val="center"/>
          </w:tcPr>
          <w:p w14:paraId="311D82F4" w14:textId="77777777" w:rsidR="0083046F" w:rsidRPr="00276197" w:rsidRDefault="0083046F" w:rsidP="00A72633">
            <w:pPr>
              <w:pStyle w:val="Newparagraph"/>
              <w:spacing w:before="120"/>
              <w:ind w:firstLine="0"/>
              <w:jc w:val="center"/>
            </w:pPr>
          </w:p>
        </w:tc>
        <w:tc>
          <w:tcPr>
            <w:tcW w:w="0" w:type="auto"/>
            <w:shd w:val="clear" w:color="auto" w:fill="auto"/>
            <w:vAlign w:val="center"/>
          </w:tcPr>
          <w:p w14:paraId="543599C4" w14:textId="77777777" w:rsidR="0083046F" w:rsidRPr="001E3624" w:rsidRDefault="0083046F" w:rsidP="00A72633">
            <w:pPr>
              <w:pStyle w:val="Newparagraph"/>
              <w:ind w:firstLine="0"/>
              <w:jc w:val="center"/>
            </w:pPr>
            <w:r w:rsidRPr="001E3624">
              <w:rPr>
                <w:b/>
                <w:bCs/>
                <w:sz w:val="20"/>
                <w:szCs w:val="18"/>
              </w:rPr>
              <w:t>Fault-free case</w:t>
            </w:r>
          </w:p>
        </w:tc>
        <w:tc>
          <w:tcPr>
            <w:tcW w:w="0" w:type="auto"/>
            <w:shd w:val="clear" w:color="auto" w:fill="auto"/>
            <w:vAlign w:val="center"/>
          </w:tcPr>
          <w:p w14:paraId="2758C6DA" w14:textId="77777777" w:rsidR="0083046F" w:rsidRPr="001E3624" w:rsidRDefault="0083046F" w:rsidP="00A72633">
            <w:pPr>
              <w:pStyle w:val="Newparagraph"/>
              <w:ind w:firstLine="0"/>
              <w:jc w:val="center"/>
            </w:pPr>
            <w:r w:rsidRPr="001E3624">
              <w:rPr>
                <w:b/>
                <w:bCs/>
                <w:sz w:val="20"/>
                <w:szCs w:val="18"/>
              </w:rPr>
              <w:t>Faulty case</w:t>
            </w:r>
          </w:p>
        </w:tc>
      </w:tr>
      <w:tr w:rsidR="0083046F" w:rsidRPr="001E3624" w14:paraId="3203B22C" w14:textId="77777777" w:rsidTr="00A72633">
        <w:trPr>
          <w:trHeight w:val="20"/>
          <w:jc w:val="center"/>
        </w:trPr>
        <w:tc>
          <w:tcPr>
            <w:tcW w:w="0" w:type="auto"/>
            <w:shd w:val="clear" w:color="auto" w:fill="auto"/>
            <w:vAlign w:val="center"/>
          </w:tcPr>
          <w:p w14:paraId="6179BD01" w14:textId="77777777" w:rsidR="0083046F" w:rsidRPr="001E3624" w:rsidRDefault="0083046F" w:rsidP="00A72633">
            <w:pPr>
              <w:pStyle w:val="Newparagraph"/>
              <w:spacing w:before="120"/>
              <w:ind w:firstLine="0"/>
              <w:jc w:val="center"/>
              <w:rPr>
                <w:b/>
                <w:bCs/>
              </w:rPr>
            </w:pPr>
            <w:r w:rsidRPr="001E3624">
              <w:rPr>
                <w:b/>
                <w:bCs/>
                <w:position w:val="-14"/>
              </w:rPr>
              <w:object w:dxaOrig="740" w:dyaOrig="380" w14:anchorId="2AD475EE">
                <v:shape id="_x0000_i1515" type="#_x0000_t75" style="width:37.05pt;height:19.15pt" o:ole="">
                  <v:imagedata r:id="rId690" o:title=""/>
                </v:shape>
                <o:OLEObject Type="Embed" ProgID="Equation.DSMT4" ShapeID="_x0000_i1515" DrawAspect="Content" ObjectID="_1787749092" r:id="rId691"/>
              </w:object>
            </w:r>
          </w:p>
        </w:tc>
        <w:tc>
          <w:tcPr>
            <w:tcW w:w="0" w:type="auto"/>
            <w:shd w:val="clear" w:color="auto" w:fill="auto"/>
            <w:vAlign w:val="center"/>
          </w:tcPr>
          <w:p w14:paraId="1654C65A" w14:textId="77777777" w:rsidR="0083046F" w:rsidRPr="001E3624" w:rsidRDefault="0083046F" w:rsidP="00A72633">
            <w:pPr>
              <w:pStyle w:val="Newparagraph"/>
              <w:spacing w:before="120"/>
              <w:ind w:firstLine="0"/>
              <w:jc w:val="center"/>
            </w:pPr>
            <w:r w:rsidRPr="001E3624">
              <w:rPr>
                <w:position w:val="-8"/>
              </w:rPr>
              <w:object w:dxaOrig="760" w:dyaOrig="340" w14:anchorId="33BD0740">
                <v:shape id="_x0000_i1526" type="#_x0000_t75" style="width:37.45pt;height:17.9pt" o:ole="">
                  <v:imagedata r:id="rId692" o:title=""/>
                </v:shape>
                <o:OLEObject Type="Embed" ProgID="Equation.DSMT4" ShapeID="_x0000_i1526" DrawAspect="Content" ObjectID="_1787749093" r:id="rId693"/>
              </w:object>
            </w:r>
          </w:p>
        </w:tc>
        <w:tc>
          <w:tcPr>
            <w:tcW w:w="0" w:type="auto"/>
            <w:shd w:val="clear" w:color="auto" w:fill="auto"/>
            <w:vAlign w:val="center"/>
          </w:tcPr>
          <w:p w14:paraId="4D4A2F41" w14:textId="77777777" w:rsidR="0083046F" w:rsidRPr="001E3624" w:rsidRDefault="0083046F" w:rsidP="00A72633">
            <w:pPr>
              <w:pStyle w:val="Newparagraph"/>
              <w:spacing w:before="120"/>
              <w:ind w:firstLine="0"/>
              <w:jc w:val="center"/>
            </w:pPr>
            <w:r w:rsidRPr="001E3624">
              <w:rPr>
                <w:position w:val="-8"/>
              </w:rPr>
              <w:object w:dxaOrig="760" w:dyaOrig="340" w14:anchorId="75CBE947">
                <v:shape id="_x0000_i1527" type="#_x0000_t75" style="width:37.45pt;height:17.9pt" o:ole="">
                  <v:imagedata r:id="rId694" o:title=""/>
                </v:shape>
                <o:OLEObject Type="Embed" ProgID="Equation.DSMT4" ShapeID="_x0000_i1527" DrawAspect="Content" ObjectID="_1787749094" r:id="rId695"/>
              </w:object>
            </w:r>
          </w:p>
        </w:tc>
      </w:tr>
      <w:tr w:rsidR="0083046F" w:rsidRPr="001E3624" w14:paraId="021DCA69" w14:textId="77777777" w:rsidTr="00A72633">
        <w:trPr>
          <w:jc w:val="center"/>
        </w:trPr>
        <w:tc>
          <w:tcPr>
            <w:tcW w:w="0" w:type="auto"/>
            <w:shd w:val="clear" w:color="auto" w:fill="auto"/>
            <w:vAlign w:val="center"/>
          </w:tcPr>
          <w:p w14:paraId="52D7087E" w14:textId="77777777" w:rsidR="0083046F" w:rsidRPr="001E3624" w:rsidRDefault="0083046F" w:rsidP="00A72633">
            <w:pPr>
              <w:pStyle w:val="Newparagraph"/>
              <w:tabs>
                <w:tab w:val="center" w:pos="500"/>
                <w:tab w:val="right" w:pos="1000"/>
              </w:tabs>
              <w:spacing w:before="120"/>
              <w:ind w:firstLine="0"/>
              <w:jc w:val="center"/>
              <w:rPr>
                <w:b/>
                <w:bCs/>
              </w:rPr>
            </w:pPr>
            <w:r w:rsidRPr="001E3624">
              <w:rPr>
                <w:b/>
                <w:bCs/>
              </w:rPr>
              <w:tab/>
            </w:r>
            <w:r w:rsidRPr="001E3624">
              <w:rPr>
                <w:b/>
                <w:bCs/>
                <w:position w:val="-12"/>
              </w:rPr>
              <w:object w:dxaOrig="740" w:dyaOrig="360" w14:anchorId="2AC1507D">
                <v:shape id="_x0000_i1516" type="#_x0000_t75" style="width:37.05pt;height:17.9pt" o:ole="">
                  <v:imagedata r:id="rId696" o:title=""/>
                </v:shape>
                <o:OLEObject Type="Embed" ProgID="Equation.DSMT4" ShapeID="_x0000_i1516" DrawAspect="Content" ObjectID="_1787749095" r:id="rId697"/>
              </w:object>
            </w:r>
          </w:p>
        </w:tc>
        <w:tc>
          <w:tcPr>
            <w:tcW w:w="0" w:type="auto"/>
            <w:shd w:val="clear" w:color="auto" w:fill="auto"/>
            <w:vAlign w:val="center"/>
          </w:tcPr>
          <w:p w14:paraId="1E6DA0B1" w14:textId="77777777" w:rsidR="0083046F" w:rsidRPr="001E3624" w:rsidRDefault="0083046F" w:rsidP="00A72633">
            <w:pPr>
              <w:pStyle w:val="Newparagraph"/>
              <w:spacing w:before="120"/>
              <w:ind w:firstLine="0"/>
              <w:jc w:val="center"/>
            </w:pPr>
            <w:r w:rsidRPr="001E3624">
              <w:rPr>
                <w:position w:val="-8"/>
              </w:rPr>
              <w:object w:dxaOrig="760" w:dyaOrig="340" w14:anchorId="5539A373">
                <v:shape id="_x0000_i1528" type="#_x0000_t75" style="width:37.45pt;height:17.9pt" o:ole="">
                  <v:imagedata r:id="rId692" o:title=""/>
                </v:shape>
                <o:OLEObject Type="Embed" ProgID="Equation.DSMT4" ShapeID="_x0000_i1528" DrawAspect="Content" ObjectID="_1787749096" r:id="rId698"/>
              </w:object>
            </w:r>
          </w:p>
        </w:tc>
        <w:tc>
          <w:tcPr>
            <w:tcW w:w="0" w:type="auto"/>
            <w:shd w:val="clear" w:color="auto" w:fill="auto"/>
            <w:vAlign w:val="center"/>
          </w:tcPr>
          <w:p w14:paraId="6EBA74C0" w14:textId="77777777" w:rsidR="0083046F" w:rsidRPr="001E3624" w:rsidRDefault="0083046F" w:rsidP="00A72633">
            <w:pPr>
              <w:pStyle w:val="Newparagraph"/>
              <w:spacing w:before="120"/>
              <w:ind w:firstLine="0"/>
              <w:jc w:val="center"/>
            </w:pPr>
            <w:r w:rsidRPr="001E3624">
              <w:rPr>
                <w:position w:val="-8"/>
              </w:rPr>
              <w:object w:dxaOrig="760" w:dyaOrig="340" w14:anchorId="1F405D07">
                <v:shape id="_x0000_i1529" type="#_x0000_t75" style="width:37.45pt;height:17.9pt" o:ole="">
                  <v:imagedata r:id="rId692" o:title=""/>
                </v:shape>
                <o:OLEObject Type="Embed" ProgID="Equation.DSMT4" ShapeID="_x0000_i1529" DrawAspect="Content" ObjectID="_1787749097" r:id="rId699"/>
              </w:object>
            </w:r>
          </w:p>
        </w:tc>
      </w:tr>
      <w:tr w:rsidR="0083046F" w:rsidRPr="001E3624" w14:paraId="1FEA6542" w14:textId="77777777" w:rsidTr="00A72633">
        <w:trPr>
          <w:jc w:val="center"/>
        </w:trPr>
        <w:tc>
          <w:tcPr>
            <w:tcW w:w="0" w:type="auto"/>
            <w:shd w:val="clear" w:color="auto" w:fill="auto"/>
            <w:vAlign w:val="center"/>
          </w:tcPr>
          <w:p w14:paraId="4BEADDE8" w14:textId="77777777" w:rsidR="0083046F" w:rsidRPr="001E3624" w:rsidRDefault="0083046F" w:rsidP="00A72633">
            <w:pPr>
              <w:pStyle w:val="Newparagraph"/>
              <w:tabs>
                <w:tab w:val="center" w:pos="500"/>
                <w:tab w:val="right" w:pos="1000"/>
              </w:tabs>
              <w:spacing w:before="120"/>
              <w:ind w:firstLine="0"/>
              <w:jc w:val="center"/>
              <w:rPr>
                <w:b/>
                <w:bCs/>
              </w:rPr>
            </w:pPr>
            <w:r w:rsidRPr="001E3624">
              <w:rPr>
                <w:b/>
                <w:bCs/>
              </w:rPr>
              <w:tab/>
            </w:r>
            <w:r w:rsidRPr="001E3624">
              <w:rPr>
                <w:b/>
                <w:bCs/>
                <w:position w:val="-14"/>
              </w:rPr>
              <w:object w:dxaOrig="760" w:dyaOrig="380" w14:anchorId="033D9EC0">
                <v:shape id="_x0000_i1517" type="#_x0000_t75" style="width:38.3pt;height:19.15pt" o:ole="">
                  <v:imagedata r:id="rId700" o:title=""/>
                </v:shape>
                <o:OLEObject Type="Embed" ProgID="Equation.DSMT4" ShapeID="_x0000_i1517" DrawAspect="Content" ObjectID="_1787749098" r:id="rId701"/>
              </w:object>
            </w:r>
          </w:p>
        </w:tc>
        <w:tc>
          <w:tcPr>
            <w:tcW w:w="0" w:type="auto"/>
            <w:shd w:val="clear" w:color="auto" w:fill="auto"/>
            <w:vAlign w:val="center"/>
          </w:tcPr>
          <w:p w14:paraId="0C4FFD3B" w14:textId="77777777" w:rsidR="0083046F" w:rsidRPr="001E3624" w:rsidRDefault="0083046F" w:rsidP="00A72633">
            <w:pPr>
              <w:pStyle w:val="Newparagraph"/>
              <w:spacing w:before="120"/>
              <w:ind w:firstLine="0"/>
              <w:jc w:val="center"/>
            </w:pPr>
            <w:r w:rsidRPr="001E3624">
              <w:rPr>
                <w:position w:val="-8"/>
              </w:rPr>
              <w:object w:dxaOrig="820" w:dyaOrig="340" w14:anchorId="6DFFF0FB">
                <v:shape id="_x0000_i1530" type="#_x0000_t75" style="width:41.2pt;height:17.9pt" o:ole="">
                  <v:imagedata r:id="rId702" o:title=""/>
                </v:shape>
                <o:OLEObject Type="Embed" ProgID="Equation.DSMT4" ShapeID="_x0000_i1530" DrawAspect="Content" ObjectID="_1787749099" r:id="rId703"/>
              </w:object>
            </w:r>
          </w:p>
        </w:tc>
        <w:tc>
          <w:tcPr>
            <w:tcW w:w="0" w:type="auto"/>
            <w:shd w:val="clear" w:color="auto" w:fill="auto"/>
            <w:vAlign w:val="center"/>
          </w:tcPr>
          <w:p w14:paraId="73B272C8" w14:textId="77777777" w:rsidR="0083046F" w:rsidRPr="001E3624" w:rsidRDefault="0083046F" w:rsidP="00A72633">
            <w:pPr>
              <w:pStyle w:val="Newparagraph"/>
              <w:spacing w:before="120"/>
              <w:ind w:firstLine="0"/>
              <w:jc w:val="center"/>
            </w:pPr>
            <w:r w:rsidRPr="001E3624">
              <w:rPr>
                <w:position w:val="-8"/>
              </w:rPr>
              <w:object w:dxaOrig="820" w:dyaOrig="340" w14:anchorId="0ECCC719">
                <v:shape id="_x0000_i1531" type="#_x0000_t75" style="width:41.2pt;height:17.9pt" o:ole="">
                  <v:imagedata r:id="rId702" o:title=""/>
                </v:shape>
                <o:OLEObject Type="Embed" ProgID="Equation.DSMT4" ShapeID="_x0000_i1531" DrawAspect="Content" ObjectID="_1787749100" r:id="rId704"/>
              </w:object>
            </w:r>
          </w:p>
        </w:tc>
      </w:tr>
      <w:tr w:rsidR="0083046F" w:rsidRPr="001E3624" w14:paraId="3D62840F" w14:textId="77777777" w:rsidTr="00A72633">
        <w:trPr>
          <w:jc w:val="center"/>
        </w:trPr>
        <w:tc>
          <w:tcPr>
            <w:tcW w:w="0" w:type="auto"/>
            <w:shd w:val="clear" w:color="auto" w:fill="auto"/>
            <w:vAlign w:val="center"/>
          </w:tcPr>
          <w:p w14:paraId="7E3B5F87" w14:textId="77777777" w:rsidR="0083046F" w:rsidRPr="001E3624" w:rsidRDefault="0083046F" w:rsidP="00A72633">
            <w:pPr>
              <w:pStyle w:val="Newparagraph"/>
              <w:tabs>
                <w:tab w:val="center" w:pos="500"/>
                <w:tab w:val="right" w:pos="1000"/>
              </w:tabs>
              <w:spacing w:before="120"/>
              <w:ind w:firstLine="0"/>
              <w:jc w:val="center"/>
              <w:rPr>
                <w:b/>
                <w:bCs/>
              </w:rPr>
            </w:pPr>
            <w:r w:rsidRPr="001E3624">
              <w:rPr>
                <w:b/>
                <w:bCs/>
              </w:rPr>
              <w:tab/>
            </w:r>
            <w:r w:rsidRPr="001E3624">
              <w:rPr>
                <w:b/>
                <w:bCs/>
                <w:position w:val="-12"/>
              </w:rPr>
              <w:object w:dxaOrig="740" w:dyaOrig="360" w14:anchorId="60FEC280">
                <v:shape id="_x0000_i1518" type="#_x0000_t75" style="width:37.05pt;height:17.9pt" o:ole="">
                  <v:imagedata r:id="rId705" o:title=""/>
                </v:shape>
                <o:OLEObject Type="Embed" ProgID="Equation.DSMT4" ShapeID="_x0000_i1518" DrawAspect="Content" ObjectID="_1787749101" r:id="rId706"/>
              </w:object>
            </w:r>
          </w:p>
        </w:tc>
        <w:tc>
          <w:tcPr>
            <w:tcW w:w="0" w:type="auto"/>
            <w:shd w:val="clear" w:color="auto" w:fill="auto"/>
            <w:vAlign w:val="center"/>
          </w:tcPr>
          <w:p w14:paraId="46CCB3FB" w14:textId="77777777" w:rsidR="0083046F" w:rsidRPr="001E3624" w:rsidRDefault="0083046F" w:rsidP="00A72633">
            <w:pPr>
              <w:pStyle w:val="Newparagraph"/>
              <w:spacing w:before="120"/>
              <w:ind w:firstLine="0"/>
              <w:jc w:val="center"/>
            </w:pPr>
            <w:r w:rsidRPr="001E3624">
              <w:rPr>
                <w:position w:val="-8"/>
              </w:rPr>
              <w:object w:dxaOrig="820" w:dyaOrig="340" w14:anchorId="2878A016">
                <v:shape id="_x0000_i1519" type="#_x0000_t75" style="width:41.2pt;height:17.9pt" o:ole="">
                  <v:imagedata r:id="rId707" o:title=""/>
                </v:shape>
                <o:OLEObject Type="Embed" ProgID="Equation.DSMT4" ShapeID="_x0000_i1519" DrawAspect="Content" ObjectID="_1787749102" r:id="rId708"/>
              </w:object>
            </w:r>
          </w:p>
        </w:tc>
        <w:tc>
          <w:tcPr>
            <w:tcW w:w="0" w:type="auto"/>
            <w:shd w:val="clear" w:color="auto" w:fill="auto"/>
            <w:vAlign w:val="center"/>
          </w:tcPr>
          <w:p w14:paraId="36217A6D" w14:textId="77777777" w:rsidR="0083046F" w:rsidRPr="001E3624" w:rsidRDefault="0083046F" w:rsidP="00A72633">
            <w:pPr>
              <w:pStyle w:val="Newparagraph"/>
              <w:spacing w:before="120"/>
              <w:ind w:firstLine="0"/>
              <w:jc w:val="center"/>
            </w:pPr>
            <w:r w:rsidRPr="001E3624">
              <w:rPr>
                <w:position w:val="-8"/>
              </w:rPr>
              <w:object w:dxaOrig="820" w:dyaOrig="340" w14:anchorId="36A241F0">
                <v:shape id="_x0000_i1520" type="#_x0000_t75" style="width:41.2pt;height:17.9pt" o:ole="">
                  <v:imagedata r:id="rId707" o:title=""/>
                </v:shape>
                <o:OLEObject Type="Embed" ProgID="Equation.DSMT4" ShapeID="_x0000_i1520" DrawAspect="Content" ObjectID="_1787749103" r:id="rId709"/>
              </w:object>
            </w:r>
          </w:p>
        </w:tc>
      </w:tr>
      <w:tr w:rsidR="0083046F" w:rsidRPr="001E3624" w14:paraId="2DD17D0D" w14:textId="77777777" w:rsidTr="00A72633">
        <w:trPr>
          <w:jc w:val="center"/>
        </w:trPr>
        <w:tc>
          <w:tcPr>
            <w:tcW w:w="0" w:type="auto"/>
            <w:shd w:val="clear" w:color="auto" w:fill="auto"/>
            <w:vAlign w:val="center"/>
          </w:tcPr>
          <w:p w14:paraId="077112D6" w14:textId="77777777" w:rsidR="0083046F" w:rsidRPr="001E3624" w:rsidRDefault="0083046F" w:rsidP="00A72633">
            <w:pPr>
              <w:pStyle w:val="Newparagraph"/>
              <w:spacing w:before="120"/>
              <w:ind w:firstLine="0"/>
              <w:jc w:val="center"/>
              <w:rPr>
                <w:b/>
                <w:bCs/>
              </w:rPr>
            </w:pPr>
            <w:r w:rsidRPr="001E3624">
              <w:rPr>
                <w:b/>
                <w:bCs/>
                <w:position w:val="-14"/>
              </w:rPr>
              <w:object w:dxaOrig="740" w:dyaOrig="380" w14:anchorId="09C854C8">
                <v:shape id="_x0000_i1521" type="#_x0000_t75" style="width:37.05pt;height:19.15pt" o:ole="">
                  <v:imagedata r:id="rId710" o:title=""/>
                </v:shape>
                <o:OLEObject Type="Embed" ProgID="Equation.DSMT4" ShapeID="_x0000_i1521" DrawAspect="Content" ObjectID="_1787749104" r:id="rId711"/>
              </w:object>
            </w:r>
          </w:p>
        </w:tc>
        <w:tc>
          <w:tcPr>
            <w:tcW w:w="0" w:type="auto"/>
            <w:shd w:val="clear" w:color="auto" w:fill="auto"/>
            <w:vAlign w:val="center"/>
          </w:tcPr>
          <w:p w14:paraId="17EC57FD" w14:textId="77777777" w:rsidR="0083046F" w:rsidRPr="001E3624" w:rsidRDefault="0083046F" w:rsidP="00A72633">
            <w:pPr>
              <w:pStyle w:val="Newparagraph"/>
              <w:spacing w:before="120"/>
              <w:ind w:firstLine="0"/>
              <w:jc w:val="center"/>
            </w:pPr>
            <w:r w:rsidRPr="001E3624">
              <w:rPr>
                <w:position w:val="-8"/>
              </w:rPr>
              <w:object w:dxaOrig="820" w:dyaOrig="340" w14:anchorId="65691FCC">
                <v:shape id="_x0000_i1522" type="#_x0000_t75" style="width:41.2pt;height:17.9pt" o:ole="">
                  <v:imagedata r:id="rId712" o:title=""/>
                </v:shape>
                <o:OLEObject Type="Embed" ProgID="Equation.DSMT4" ShapeID="_x0000_i1522" DrawAspect="Content" ObjectID="_1787749105" r:id="rId713"/>
              </w:object>
            </w:r>
          </w:p>
        </w:tc>
        <w:tc>
          <w:tcPr>
            <w:tcW w:w="0" w:type="auto"/>
            <w:shd w:val="clear" w:color="auto" w:fill="auto"/>
            <w:vAlign w:val="center"/>
          </w:tcPr>
          <w:p w14:paraId="60F839E2" w14:textId="77777777" w:rsidR="0083046F" w:rsidRPr="001E3624" w:rsidRDefault="0083046F" w:rsidP="00A72633">
            <w:pPr>
              <w:pStyle w:val="Newparagraph"/>
              <w:spacing w:before="120"/>
              <w:ind w:firstLine="0"/>
              <w:jc w:val="center"/>
            </w:pPr>
            <w:r w:rsidRPr="001E3624">
              <w:rPr>
                <w:position w:val="-8"/>
              </w:rPr>
              <w:object w:dxaOrig="820" w:dyaOrig="340" w14:anchorId="0CF5B638">
                <v:shape id="_x0000_i1523" type="#_x0000_t75" style="width:41.2pt;height:17.9pt" o:ole="">
                  <v:imagedata r:id="rId712" o:title=""/>
                </v:shape>
                <o:OLEObject Type="Embed" ProgID="Equation.DSMT4" ShapeID="_x0000_i1523" DrawAspect="Content" ObjectID="_1787749106" r:id="rId714"/>
              </w:object>
            </w:r>
          </w:p>
        </w:tc>
      </w:tr>
      <w:tr w:rsidR="0083046F" w:rsidRPr="00276197" w14:paraId="0AD816CA" w14:textId="77777777" w:rsidTr="00A72633">
        <w:trPr>
          <w:jc w:val="center"/>
        </w:trPr>
        <w:tc>
          <w:tcPr>
            <w:tcW w:w="0" w:type="auto"/>
            <w:shd w:val="clear" w:color="auto" w:fill="auto"/>
            <w:vAlign w:val="center"/>
          </w:tcPr>
          <w:p w14:paraId="58B72F6B" w14:textId="77777777" w:rsidR="0083046F" w:rsidRPr="001E3624" w:rsidRDefault="0083046F" w:rsidP="00A72633">
            <w:pPr>
              <w:pStyle w:val="Newparagraph"/>
              <w:spacing w:before="120"/>
              <w:ind w:firstLine="0"/>
              <w:jc w:val="center"/>
              <w:rPr>
                <w:b/>
                <w:bCs/>
              </w:rPr>
            </w:pPr>
            <w:r w:rsidRPr="001E3624">
              <w:rPr>
                <w:b/>
                <w:bCs/>
                <w:position w:val="-12"/>
              </w:rPr>
              <w:object w:dxaOrig="720" w:dyaOrig="360" w14:anchorId="495C4568">
                <v:shape id="_x0000_i1524" type="#_x0000_t75" style="width:36.2pt;height:17.9pt" o:ole="">
                  <v:imagedata r:id="rId715" o:title=""/>
                </v:shape>
                <o:OLEObject Type="Embed" ProgID="Equation.DSMT4" ShapeID="_x0000_i1524" DrawAspect="Content" ObjectID="_1787749107" r:id="rId716"/>
              </w:object>
            </w:r>
          </w:p>
        </w:tc>
        <w:tc>
          <w:tcPr>
            <w:tcW w:w="0" w:type="auto"/>
            <w:shd w:val="clear" w:color="auto" w:fill="auto"/>
            <w:vAlign w:val="center"/>
          </w:tcPr>
          <w:p w14:paraId="06A2F198" w14:textId="77777777" w:rsidR="0083046F" w:rsidRPr="001E3624" w:rsidRDefault="0083046F" w:rsidP="00A72633">
            <w:pPr>
              <w:pStyle w:val="Newparagraph"/>
              <w:spacing w:before="120"/>
              <w:ind w:firstLine="0"/>
              <w:jc w:val="center"/>
            </w:pPr>
            <w:r w:rsidRPr="001E3624">
              <w:rPr>
                <w:position w:val="-8"/>
              </w:rPr>
              <w:object w:dxaOrig="820" w:dyaOrig="340" w14:anchorId="73DF700F">
                <v:shape id="_x0000_i1532" type="#_x0000_t75" style="width:40.8pt;height:17.9pt" o:ole="">
                  <v:imagedata r:id="rId717" o:title=""/>
                </v:shape>
                <o:OLEObject Type="Embed" ProgID="Equation.DSMT4" ShapeID="_x0000_i1532" DrawAspect="Content" ObjectID="_1787749108" r:id="rId718"/>
              </w:object>
            </w:r>
          </w:p>
        </w:tc>
        <w:tc>
          <w:tcPr>
            <w:tcW w:w="0" w:type="auto"/>
            <w:shd w:val="clear" w:color="auto" w:fill="auto"/>
            <w:vAlign w:val="center"/>
          </w:tcPr>
          <w:p w14:paraId="341AFFE7" w14:textId="77777777" w:rsidR="0083046F" w:rsidRPr="00276197" w:rsidRDefault="0083046F" w:rsidP="00A72633">
            <w:pPr>
              <w:pStyle w:val="Newparagraph"/>
              <w:spacing w:before="120"/>
              <w:ind w:firstLine="0"/>
              <w:jc w:val="center"/>
            </w:pPr>
            <w:r w:rsidRPr="001E3624">
              <w:rPr>
                <w:position w:val="-8"/>
              </w:rPr>
              <w:object w:dxaOrig="760" w:dyaOrig="340" w14:anchorId="5DDAE203">
                <v:shape id="_x0000_i1525" type="#_x0000_t75" style="width:37.45pt;height:17.9pt" o:ole="">
                  <v:imagedata r:id="rId719" o:title=""/>
                </v:shape>
                <o:OLEObject Type="Embed" ProgID="Equation.DSMT4" ShapeID="_x0000_i1525" DrawAspect="Content" ObjectID="_1787749109" r:id="rId720"/>
              </w:object>
            </w:r>
          </w:p>
        </w:tc>
      </w:tr>
    </w:tbl>
    <w:p w14:paraId="17CCEB0A" w14:textId="77777777" w:rsidR="0083046F" w:rsidRPr="009F4925" w:rsidRDefault="0083046F" w:rsidP="0083046F">
      <w:pPr>
        <w:spacing w:before="240"/>
      </w:pPr>
      <w:r w:rsidRPr="009F4925">
        <w:t xml:space="preserve">The results of the simulations demonstrate that the proposed backstepping-based </w:t>
      </w:r>
      <w:r>
        <w:t>FTC</w:t>
      </w:r>
      <w:r w:rsidRPr="009F4925">
        <w:t xml:space="preserve"> method performs effectively in both fault-free and faulty scenarios. While faults introduced in the roll (</w:t>
      </w:r>
      <w:r w:rsidRPr="009F4925">
        <w:rPr>
          <w:position w:val="-10"/>
        </w:rPr>
        <w:object w:dxaOrig="200" w:dyaOrig="240" w14:anchorId="0B220F39">
          <v:shape id="_x0000_i1487" type="#_x0000_t75" style="width:10pt;height:12.05pt" o:ole="">
            <v:imagedata r:id="rId721" o:title=""/>
          </v:shape>
          <o:OLEObject Type="Embed" ProgID="Equation.DSMT4" ShapeID="_x0000_i1487" DrawAspect="Content" ObjectID="_1787749110" r:id="rId722"/>
        </w:object>
      </w:r>
      <w:r w:rsidRPr="009F4925">
        <w:t>) and vertical (</w:t>
      </w:r>
      <w:r w:rsidRPr="00025957">
        <w:rPr>
          <w:position w:val="-4"/>
        </w:rPr>
        <w:object w:dxaOrig="180" w:dyaOrig="180" w14:anchorId="34AEACEA">
          <v:shape id="_x0000_i1488" type="#_x0000_t75" style="width:9.15pt;height:9.15pt" o:ole="">
            <v:imagedata r:id="rId723" o:title=""/>
          </v:shape>
          <o:OLEObject Type="Embed" ProgID="Equation.DSMT4" ShapeID="_x0000_i1488" DrawAspect="Content" ObjectID="_1787749111" r:id="rId724"/>
        </w:object>
      </w:r>
      <w:r w:rsidRPr="009F4925">
        <w:t>) axes led to moderate increases in RMSE, the pitch (</w:t>
      </w:r>
      <w:r w:rsidRPr="009F4925">
        <w:rPr>
          <w:position w:val="-6"/>
        </w:rPr>
        <w:object w:dxaOrig="180" w:dyaOrig="240" w14:anchorId="2C2C511F">
          <v:shape id="_x0000_i1489" type="#_x0000_t75" style="width:9.15pt;height:12.05pt" o:ole="">
            <v:imagedata r:id="rId725" o:title=""/>
          </v:shape>
          <o:OLEObject Type="Embed" ProgID="Equation.DSMT4" ShapeID="_x0000_i1489" DrawAspect="Content" ObjectID="_1787749112" r:id="rId726"/>
        </w:object>
      </w:r>
      <w:r w:rsidRPr="009F4925">
        <w:t>), yaw (</w:t>
      </w:r>
      <w:r w:rsidRPr="009F4925">
        <w:rPr>
          <w:position w:val="-10"/>
        </w:rPr>
        <w:object w:dxaOrig="220" w:dyaOrig="240" w14:anchorId="3B30CA02">
          <v:shape id="_x0000_i1490" type="#_x0000_t75" style="width:10.8pt;height:12.05pt" o:ole="">
            <v:imagedata r:id="rId727" o:title=""/>
          </v:shape>
          <o:OLEObject Type="Embed" ProgID="Equation.DSMT4" ShapeID="_x0000_i1490" DrawAspect="Content" ObjectID="_1787749113" r:id="rId728"/>
        </w:object>
      </w:r>
      <w:r w:rsidRPr="009F4925">
        <w:t>), and horizontal positions (</w:t>
      </w:r>
      <w:r w:rsidRPr="009F4925">
        <w:rPr>
          <w:position w:val="-10"/>
        </w:rPr>
        <w:object w:dxaOrig="360" w:dyaOrig="240" w14:anchorId="59C28DF6">
          <v:shape id="_x0000_i1491" type="#_x0000_t75" style="width:17.9pt;height:12.05pt" o:ole="">
            <v:imagedata r:id="rId729" o:title=""/>
          </v:shape>
          <o:OLEObject Type="Embed" ProgID="Equation.DSMT4" ShapeID="_x0000_i1491" DrawAspect="Content" ObjectID="_1787749114" r:id="rId730"/>
        </w:object>
      </w:r>
      <w:r w:rsidRPr="009F4925">
        <w:t>) remained unaffected, highlighting the controller’s robustness. The relatively low increase in RMSE, even in the faulty case, showcases the method's ability to isolate faults and maintain stable performance. These results validate the choice of backstepping, confirming its effectiveness in managing faults and ensuring reliable trajectory tracking.</w:t>
      </w:r>
    </w:p>
    <w:p w14:paraId="4D0E9419" w14:textId="7DADF1EB" w:rsidR="004579E9" w:rsidRPr="00276197" w:rsidRDefault="004579E9" w:rsidP="004579E9">
      <w:pPr>
        <w:pStyle w:val="Newparagraph"/>
        <w:spacing w:before="240" w:after="240"/>
        <w:ind w:right="-11" w:firstLine="0"/>
      </w:pPr>
      <w:r w:rsidRPr="00276197">
        <w:t xml:space="preserve">Table 2 illustrate the </w:t>
      </w:r>
      <w:r w:rsidRPr="00276197">
        <w:rPr>
          <w:lang w:val="en-US"/>
        </w:rPr>
        <w:t>RMSE values of actuator FE.</w:t>
      </w:r>
    </w:p>
    <w:p w14:paraId="26E8AF89" w14:textId="6EA51BB4" w:rsidR="00AE0E12" w:rsidRPr="00276197" w:rsidRDefault="004D6D3C" w:rsidP="004D6D3C">
      <w:pPr>
        <w:pStyle w:val="Caption"/>
        <w:keepNext/>
        <w:jc w:val="center"/>
        <w:rPr>
          <w:lang w:val="en-US"/>
        </w:rPr>
      </w:pPr>
      <w:r w:rsidRPr="00276197">
        <w:rPr>
          <w:b/>
          <w:bCs w:val="0"/>
        </w:rPr>
        <w:t xml:space="preserve">Table </w:t>
      </w:r>
      <w:r w:rsidRPr="00276197">
        <w:rPr>
          <w:b/>
          <w:bCs w:val="0"/>
        </w:rPr>
        <w:fldChar w:fldCharType="begin"/>
      </w:r>
      <w:r w:rsidRPr="00276197">
        <w:rPr>
          <w:b/>
          <w:bCs w:val="0"/>
        </w:rPr>
        <w:instrText xml:space="preserve"> SEQ Table \* ARABIC </w:instrText>
      </w:r>
      <w:r w:rsidRPr="00276197">
        <w:rPr>
          <w:b/>
          <w:bCs w:val="0"/>
        </w:rPr>
        <w:fldChar w:fldCharType="separate"/>
      </w:r>
      <w:r w:rsidR="008E379C">
        <w:rPr>
          <w:b/>
          <w:bCs w:val="0"/>
          <w:noProof/>
        </w:rPr>
        <w:t>2</w:t>
      </w:r>
      <w:r w:rsidRPr="00276197">
        <w:rPr>
          <w:b/>
          <w:bCs w:val="0"/>
        </w:rPr>
        <w:fldChar w:fldCharType="end"/>
      </w:r>
      <w:r w:rsidRPr="00276197">
        <w:rPr>
          <w:b/>
          <w:bCs w:val="0"/>
          <w:lang w:val="en-US"/>
        </w:rPr>
        <w:t>.</w:t>
      </w:r>
      <w:r w:rsidRPr="00276197">
        <w:rPr>
          <w:lang w:val="en-US"/>
        </w:rPr>
        <w:t xml:space="preserve"> RMSE values of </w:t>
      </w:r>
      <w:r w:rsidR="00812527" w:rsidRPr="00276197">
        <w:rPr>
          <w:lang w:val="en-US"/>
        </w:rPr>
        <w:t xml:space="preserve">actuator </w:t>
      </w:r>
      <w:r w:rsidR="004579E9" w:rsidRPr="00276197">
        <w:rPr>
          <w:lang w:val="en-US"/>
        </w:rPr>
        <w:t>FE</w:t>
      </w:r>
      <w:r w:rsidR="00812527" w:rsidRPr="00276197">
        <w:rPr>
          <w:lang w:val="en-US"/>
        </w:rPr>
        <w:t xml:space="preserve"> </w:t>
      </w:r>
      <w:r w:rsidR="00AE0E12" w:rsidRPr="00276197">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7"/>
        <w:gridCol w:w="566"/>
        <w:gridCol w:w="566"/>
        <w:gridCol w:w="601"/>
      </w:tblGrid>
      <w:tr w:rsidR="00276197" w:rsidRPr="00276197" w14:paraId="5BB8F4CA" w14:textId="77777777" w:rsidTr="000042A0">
        <w:trPr>
          <w:jc w:val="center"/>
        </w:trPr>
        <w:tc>
          <w:tcPr>
            <w:tcW w:w="0" w:type="auto"/>
            <w:shd w:val="clear" w:color="auto" w:fill="auto"/>
            <w:vAlign w:val="center"/>
          </w:tcPr>
          <w:p w14:paraId="016168D4" w14:textId="77777777" w:rsidR="00936FE9" w:rsidRPr="00276197" w:rsidRDefault="00936FE9">
            <w:pPr>
              <w:jc w:val="center"/>
              <w:rPr>
                <w:b/>
                <w:bCs/>
                <w:sz w:val="20"/>
                <w:szCs w:val="20"/>
              </w:rPr>
            </w:pPr>
            <w:bookmarkStart w:id="13" w:name="_Hlk174989645"/>
          </w:p>
        </w:tc>
        <w:tc>
          <w:tcPr>
            <w:tcW w:w="0" w:type="auto"/>
            <w:shd w:val="clear" w:color="auto" w:fill="auto"/>
            <w:vAlign w:val="center"/>
          </w:tcPr>
          <w:p w14:paraId="10FF503B" w14:textId="77777777" w:rsidR="00936FE9" w:rsidRPr="00276197" w:rsidRDefault="00936FE9">
            <w:pPr>
              <w:tabs>
                <w:tab w:val="center" w:pos="520"/>
                <w:tab w:val="right" w:pos="1040"/>
              </w:tabs>
              <w:jc w:val="center"/>
              <w:rPr>
                <w:b/>
                <w:bCs/>
                <w:sz w:val="20"/>
                <w:szCs w:val="20"/>
              </w:rPr>
            </w:pPr>
            <w:r w:rsidRPr="00276197">
              <w:rPr>
                <w:position w:val="-12"/>
                <w:sz w:val="20"/>
                <w:szCs w:val="20"/>
                <w:lang w:val="en-GB" w:eastAsia="en-GB"/>
              </w:rPr>
              <w:object w:dxaOrig="340" w:dyaOrig="400" w14:anchorId="5499645A">
                <v:shape id="_x0000_i1405" type="#_x0000_t75" style="width:17.05pt;height:20pt" o:ole="">
                  <v:imagedata r:id="rId731" o:title=""/>
                </v:shape>
                <o:OLEObject Type="Embed" ProgID="Equation.DSMT4" ShapeID="_x0000_i1405" DrawAspect="Content" ObjectID="_1787749115" r:id="rId732"/>
              </w:object>
            </w:r>
          </w:p>
        </w:tc>
        <w:tc>
          <w:tcPr>
            <w:tcW w:w="0" w:type="auto"/>
            <w:shd w:val="clear" w:color="auto" w:fill="auto"/>
            <w:vAlign w:val="center"/>
          </w:tcPr>
          <w:p w14:paraId="2DB5984A" w14:textId="77777777" w:rsidR="00936FE9" w:rsidRPr="00276197" w:rsidRDefault="00936FE9">
            <w:pPr>
              <w:tabs>
                <w:tab w:val="center" w:pos="700"/>
                <w:tab w:val="right" w:pos="1400"/>
              </w:tabs>
              <w:jc w:val="center"/>
              <w:rPr>
                <w:rFonts w:eastAsia="Calibri"/>
                <w:b/>
                <w:bCs/>
                <w:sz w:val="20"/>
                <w:szCs w:val="20"/>
              </w:rPr>
            </w:pPr>
            <w:r w:rsidRPr="00276197">
              <w:rPr>
                <w:position w:val="-12"/>
                <w:sz w:val="20"/>
                <w:szCs w:val="20"/>
                <w:lang w:val="en-GB" w:eastAsia="en-GB"/>
              </w:rPr>
              <w:object w:dxaOrig="340" w:dyaOrig="400" w14:anchorId="1BABB28E">
                <v:shape id="_x0000_i1406" type="#_x0000_t75" style="width:17.05pt;height:20pt" o:ole="">
                  <v:imagedata r:id="rId733" o:title=""/>
                </v:shape>
                <o:OLEObject Type="Embed" ProgID="Equation.DSMT4" ShapeID="_x0000_i1406" DrawAspect="Content" ObjectID="_1787749116" r:id="rId734"/>
              </w:object>
            </w:r>
          </w:p>
        </w:tc>
        <w:tc>
          <w:tcPr>
            <w:tcW w:w="0" w:type="auto"/>
            <w:shd w:val="clear" w:color="auto" w:fill="auto"/>
            <w:vAlign w:val="center"/>
          </w:tcPr>
          <w:p w14:paraId="2AA01E59" w14:textId="77777777" w:rsidR="00936FE9" w:rsidRPr="00276197" w:rsidRDefault="00936FE9">
            <w:pPr>
              <w:tabs>
                <w:tab w:val="center" w:pos="490"/>
                <w:tab w:val="right" w:pos="980"/>
              </w:tabs>
              <w:jc w:val="center"/>
              <w:rPr>
                <w:b/>
                <w:bCs/>
                <w:sz w:val="20"/>
                <w:szCs w:val="20"/>
              </w:rPr>
            </w:pPr>
            <w:r w:rsidRPr="00276197">
              <w:rPr>
                <w:position w:val="-12"/>
                <w:sz w:val="20"/>
                <w:szCs w:val="20"/>
                <w:lang w:val="en-GB" w:eastAsia="en-GB"/>
              </w:rPr>
              <w:object w:dxaOrig="380" w:dyaOrig="400" w14:anchorId="24EDAD9B">
                <v:shape id="_x0000_i1407" type="#_x0000_t75" style="width:19.15pt;height:20pt" o:ole="">
                  <v:imagedata r:id="rId735" o:title=""/>
                </v:shape>
                <o:OLEObject Type="Embed" ProgID="Equation.DSMT4" ShapeID="_x0000_i1407" DrawAspect="Content" ObjectID="_1787749117" r:id="rId736"/>
              </w:object>
            </w:r>
          </w:p>
        </w:tc>
      </w:tr>
      <w:tr w:rsidR="00276197" w:rsidRPr="00276197" w14:paraId="359964E5" w14:textId="77777777" w:rsidTr="000042A0">
        <w:trPr>
          <w:jc w:val="center"/>
        </w:trPr>
        <w:tc>
          <w:tcPr>
            <w:tcW w:w="0" w:type="auto"/>
            <w:shd w:val="clear" w:color="auto" w:fill="auto"/>
            <w:vAlign w:val="center"/>
          </w:tcPr>
          <w:p w14:paraId="6193D145" w14:textId="66E40C04" w:rsidR="00936FE9" w:rsidRPr="00276197" w:rsidRDefault="00936FE9">
            <w:pPr>
              <w:jc w:val="center"/>
              <w:rPr>
                <w:b/>
                <w:bCs/>
                <w:sz w:val="20"/>
                <w:szCs w:val="20"/>
              </w:rPr>
            </w:pPr>
            <w:r w:rsidRPr="00276197">
              <w:rPr>
                <w:b/>
                <w:bCs/>
                <w:sz w:val="20"/>
                <w:szCs w:val="20"/>
              </w:rPr>
              <w:t xml:space="preserve">Absence of </w:t>
            </w:r>
            <w:r w:rsidRPr="00276197">
              <w:rPr>
                <w:b/>
                <w:bCs/>
                <w:position w:val="-12"/>
                <w:sz w:val="20"/>
                <w:szCs w:val="20"/>
                <w:lang w:val="en-GB" w:eastAsia="en-GB"/>
              </w:rPr>
              <w:object w:dxaOrig="300" w:dyaOrig="360" w14:anchorId="569D2D69">
                <v:shape id="_x0000_i1408" type="#_x0000_t75" style="width:15pt;height:17.9pt" o:ole="">
                  <v:imagedata r:id="rId737" o:title=""/>
                </v:shape>
                <o:OLEObject Type="Embed" ProgID="Equation.DSMT4" ShapeID="_x0000_i1408" DrawAspect="Content" ObjectID="_1787749118" r:id="rId738"/>
              </w:object>
            </w:r>
          </w:p>
        </w:tc>
        <w:tc>
          <w:tcPr>
            <w:tcW w:w="0" w:type="auto"/>
            <w:shd w:val="clear" w:color="auto" w:fill="auto"/>
            <w:vAlign w:val="center"/>
          </w:tcPr>
          <w:p w14:paraId="7ED02B2A" w14:textId="77777777" w:rsidR="00936FE9" w:rsidRPr="00276197" w:rsidRDefault="00936FE9">
            <w:pPr>
              <w:tabs>
                <w:tab w:val="center" w:pos="520"/>
                <w:tab w:val="right" w:pos="1040"/>
              </w:tabs>
              <w:jc w:val="center"/>
              <w:rPr>
                <w:sz w:val="20"/>
                <w:szCs w:val="20"/>
              </w:rPr>
            </w:pPr>
            <w:r w:rsidRPr="00276197">
              <w:rPr>
                <w:sz w:val="20"/>
                <w:szCs w:val="20"/>
              </w:rPr>
              <w:t>2.85</w:t>
            </w:r>
          </w:p>
        </w:tc>
        <w:tc>
          <w:tcPr>
            <w:tcW w:w="0" w:type="auto"/>
            <w:shd w:val="clear" w:color="auto" w:fill="auto"/>
            <w:vAlign w:val="center"/>
          </w:tcPr>
          <w:p w14:paraId="1314E811" w14:textId="77777777" w:rsidR="00936FE9" w:rsidRPr="00276197" w:rsidRDefault="00936FE9">
            <w:pPr>
              <w:tabs>
                <w:tab w:val="center" w:pos="700"/>
                <w:tab w:val="right" w:pos="1400"/>
              </w:tabs>
              <w:jc w:val="center"/>
              <w:rPr>
                <w:sz w:val="20"/>
                <w:szCs w:val="20"/>
              </w:rPr>
            </w:pPr>
            <w:r w:rsidRPr="00276197">
              <w:rPr>
                <w:sz w:val="20"/>
                <w:szCs w:val="20"/>
              </w:rPr>
              <w:t>0.07</w:t>
            </w:r>
          </w:p>
        </w:tc>
        <w:tc>
          <w:tcPr>
            <w:tcW w:w="0" w:type="auto"/>
            <w:shd w:val="clear" w:color="auto" w:fill="auto"/>
            <w:vAlign w:val="center"/>
          </w:tcPr>
          <w:p w14:paraId="241786C1" w14:textId="77777777" w:rsidR="00936FE9" w:rsidRPr="00276197" w:rsidRDefault="00936FE9">
            <w:pPr>
              <w:tabs>
                <w:tab w:val="center" w:pos="490"/>
                <w:tab w:val="right" w:pos="980"/>
              </w:tabs>
              <w:jc w:val="center"/>
              <w:rPr>
                <w:sz w:val="20"/>
                <w:szCs w:val="20"/>
              </w:rPr>
            </w:pPr>
            <w:r w:rsidRPr="00276197">
              <w:rPr>
                <w:sz w:val="20"/>
                <w:szCs w:val="20"/>
              </w:rPr>
              <w:t>0.04</w:t>
            </w:r>
          </w:p>
        </w:tc>
      </w:tr>
      <w:tr w:rsidR="00276197" w:rsidRPr="00276197" w14:paraId="1920F5B4" w14:textId="77777777" w:rsidTr="000042A0">
        <w:trPr>
          <w:jc w:val="center"/>
        </w:trPr>
        <w:tc>
          <w:tcPr>
            <w:tcW w:w="0" w:type="auto"/>
            <w:shd w:val="clear" w:color="auto" w:fill="auto"/>
            <w:vAlign w:val="center"/>
          </w:tcPr>
          <w:p w14:paraId="58C0634E" w14:textId="0EA401C7" w:rsidR="00936FE9" w:rsidRPr="00276197" w:rsidRDefault="00936FE9">
            <w:pPr>
              <w:jc w:val="center"/>
              <w:rPr>
                <w:b/>
                <w:bCs/>
                <w:sz w:val="20"/>
                <w:szCs w:val="20"/>
              </w:rPr>
            </w:pPr>
            <w:r w:rsidRPr="00276197">
              <w:rPr>
                <w:b/>
                <w:bCs/>
                <w:sz w:val="20"/>
                <w:szCs w:val="20"/>
              </w:rPr>
              <w:t xml:space="preserve">Absence of </w:t>
            </w:r>
            <w:r w:rsidRPr="00276197">
              <w:rPr>
                <w:b/>
                <w:bCs/>
                <w:position w:val="-12"/>
                <w:sz w:val="20"/>
                <w:szCs w:val="20"/>
                <w:lang w:val="en-GB" w:eastAsia="en-GB"/>
              </w:rPr>
              <w:object w:dxaOrig="260" w:dyaOrig="360" w14:anchorId="38B4E438">
                <v:shape id="_x0000_i1409" type="#_x0000_t75" style="width:12.9pt;height:17.9pt" o:ole="">
                  <v:imagedata r:id="rId739" o:title=""/>
                </v:shape>
                <o:OLEObject Type="Embed" ProgID="Equation.DSMT4" ShapeID="_x0000_i1409" DrawAspect="Content" ObjectID="_1787749119" r:id="rId740"/>
              </w:object>
            </w:r>
          </w:p>
        </w:tc>
        <w:tc>
          <w:tcPr>
            <w:tcW w:w="0" w:type="auto"/>
            <w:shd w:val="clear" w:color="auto" w:fill="auto"/>
            <w:vAlign w:val="center"/>
          </w:tcPr>
          <w:p w14:paraId="67AE976D" w14:textId="77777777" w:rsidR="00936FE9" w:rsidRPr="00276197" w:rsidRDefault="00936FE9">
            <w:pPr>
              <w:tabs>
                <w:tab w:val="center" w:pos="520"/>
                <w:tab w:val="right" w:pos="1040"/>
              </w:tabs>
              <w:jc w:val="center"/>
              <w:rPr>
                <w:sz w:val="20"/>
                <w:szCs w:val="20"/>
              </w:rPr>
            </w:pPr>
            <w:r w:rsidRPr="00276197">
              <w:rPr>
                <w:sz w:val="20"/>
                <w:szCs w:val="20"/>
              </w:rPr>
              <w:t>0.13</w:t>
            </w:r>
          </w:p>
        </w:tc>
        <w:tc>
          <w:tcPr>
            <w:tcW w:w="0" w:type="auto"/>
            <w:shd w:val="clear" w:color="auto" w:fill="auto"/>
            <w:vAlign w:val="center"/>
          </w:tcPr>
          <w:p w14:paraId="2FF4269C" w14:textId="77777777" w:rsidR="00936FE9" w:rsidRPr="00276197" w:rsidRDefault="00936FE9">
            <w:pPr>
              <w:tabs>
                <w:tab w:val="center" w:pos="700"/>
                <w:tab w:val="right" w:pos="1400"/>
              </w:tabs>
              <w:jc w:val="center"/>
              <w:rPr>
                <w:sz w:val="20"/>
                <w:szCs w:val="20"/>
              </w:rPr>
            </w:pPr>
            <w:r w:rsidRPr="00276197">
              <w:rPr>
                <w:sz w:val="20"/>
                <w:szCs w:val="20"/>
              </w:rPr>
              <w:t>0.13</w:t>
            </w:r>
          </w:p>
        </w:tc>
        <w:tc>
          <w:tcPr>
            <w:tcW w:w="0" w:type="auto"/>
            <w:shd w:val="clear" w:color="auto" w:fill="auto"/>
            <w:vAlign w:val="center"/>
          </w:tcPr>
          <w:p w14:paraId="447A0BBC" w14:textId="77777777" w:rsidR="00936FE9" w:rsidRPr="00276197" w:rsidRDefault="00936FE9">
            <w:pPr>
              <w:tabs>
                <w:tab w:val="center" w:pos="490"/>
                <w:tab w:val="right" w:pos="980"/>
              </w:tabs>
              <w:jc w:val="center"/>
              <w:rPr>
                <w:sz w:val="20"/>
                <w:szCs w:val="20"/>
              </w:rPr>
            </w:pPr>
            <w:r w:rsidRPr="00276197">
              <w:rPr>
                <w:sz w:val="20"/>
                <w:szCs w:val="20"/>
              </w:rPr>
              <w:t>0.93</w:t>
            </w:r>
          </w:p>
        </w:tc>
      </w:tr>
      <w:tr w:rsidR="00276197" w:rsidRPr="00276197" w14:paraId="7F3393AD" w14:textId="77777777" w:rsidTr="000042A0">
        <w:trPr>
          <w:jc w:val="center"/>
        </w:trPr>
        <w:tc>
          <w:tcPr>
            <w:tcW w:w="0" w:type="auto"/>
            <w:shd w:val="clear" w:color="auto" w:fill="auto"/>
            <w:vAlign w:val="center"/>
          </w:tcPr>
          <w:p w14:paraId="207EBC08" w14:textId="2F50DB42" w:rsidR="00936FE9" w:rsidRPr="00276197" w:rsidRDefault="00936FE9">
            <w:pPr>
              <w:jc w:val="center"/>
              <w:rPr>
                <w:b/>
                <w:bCs/>
                <w:sz w:val="20"/>
                <w:szCs w:val="20"/>
              </w:rPr>
            </w:pPr>
            <w:r w:rsidRPr="00276197">
              <w:rPr>
                <w:b/>
                <w:bCs/>
                <w:sz w:val="20"/>
                <w:szCs w:val="20"/>
              </w:rPr>
              <w:t xml:space="preserve">Presence of </w:t>
            </w:r>
            <w:r w:rsidRPr="00276197">
              <w:rPr>
                <w:b/>
                <w:bCs/>
                <w:position w:val="-12"/>
                <w:sz w:val="20"/>
                <w:szCs w:val="20"/>
                <w:lang w:val="en-GB" w:eastAsia="en-GB"/>
              </w:rPr>
              <w:object w:dxaOrig="300" w:dyaOrig="360" w14:anchorId="59931DF8">
                <v:shape id="_x0000_i1410" type="#_x0000_t75" style="width:15pt;height:17.9pt" o:ole="">
                  <v:imagedata r:id="rId737" o:title=""/>
                </v:shape>
                <o:OLEObject Type="Embed" ProgID="Equation.DSMT4" ShapeID="_x0000_i1410" DrawAspect="Content" ObjectID="_1787749120" r:id="rId741"/>
              </w:object>
            </w:r>
            <w:r w:rsidRPr="00276197">
              <w:rPr>
                <w:b/>
                <w:bCs/>
                <w:sz w:val="20"/>
                <w:szCs w:val="20"/>
              </w:rPr>
              <w:t xml:space="preserve">and </w:t>
            </w:r>
            <w:r w:rsidRPr="00276197">
              <w:rPr>
                <w:b/>
                <w:bCs/>
                <w:position w:val="-12"/>
                <w:sz w:val="20"/>
                <w:szCs w:val="20"/>
                <w:lang w:val="en-GB" w:eastAsia="en-GB"/>
              </w:rPr>
              <w:object w:dxaOrig="260" w:dyaOrig="360" w14:anchorId="7BF1AC06">
                <v:shape id="_x0000_i1411" type="#_x0000_t75" style="width:12.9pt;height:17.9pt" o:ole="">
                  <v:imagedata r:id="rId739" o:title=""/>
                </v:shape>
                <o:OLEObject Type="Embed" ProgID="Equation.DSMT4" ShapeID="_x0000_i1411" DrawAspect="Content" ObjectID="_1787749121" r:id="rId742"/>
              </w:object>
            </w:r>
            <w:r w:rsidRPr="00276197">
              <w:rPr>
                <w:b/>
                <w:bCs/>
                <w:sz w:val="20"/>
                <w:szCs w:val="20"/>
              </w:rPr>
              <w:t xml:space="preserve"> </w:t>
            </w:r>
          </w:p>
        </w:tc>
        <w:tc>
          <w:tcPr>
            <w:tcW w:w="0" w:type="auto"/>
            <w:shd w:val="clear" w:color="auto" w:fill="auto"/>
            <w:vAlign w:val="center"/>
          </w:tcPr>
          <w:p w14:paraId="390036E1" w14:textId="77777777" w:rsidR="00936FE9" w:rsidRPr="00276197" w:rsidRDefault="00936FE9">
            <w:pPr>
              <w:tabs>
                <w:tab w:val="center" w:pos="520"/>
                <w:tab w:val="right" w:pos="1040"/>
              </w:tabs>
              <w:jc w:val="center"/>
              <w:rPr>
                <w:sz w:val="20"/>
                <w:szCs w:val="20"/>
              </w:rPr>
            </w:pPr>
            <w:r w:rsidRPr="00276197">
              <w:rPr>
                <w:sz w:val="20"/>
                <w:szCs w:val="20"/>
              </w:rPr>
              <w:t>2.85</w:t>
            </w:r>
          </w:p>
        </w:tc>
        <w:tc>
          <w:tcPr>
            <w:tcW w:w="0" w:type="auto"/>
            <w:shd w:val="clear" w:color="auto" w:fill="auto"/>
            <w:vAlign w:val="center"/>
          </w:tcPr>
          <w:p w14:paraId="58462383" w14:textId="77777777" w:rsidR="00936FE9" w:rsidRPr="00276197" w:rsidRDefault="00936FE9">
            <w:pPr>
              <w:tabs>
                <w:tab w:val="center" w:pos="700"/>
                <w:tab w:val="right" w:pos="1400"/>
              </w:tabs>
              <w:jc w:val="center"/>
              <w:rPr>
                <w:sz w:val="20"/>
                <w:szCs w:val="20"/>
              </w:rPr>
            </w:pPr>
            <w:r w:rsidRPr="00276197">
              <w:rPr>
                <w:sz w:val="20"/>
                <w:szCs w:val="20"/>
              </w:rPr>
              <w:t>0.36</w:t>
            </w:r>
          </w:p>
        </w:tc>
        <w:tc>
          <w:tcPr>
            <w:tcW w:w="0" w:type="auto"/>
            <w:shd w:val="clear" w:color="auto" w:fill="auto"/>
            <w:vAlign w:val="center"/>
          </w:tcPr>
          <w:p w14:paraId="15CD4743" w14:textId="77777777" w:rsidR="00936FE9" w:rsidRPr="00276197" w:rsidRDefault="00936FE9">
            <w:pPr>
              <w:tabs>
                <w:tab w:val="center" w:pos="490"/>
                <w:tab w:val="right" w:pos="980"/>
              </w:tabs>
              <w:jc w:val="center"/>
              <w:rPr>
                <w:sz w:val="20"/>
                <w:szCs w:val="20"/>
              </w:rPr>
            </w:pPr>
            <w:r w:rsidRPr="00276197">
              <w:rPr>
                <w:sz w:val="20"/>
                <w:szCs w:val="20"/>
              </w:rPr>
              <w:t>0.93</w:t>
            </w:r>
          </w:p>
        </w:tc>
      </w:tr>
    </w:tbl>
    <w:bookmarkEnd w:id="13"/>
    <w:p w14:paraId="5F8FBD86" w14:textId="77777777" w:rsidR="001100D5" w:rsidRPr="00276197" w:rsidRDefault="00C82B87" w:rsidP="00936FE9">
      <w:pPr>
        <w:pStyle w:val="Newparagraph"/>
        <w:spacing w:before="240"/>
        <w:ind w:firstLine="0"/>
      </w:pPr>
      <w:r w:rsidRPr="00276197">
        <w:t xml:space="preserve">In the </w:t>
      </w:r>
      <w:r w:rsidR="001100D5" w:rsidRPr="00276197">
        <w:t>fault-</w:t>
      </w:r>
      <w:r w:rsidRPr="00276197">
        <w:t xml:space="preserve">free case, where the system operates without faults but with disturbances, disturbance decoupling significantly enhances FE accuracy, with an RMSE of </w:t>
      </w:r>
      <w:bookmarkStart w:id="14" w:name="MTBlankEqn"/>
      <w:r w:rsidR="00224DE6" w:rsidRPr="00276197">
        <w:rPr>
          <w:position w:val="-6"/>
        </w:rPr>
        <w:object w:dxaOrig="760" w:dyaOrig="260" w14:anchorId="5B77CEF4">
          <v:shape id="_x0000_i1412" type="#_x0000_t75" style="width:37.85pt;height:12.9pt" o:ole="">
            <v:imagedata r:id="rId743" o:title=""/>
          </v:shape>
          <o:OLEObject Type="Embed" ProgID="Equation.DSMT4" ShapeID="_x0000_i1412" DrawAspect="Content" ObjectID="_1787749122" r:id="rId744"/>
        </w:object>
      </w:r>
      <w:bookmarkEnd w:id="14"/>
      <w:r w:rsidRPr="00276197">
        <w:t xml:space="preserve"> for </w:t>
      </w:r>
      <w:r w:rsidR="00224DE6" w:rsidRPr="00276197">
        <w:rPr>
          <w:position w:val="-12"/>
          <w:sz w:val="20"/>
          <w:szCs w:val="20"/>
        </w:rPr>
        <w:object w:dxaOrig="300" w:dyaOrig="380" w14:anchorId="42AB27E1">
          <v:shape id="_x0000_i1413" type="#_x0000_t75" style="width:15pt;height:19.15pt" o:ole="">
            <v:imagedata r:id="rId745" o:title=""/>
          </v:shape>
          <o:OLEObject Type="Embed" ProgID="Equation.DSMT4" ShapeID="_x0000_i1413" DrawAspect="Content" ObjectID="_1787749123" r:id="rId746"/>
        </w:object>
      </w:r>
      <w:r w:rsidR="001100D5" w:rsidRPr="00276197">
        <w:t xml:space="preserve">, </w:t>
      </w:r>
      <w:r w:rsidRPr="00276197">
        <w:t xml:space="preserve">compared to </w:t>
      </w:r>
      <w:r w:rsidR="00224DE6" w:rsidRPr="00276197">
        <w:rPr>
          <w:position w:val="-6"/>
        </w:rPr>
        <w:object w:dxaOrig="780" w:dyaOrig="260" w14:anchorId="4BB87508">
          <v:shape id="_x0000_i1414" type="#_x0000_t75" style="width:39.1pt;height:12.9pt" o:ole="">
            <v:imagedata r:id="rId747" o:title=""/>
          </v:shape>
          <o:OLEObject Type="Embed" ProgID="Equation.DSMT4" ShapeID="_x0000_i1414" DrawAspect="Content" ObjectID="_1787749124" r:id="rId748"/>
        </w:object>
      </w:r>
      <w:r w:rsidR="001100D5" w:rsidRPr="00276197">
        <w:t xml:space="preserve"> </w:t>
      </w:r>
      <w:r w:rsidRPr="00276197">
        <w:t xml:space="preserve">for </w:t>
      </w:r>
      <w:r w:rsidR="00224DE6" w:rsidRPr="00276197">
        <w:rPr>
          <w:position w:val="-12"/>
        </w:rPr>
        <w:object w:dxaOrig="300" w:dyaOrig="360" w14:anchorId="724389ED">
          <v:shape id="_x0000_i1415" type="#_x0000_t75" style="width:15pt;height:17.9pt" o:ole="">
            <v:imagedata r:id="rId749" o:title=""/>
          </v:shape>
          <o:OLEObject Type="Embed" ProgID="Equation.DSMT4" ShapeID="_x0000_i1415" DrawAspect="Content" ObjectID="_1787749125" r:id="rId750"/>
        </w:object>
      </w:r>
      <w:r w:rsidRPr="00276197">
        <w:t xml:space="preserve"> without decoupling. This improvement helps in accurately distinguishing between faults and disturbances, thus preventing false alarms</w:t>
      </w:r>
      <w:r w:rsidR="00224DE6" w:rsidRPr="00276197">
        <w:t xml:space="preserve"> </w:t>
      </w:r>
      <w:r w:rsidRPr="00276197">
        <w:t xml:space="preserve">and avoiding incorrect fault declarations. </w:t>
      </w:r>
    </w:p>
    <w:p w14:paraId="79A51BB2" w14:textId="2213DE7E" w:rsidR="00C82B87" w:rsidRPr="00276197" w:rsidRDefault="00C82B87" w:rsidP="001100D5">
      <w:pPr>
        <w:pStyle w:val="Newparagraph"/>
        <w:ind w:firstLine="0"/>
      </w:pPr>
      <w:r w:rsidRPr="00276197">
        <w:t xml:space="preserve">In the absence of disturbances, where faults are present but disturbances are not, the RMSE values for modified and normal </w:t>
      </w:r>
      <w:r w:rsidR="00224DE6" w:rsidRPr="00276197">
        <w:t>fault</w:t>
      </w:r>
      <w:r w:rsidRPr="00276197">
        <w:rPr>
          <w:b/>
        </w:rPr>
        <w:t xml:space="preserve"> </w:t>
      </w:r>
      <w:r w:rsidRPr="00276197">
        <w:t>are equal, indicating that d</w:t>
      </w:r>
      <w:r w:rsidR="003C3C7C" w:rsidRPr="00276197">
        <w:t>is</w:t>
      </w:r>
      <w:r w:rsidRPr="00276197">
        <w:t xml:space="preserve">turbance decoupling does not affect the </w:t>
      </w:r>
      <w:r w:rsidR="00224DE6" w:rsidRPr="00276197">
        <w:t xml:space="preserve">FE </w:t>
      </w:r>
      <w:r w:rsidRPr="00276197">
        <w:t xml:space="preserve">accuracy when there are no disturbances present. In the </w:t>
      </w:r>
      <w:r w:rsidR="001100D5" w:rsidRPr="00276197">
        <w:t>presence of faults and disturbances</w:t>
      </w:r>
      <w:r w:rsidRPr="00276197">
        <w:t xml:space="preserve">, the RMSE for </w:t>
      </w:r>
      <w:r w:rsidR="005903AA" w:rsidRPr="00276197">
        <w:rPr>
          <w:position w:val="-12"/>
          <w:sz w:val="20"/>
          <w:szCs w:val="20"/>
        </w:rPr>
        <w:object w:dxaOrig="300" w:dyaOrig="380" w14:anchorId="502CF4D5">
          <v:shape id="_x0000_i1416" type="#_x0000_t75" style="width:15pt;height:19.15pt" o:ole="">
            <v:imagedata r:id="rId745" o:title=""/>
          </v:shape>
          <o:OLEObject Type="Embed" ProgID="Equation.DSMT4" ShapeID="_x0000_i1416" DrawAspect="Content" ObjectID="_1787749126" r:id="rId751"/>
        </w:object>
      </w:r>
      <w:r w:rsidRPr="00276197">
        <w:rPr>
          <w:b/>
        </w:rPr>
        <w:t xml:space="preserve"> </w:t>
      </w:r>
      <w:r w:rsidRPr="00276197">
        <w:t xml:space="preserve">increases to </w:t>
      </w:r>
      <w:r w:rsidR="005903AA" w:rsidRPr="00276197">
        <w:rPr>
          <w:position w:val="-6"/>
        </w:rPr>
        <w:object w:dxaOrig="740" w:dyaOrig="260" w14:anchorId="47E801C3">
          <v:shape id="_x0000_i1417" type="#_x0000_t75" style="width:37.05pt;height:12.9pt" o:ole="">
            <v:imagedata r:id="rId752" o:title=""/>
          </v:shape>
          <o:OLEObject Type="Embed" ProgID="Equation.DSMT4" ShapeID="_x0000_i1417" DrawAspect="Content" ObjectID="_1787749127" r:id="rId753"/>
        </w:object>
      </w:r>
      <w:r w:rsidRPr="00276197">
        <w:t xml:space="preserve"> and RMSE for </w:t>
      </w:r>
      <w:r w:rsidR="005903AA" w:rsidRPr="00276197">
        <w:rPr>
          <w:position w:val="-12"/>
        </w:rPr>
        <w:object w:dxaOrig="300" w:dyaOrig="360" w14:anchorId="0FCB0231">
          <v:shape id="_x0000_i1418" type="#_x0000_t75" style="width:15pt;height:17.9pt" o:ole="">
            <v:imagedata r:id="rId749" o:title=""/>
          </v:shape>
          <o:OLEObject Type="Embed" ProgID="Equation.DSMT4" ShapeID="_x0000_i1418" DrawAspect="Content" ObjectID="_1787749128" r:id="rId754"/>
        </w:object>
      </w:r>
      <w:r w:rsidRPr="00276197">
        <w:t xml:space="preserve"> is significantly higher at </w:t>
      </w:r>
      <w:r w:rsidR="005903AA" w:rsidRPr="00276197">
        <w:rPr>
          <w:position w:val="-6"/>
        </w:rPr>
        <w:object w:dxaOrig="780" w:dyaOrig="260" w14:anchorId="350CB75E">
          <v:shape id="_x0000_i1419" type="#_x0000_t75" style="width:39.1pt;height:12.9pt" o:ole="">
            <v:imagedata r:id="rId755" o:title=""/>
          </v:shape>
          <o:OLEObject Type="Embed" ProgID="Equation.DSMT4" ShapeID="_x0000_i1419" DrawAspect="Content" ObjectID="_1787749129" r:id="rId756"/>
        </w:object>
      </w:r>
      <w:r w:rsidRPr="00276197">
        <w:t>, underscoring the critical importance of disturbance decoupling for maintaining accurate FE.</w:t>
      </w:r>
    </w:p>
    <w:p w14:paraId="4E2468D6" w14:textId="7F85B7B5" w:rsidR="00C82B87" w:rsidRPr="00276197" w:rsidRDefault="00C82B87" w:rsidP="00CF6164">
      <w:pPr>
        <w:pStyle w:val="Newparagraph"/>
        <w:spacing w:before="240"/>
        <w:ind w:firstLine="0"/>
      </w:pPr>
      <w:r w:rsidRPr="00276197">
        <w:t xml:space="preserve">For </w:t>
      </w:r>
      <w:r w:rsidR="005903AA" w:rsidRPr="00276197">
        <w:rPr>
          <w:position w:val="-12"/>
        </w:rPr>
        <w:object w:dxaOrig="340" w:dyaOrig="360" w14:anchorId="73892478">
          <v:shape id="_x0000_i1420" type="#_x0000_t75" style="width:17.05pt;height:17.9pt" o:ole="">
            <v:imagedata r:id="rId757" o:title=""/>
          </v:shape>
          <o:OLEObject Type="Embed" ProgID="Equation.DSMT4" ShapeID="_x0000_i1420" DrawAspect="Content" ObjectID="_1787749130" r:id="rId758"/>
        </w:object>
      </w:r>
      <w:r w:rsidRPr="00276197">
        <w:t>, the RMSE is very low in the fault</w:t>
      </w:r>
      <w:r w:rsidR="005903AA" w:rsidRPr="00276197">
        <w:t>-free</w:t>
      </w:r>
      <w:r w:rsidRPr="00276197">
        <w:t xml:space="preserve"> case</w:t>
      </w:r>
      <w:r w:rsidR="005903AA" w:rsidRPr="00276197">
        <w:t xml:space="preserve"> </w:t>
      </w:r>
      <w:r w:rsidRPr="00276197">
        <w:t>(</w:t>
      </w:r>
      <w:r w:rsidR="005903AA" w:rsidRPr="00276197">
        <w:rPr>
          <w:position w:val="-6"/>
        </w:rPr>
        <w:object w:dxaOrig="600" w:dyaOrig="240" w14:anchorId="04029AD0">
          <v:shape id="_x0000_i1421" type="#_x0000_t75" style="width:29.95pt;height:12.05pt" o:ole="">
            <v:imagedata r:id="rId759" o:title=""/>
          </v:shape>
          <o:OLEObject Type="Embed" ProgID="Equation.DSMT4" ShapeID="_x0000_i1421" DrawAspect="Content" ObjectID="_1787749131" r:id="rId760"/>
        </w:object>
      </w:r>
      <w:r w:rsidRPr="00276197">
        <w:t xml:space="preserve">). However, in the </w:t>
      </w:r>
      <w:r w:rsidR="001100D5" w:rsidRPr="00276197">
        <w:t xml:space="preserve">faulty case </w:t>
      </w:r>
      <w:r w:rsidRPr="00276197">
        <w:t xml:space="preserve">scenario, the RMSE for </w:t>
      </w:r>
      <w:r w:rsidR="005903AA" w:rsidRPr="00276197">
        <w:rPr>
          <w:position w:val="-12"/>
        </w:rPr>
        <w:object w:dxaOrig="340" w:dyaOrig="360" w14:anchorId="0050078F">
          <v:shape id="_x0000_i1422" type="#_x0000_t75" style="width:17.05pt;height:17.9pt" o:ole="">
            <v:imagedata r:id="rId757" o:title=""/>
          </v:shape>
          <o:OLEObject Type="Embed" ProgID="Equation.DSMT4" ShapeID="_x0000_i1422" DrawAspect="Content" ObjectID="_1787749132" r:id="rId761"/>
        </w:object>
      </w:r>
      <w:r w:rsidRPr="00276197">
        <w:t xml:space="preserve"> is higher (</w:t>
      </w:r>
      <w:r w:rsidR="005903AA" w:rsidRPr="00276197">
        <w:rPr>
          <w:position w:val="-6"/>
        </w:rPr>
        <w:object w:dxaOrig="600" w:dyaOrig="240" w14:anchorId="765C2CB7">
          <v:shape id="_x0000_i1423" type="#_x0000_t75" style="width:29.95pt;height:12.05pt" o:ole="">
            <v:imagedata r:id="rId762" o:title=""/>
          </v:shape>
          <o:OLEObject Type="Embed" ProgID="Equation.DSMT4" ShapeID="_x0000_i1423" DrawAspect="Content" ObjectID="_1787749133" r:id="rId763"/>
        </w:object>
      </w:r>
      <w:r w:rsidRPr="00276197">
        <w:t xml:space="preserve">) compared to </w:t>
      </w:r>
      <w:r w:rsidR="005903AA" w:rsidRPr="00276197">
        <w:rPr>
          <w:position w:val="-12"/>
        </w:rPr>
        <w:object w:dxaOrig="300" w:dyaOrig="360" w14:anchorId="75270656">
          <v:shape id="_x0000_i1424" type="#_x0000_t75" style="width:15pt;height:17.9pt" o:ole="">
            <v:imagedata r:id="rId749" o:title=""/>
          </v:shape>
          <o:OLEObject Type="Embed" ProgID="Equation.DSMT4" ShapeID="_x0000_i1424" DrawAspect="Content" ObjectID="_1787749134" r:id="rId764"/>
        </w:object>
      </w:r>
      <w:r w:rsidRPr="00276197">
        <w:t xml:space="preserve">, due to the nonlinear terms in the estimation of </w:t>
      </w:r>
      <w:r w:rsidR="005903AA" w:rsidRPr="00276197">
        <w:rPr>
          <w:position w:val="-12"/>
        </w:rPr>
        <w:object w:dxaOrig="340" w:dyaOrig="360" w14:anchorId="5F1F091D">
          <v:shape id="_x0000_i1425" type="#_x0000_t75" style="width:17.05pt;height:17.9pt" o:ole="">
            <v:imagedata r:id="rId765" o:title=""/>
          </v:shape>
          <o:OLEObject Type="Embed" ProgID="Equation.DSMT4" ShapeID="_x0000_i1425" DrawAspect="Content" ObjectID="_1787749135" r:id="rId766"/>
        </w:object>
      </w:r>
      <w:r w:rsidRPr="00276197">
        <w:rPr>
          <w:b/>
        </w:rPr>
        <w:t xml:space="preserve"> </w:t>
      </w:r>
      <w:r w:rsidRPr="00276197">
        <w:t>that make fault estimation more challenging.</w:t>
      </w:r>
    </w:p>
    <w:p w14:paraId="3C223E5D" w14:textId="4A3DBC67" w:rsidR="003C3C7C" w:rsidRPr="008E379C" w:rsidRDefault="003C3C7C" w:rsidP="003C3C7C">
      <w:pPr>
        <w:pStyle w:val="Heading2"/>
        <w:rPr>
          <w:rFonts w:ascii="Times New Roman" w:hAnsi="Times New Roman" w:cs="Times New Roman"/>
          <w:i w:val="0"/>
          <w:iCs w:val="0"/>
          <w:kern w:val="32"/>
          <w:lang w:val="en-GB"/>
        </w:rPr>
      </w:pPr>
      <w:r w:rsidRPr="008E379C">
        <w:rPr>
          <w:rFonts w:ascii="Times New Roman" w:hAnsi="Times New Roman" w:cs="Times New Roman"/>
          <w:i w:val="0"/>
          <w:iCs w:val="0"/>
          <w:kern w:val="32"/>
          <w:lang w:val="en-GB"/>
        </w:rPr>
        <w:t>6. Conclusion</w:t>
      </w:r>
    </w:p>
    <w:p w14:paraId="0EFECEDF" w14:textId="77777777" w:rsidR="009B27E2" w:rsidRPr="00276197" w:rsidRDefault="009B27E2" w:rsidP="00E31E6A">
      <w:pPr>
        <w:pStyle w:val="Newparagraph"/>
        <w:ind w:firstLine="0"/>
      </w:pPr>
    </w:p>
    <w:p w14:paraId="04B35389" w14:textId="7254831D" w:rsidR="003C3C7C" w:rsidRPr="00276197" w:rsidRDefault="003C3C7C" w:rsidP="00013758">
      <w:pPr>
        <w:pStyle w:val="Newparagraph"/>
        <w:ind w:firstLine="0"/>
        <w:rPr>
          <w:lang w:val="en-US"/>
        </w:rPr>
      </w:pPr>
      <w:r w:rsidRPr="00276197">
        <w:t xml:space="preserve">This paper introduces a new active </w:t>
      </w:r>
      <w:r w:rsidR="00454818" w:rsidRPr="00276197">
        <w:t>FTC</w:t>
      </w:r>
      <w:r w:rsidRPr="00276197">
        <w:t xml:space="preserve"> strategy for diagnosing actuator faults in the quadcopter in presence of external disturbances. </w:t>
      </w:r>
      <w:r w:rsidR="00D04B80" w:rsidRPr="00276197">
        <w:rPr>
          <w:lang w:val="en-US"/>
        </w:rPr>
        <w:t>Firstly, we introduced a complete nonlinear quadrotor's dynamical model, taking into account several physics phenomena that might impact our system's navigation in space</w:t>
      </w:r>
      <w:r w:rsidRPr="00276197">
        <w:t xml:space="preserve">. Secondly, </w:t>
      </w:r>
      <w:r w:rsidR="00CC7DED" w:rsidRPr="00276197">
        <w:rPr>
          <w:lang w:val="en-US"/>
        </w:rPr>
        <w:t>in order to estimate the system and actuator faults simultaneously, an adaptive observer has been developed, which does not need the system to meet the traditional observer matching requirement</w:t>
      </w:r>
      <w:r w:rsidRPr="00276197">
        <w:t xml:space="preserve">. Thirdly we presented a new adaptive backstepping FTC (ABFTC) controller, in the presence of actuator faults and external disturbances, based on adaptive backstepping technique. This controller </w:t>
      </w:r>
      <w:r w:rsidRPr="00276197">
        <w:rPr>
          <w:lang w:val="en-US"/>
        </w:rPr>
        <w:t xml:space="preserve">utilizes the AO-based FE to compensate for actuator faults and external disturbances were estimated using an adaptive law. In order to </w:t>
      </w:r>
      <w:r w:rsidRPr="00276197">
        <w:t xml:space="preserve">decouple disturbances from actuator fault estimates </w:t>
      </w:r>
      <w:r w:rsidRPr="00276197">
        <w:rPr>
          <w:lang w:val="en-US"/>
        </w:rPr>
        <w:t>a new</w:t>
      </w:r>
      <w:r w:rsidRPr="00276197">
        <w:t xml:space="preserve"> adaptive </w:t>
      </w:r>
      <w:r w:rsidR="00261C37" w:rsidRPr="00276197">
        <w:t xml:space="preserve">FE </w:t>
      </w:r>
      <w:r w:rsidRPr="00276197">
        <w:t>law was proposed.</w:t>
      </w:r>
      <w:r w:rsidR="00013758" w:rsidRPr="00276197">
        <w:t xml:space="preserve"> </w:t>
      </w:r>
      <w:r w:rsidRPr="00276197">
        <w:t xml:space="preserve">Finally, several simulations in MATLAB were run to evaluate the performance of the proposed strategy with a defective system. Two time-varying actuator faults related to roll </w:t>
      </w:r>
      <w:r w:rsidR="00113BA3" w:rsidRPr="00276197">
        <w:rPr>
          <w:position w:val="-10"/>
        </w:rPr>
        <w:object w:dxaOrig="200" w:dyaOrig="240" w14:anchorId="461A2040">
          <v:shape id="_x0000_i1426" type="#_x0000_t75" style="width:10pt;height:12.05pt" o:ole="">
            <v:imagedata r:id="rId767" o:title=""/>
          </v:shape>
          <o:OLEObject Type="Embed" ProgID="Equation.DSMT4" ShapeID="_x0000_i1426" DrawAspect="Content" ObjectID="_1787749136" r:id="rId768"/>
        </w:object>
      </w:r>
      <w:r w:rsidRPr="00276197">
        <w:t xml:space="preserve">,  and altitude </w:t>
      </w:r>
      <w:r w:rsidR="00113BA3" w:rsidRPr="00276197">
        <w:rPr>
          <w:position w:val="-4"/>
        </w:rPr>
        <w:object w:dxaOrig="180" w:dyaOrig="180" w14:anchorId="7354228B">
          <v:shape id="_x0000_i1427" type="#_x0000_t75" style="width:8.75pt;height:8.75pt" o:ole="">
            <v:imagedata r:id="rId769" o:title=""/>
          </v:shape>
          <o:OLEObject Type="Embed" ProgID="Equation.DSMT4" ShapeID="_x0000_i1427" DrawAspect="Content" ObjectID="_1787749137" r:id="rId770"/>
        </w:object>
      </w:r>
      <w:r w:rsidRPr="00276197">
        <w:t xml:space="preserve"> commands are introduced. </w:t>
      </w:r>
      <w:r w:rsidRPr="00276197">
        <w:rPr>
          <w:lang w:val="en-US"/>
        </w:rPr>
        <w:t xml:space="preserve">In </w:t>
      </w:r>
      <w:r w:rsidRPr="00276197">
        <w:t>addition, disturbances and faults were coupled with additive gaussian noise to simulate a realistic flight environment.</w:t>
      </w:r>
      <w:r w:rsidR="00A524EE" w:rsidRPr="00276197">
        <w:t xml:space="preserve"> </w:t>
      </w:r>
      <w:r w:rsidR="0083046F" w:rsidRPr="0083046F">
        <w:rPr>
          <w:color w:val="FF0000"/>
        </w:rPr>
        <w:t>The Root Mean Square Error (RMSE) was used to numerically assess the accuracy of the simulation results, providing a measure of the differences between estimated and actual values.</w:t>
      </w:r>
    </w:p>
    <w:p w14:paraId="38B52E2A" w14:textId="7C11491D" w:rsidR="002516B2" w:rsidRDefault="003C3C7C" w:rsidP="00113BA3">
      <w:pPr>
        <w:pStyle w:val="Newparagraph"/>
        <w:spacing w:before="240"/>
        <w:ind w:firstLine="0"/>
      </w:pPr>
      <w:r w:rsidRPr="00276197">
        <w:t xml:space="preserve">The results of the simulation clearly illustrate the good performance of the proposed strategy. It made it possible to precisely estimate the faults even in presence of external disturbances and noise, and to ensure stability and the trajectory tracking. </w:t>
      </w:r>
      <w:r w:rsidR="00D04B80" w:rsidRPr="00276197">
        <w:t>Moreover, it</w:t>
      </w:r>
      <w:r w:rsidR="00D04B80" w:rsidRPr="00276197">
        <w:rPr>
          <w:lang w:val="en-US"/>
        </w:rPr>
        <w:t xml:space="preserve"> is clear that this control method offers physically realizable input control signals</w:t>
      </w:r>
      <w:r w:rsidRPr="00276197">
        <w:t xml:space="preserve">. </w:t>
      </w:r>
    </w:p>
    <w:p w14:paraId="288FA4FD" w14:textId="77777777" w:rsidR="008E379C" w:rsidRDefault="008E379C" w:rsidP="00113BA3">
      <w:pPr>
        <w:pStyle w:val="Newparagraph"/>
        <w:spacing w:before="240"/>
        <w:ind w:firstLine="0"/>
      </w:pPr>
    </w:p>
    <w:p w14:paraId="41634C3B" w14:textId="77777777" w:rsidR="008E379C" w:rsidRDefault="008E379C" w:rsidP="00113BA3">
      <w:pPr>
        <w:pStyle w:val="Newparagraph"/>
        <w:spacing w:before="240"/>
        <w:ind w:firstLine="0"/>
      </w:pPr>
    </w:p>
    <w:p w14:paraId="0459E7B8" w14:textId="77777777" w:rsidR="008E379C" w:rsidRDefault="008E379C" w:rsidP="00113BA3">
      <w:pPr>
        <w:pStyle w:val="Newparagraph"/>
        <w:spacing w:before="240"/>
        <w:ind w:firstLine="0"/>
      </w:pPr>
    </w:p>
    <w:p w14:paraId="14545E94" w14:textId="77777777" w:rsidR="008E379C" w:rsidRDefault="008E379C" w:rsidP="00113BA3">
      <w:pPr>
        <w:pStyle w:val="Newparagraph"/>
        <w:spacing w:before="240"/>
        <w:ind w:firstLine="0"/>
      </w:pPr>
    </w:p>
    <w:p w14:paraId="07D9AF88" w14:textId="77777777" w:rsidR="008E379C" w:rsidRDefault="008E379C" w:rsidP="00113BA3">
      <w:pPr>
        <w:pStyle w:val="Newparagraph"/>
        <w:spacing w:before="240"/>
        <w:ind w:firstLine="0"/>
      </w:pPr>
    </w:p>
    <w:p w14:paraId="522E24EB" w14:textId="77777777" w:rsidR="008E379C" w:rsidRDefault="008E379C" w:rsidP="00113BA3">
      <w:pPr>
        <w:pStyle w:val="Newparagraph"/>
        <w:spacing w:before="240"/>
        <w:ind w:firstLine="0"/>
      </w:pPr>
    </w:p>
    <w:p w14:paraId="0FEB0549" w14:textId="77777777" w:rsidR="008E379C" w:rsidRPr="00276197" w:rsidRDefault="008E379C" w:rsidP="00113BA3">
      <w:pPr>
        <w:pStyle w:val="Newparagraph"/>
        <w:spacing w:before="240"/>
        <w:ind w:firstLine="0"/>
      </w:pPr>
    </w:p>
    <w:p w14:paraId="592CEA09" w14:textId="0C965CC4" w:rsidR="0017532F" w:rsidRPr="00276197" w:rsidRDefault="006F35C2" w:rsidP="00CF40C9">
      <w:pPr>
        <w:pStyle w:val="Bib"/>
        <w:spacing w:after="240"/>
      </w:pPr>
      <w:r w:rsidRPr="00276197">
        <w:t>References</w:t>
      </w:r>
    </w:p>
    <w:p w14:paraId="3575460E" w14:textId="4D0C3B1C" w:rsidR="000A539D" w:rsidRPr="00276197" w:rsidRDefault="000A539D" w:rsidP="000A539D">
      <w:pPr>
        <w:pStyle w:val="Newparagraph"/>
        <w:spacing w:after="240"/>
        <w:ind w:firstLine="0"/>
        <w:rPr>
          <w:sz w:val="20"/>
          <w:szCs w:val="22"/>
        </w:rPr>
      </w:pPr>
      <w:bookmarkStart w:id="15" w:name="_Hlk174980801"/>
      <w:r w:rsidRPr="00276197">
        <w:rPr>
          <w:sz w:val="20"/>
          <w:szCs w:val="22"/>
        </w:rPr>
        <w:t xml:space="preserve">Besançon, Gildas. (2007). Parameter/Fault Estimation in Nonlinear Systems and Adaptive Observers. In: </w:t>
      </w:r>
      <w:r w:rsidRPr="00276197">
        <w:rPr>
          <w:i/>
          <w:iCs/>
          <w:sz w:val="20"/>
          <w:szCs w:val="22"/>
        </w:rPr>
        <w:t>Nonlinear Observers and Applications</w:t>
      </w:r>
      <w:r w:rsidRPr="00276197">
        <w:rPr>
          <w:sz w:val="20"/>
          <w:szCs w:val="22"/>
        </w:rPr>
        <w:t>, 211-222. New York: Springer. doi:10.1007/978-3-540-73503-8_7.</w:t>
      </w:r>
    </w:p>
    <w:p w14:paraId="66A800BF" w14:textId="46367991" w:rsidR="002516B2" w:rsidRPr="00276197" w:rsidRDefault="002516B2" w:rsidP="005E74B1">
      <w:pPr>
        <w:pStyle w:val="Newparagraph"/>
        <w:spacing w:after="240"/>
        <w:ind w:firstLine="0"/>
        <w:rPr>
          <w:sz w:val="20"/>
          <w:szCs w:val="22"/>
        </w:rPr>
      </w:pPr>
      <w:r w:rsidRPr="008E379C">
        <w:rPr>
          <w:sz w:val="20"/>
          <w:szCs w:val="22"/>
          <w:lang w:val="fr-FR"/>
        </w:rPr>
        <w:t xml:space="preserve">Bouadi, H., Tadjine, M., &amp; Bouchoucha, M. (2007). </w:t>
      </w:r>
      <w:r w:rsidRPr="00276197">
        <w:rPr>
          <w:sz w:val="20"/>
          <w:szCs w:val="22"/>
        </w:rPr>
        <w:t xml:space="preserve">Modelling and stabilizing control laws design based on backstepping for an UAV type-quadrotor. </w:t>
      </w:r>
      <w:r w:rsidRPr="00276197">
        <w:rPr>
          <w:i/>
          <w:iCs/>
          <w:sz w:val="20"/>
          <w:szCs w:val="22"/>
        </w:rPr>
        <w:t>IFAC Proceedings Volumes</w:t>
      </w:r>
      <w:r w:rsidR="0017532F" w:rsidRPr="00276197">
        <w:rPr>
          <w:i/>
          <w:iCs/>
          <w:sz w:val="20"/>
          <w:szCs w:val="22"/>
        </w:rPr>
        <w:t>.</w:t>
      </w:r>
      <w:r w:rsidRPr="00276197">
        <w:rPr>
          <w:i/>
          <w:iCs/>
          <w:sz w:val="20"/>
          <w:szCs w:val="22"/>
        </w:rPr>
        <w:t xml:space="preserve"> 40</w:t>
      </w:r>
      <w:r w:rsidRPr="00276197">
        <w:rPr>
          <w:sz w:val="20"/>
          <w:szCs w:val="22"/>
        </w:rPr>
        <w:t>(15), 245-250. doi:10.3182/20070903-3-FR-2921.00043</w:t>
      </w:r>
    </w:p>
    <w:p w14:paraId="56319F83" w14:textId="5BDC5EC3" w:rsidR="002516B2" w:rsidRPr="00276197" w:rsidRDefault="002516B2" w:rsidP="005E74B1">
      <w:pPr>
        <w:pStyle w:val="Newparagraph"/>
        <w:spacing w:after="240"/>
        <w:ind w:firstLine="0"/>
        <w:rPr>
          <w:sz w:val="20"/>
          <w:szCs w:val="22"/>
        </w:rPr>
      </w:pPr>
      <w:r w:rsidRPr="00276197">
        <w:rPr>
          <w:sz w:val="20"/>
          <w:szCs w:val="22"/>
        </w:rPr>
        <w:t xml:space="preserve">Boyd, S., El Ghaoui, L., Feron, E., &amp; Balakrishnan, V. (1994). </w:t>
      </w:r>
      <w:r w:rsidRPr="00276197">
        <w:rPr>
          <w:i/>
          <w:iCs/>
          <w:sz w:val="20"/>
          <w:szCs w:val="22"/>
        </w:rPr>
        <w:t>Linear Matrix Inequalities in System and Control Theory.</w:t>
      </w:r>
      <w:r w:rsidRPr="00276197">
        <w:rPr>
          <w:sz w:val="20"/>
          <w:szCs w:val="22"/>
        </w:rPr>
        <w:t xml:space="preserve"> </w:t>
      </w:r>
      <w:r w:rsidR="0017532F" w:rsidRPr="00276197">
        <w:rPr>
          <w:sz w:val="20"/>
          <w:szCs w:val="22"/>
        </w:rPr>
        <w:t xml:space="preserve">Philadelphia, </w:t>
      </w:r>
      <w:r w:rsidRPr="00276197">
        <w:rPr>
          <w:sz w:val="20"/>
          <w:szCs w:val="22"/>
        </w:rPr>
        <w:t>Society for Industrial and Applied Mathematics.</w:t>
      </w:r>
    </w:p>
    <w:p w14:paraId="3BFFEB8B" w14:textId="0BF952D1" w:rsidR="002516B2" w:rsidRPr="00276197" w:rsidRDefault="002516B2" w:rsidP="0017532F">
      <w:pPr>
        <w:pStyle w:val="Newparagraph"/>
        <w:spacing w:after="240"/>
        <w:ind w:firstLine="0"/>
        <w:rPr>
          <w:sz w:val="20"/>
          <w:szCs w:val="22"/>
        </w:rPr>
      </w:pPr>
      <w:r w:rsidRPr="00276197">
        <w:rPr>
          <w:sz w:val="20"/>
          <w:szCs w:val="22"/>
          <w:lang w:val="en-US"/>
        </w:rPr>
        <w:t>Cho, Y.</w:t>
      </w:r>
      <w:r w:rsidR="00A1228D" w:rsidRPr="00276197">
        <w:rPr>
          <w:sz w:val="20"/>
          <w:szCs w:val="22"/>
          <w:lang w:val="en-US"/>
        </w:rPr>
        <w:t>M</w:t>
      </w:r>
      <w:r w:rsidRPr="00276197">
        <w:rPr>
          <w:sz w:val="20"/>
          <w:szCs w:val="22"/>
          <w:lang w:val="en-US"/>
        </w:rPr>
        <w:t>, &amp; Ra</w:t>
      </w:r>
      <w:r w:rsidR="0017532F" w:rsidRPr="00276197">
        <w:rPr>
          <w:sz w:val="20"/>
          <w:szCs w:val="22"/>
          <w:lang w:val="en-US"/>
        </w:rPr>
        <w:t>j</w:t>
      </w:r>
      <w:r w:rsidRPr="00276197">
        <w:rPr>
          <w:sz w:val="20"/>
          <w:szCs w:val="22"/>
          <w:lang w:val="en-US"/>
        </w:rPr>
        <w:t>amani, R. (199</w:t>
      </w:r>
      <w:r w:rsidR="00A1228D" w:rsidRPr="00276197">
        <w:rPr>
          <w:sz w:val="20"/>
          <w:szCs w:val="22"/>
          <w:lang w:val="en-US"/>
        </w:rPr>
        <w:t>7</w:t>
      </w:r>
      <w:r w:rsidRPr="00276197">
        <w:rPr>
          <w:sz w:val="20"/>
          <w:szCs w:val="22"/>
          <w:lang w:val="en-US"/>
        </w:rPr>
        <w:t xml:space="preserve">). </w:t>
      </w:r>
      <w:r w:rsidRPr="00276197">
        <w:rPr>
          <w:sz w:val="20"/>
          <w:szCs w:val="22"/>
        </w:rPr>
        <w:t>A Systematic Approach to Adaptive Observer Synthesis for Nonlinear Systems.</w:t>
      </w:r>
      <w:r w:rsidR="0017532F" w:rsidRPr="00276197">
        <w:rPr>
          <w:sz w:val="20"/>
          <w:szCs w:val="22"/>
        </w:rPr>
        <w:t xml:space="preserve"> </w:t>
      </w:r>
      <w:r w:rsidR="0017532F" w:rsidRPr="00276197">
        <w:rPr>
          <w:i/>
          <w:iCs/>
          <w:sz w:val="20"/>
          <w:szCs w:val="22"/>
          <w:lang w:val="en-US"/>
        </w:rPr>
        <w:t>IEEE Transactions on Automatic Control</w:t>
      </w:r>
      <w:r w:rsidRPr="00276197">
        <w:rPr>
          <w:sz w:val="20"/>
          <w:szCs w:val="22"/>
        </w:rPr>
        <w:t xml:space="preserve">. </w:t>
      </w:r>
      <w:r w:rsidR="0017532F" w:rsidRPr="00276197">
        <w:rPr>
          <w:sz w:val="20"/>
          <w:szCs w:val="22"/>
        </w:rPr>
        <w:t xml:space="preserve">42(4), </w:t>
      </w:r>
      <w:r w:rsidR="0017532F" w:rsidRPr="00276197">
        <w:rPr>
          <w:sz w:val="20"/>
          <w:szCs w:val="22"/>
          <w:lang w:val="en-US"/>
        </w:rPr>
        <w:t xml:space="preserve">534-537. </w:t>
      </w:r>
      <w:r w:rsidRPr="00276197">
        <w:rPr>
          <w:sz w:val="20"/>
          <w:szCs w:val="22"/>
        </w:rPr>
        <w:t>doi:10.1109/isic.1995.525102</w:t>
      </w:r>
    </w:p>
    <w:p w14:paraId="24F4B95A" w14:textId="02D40750" w:rsidR="004648CA" w:rsidRPr="00276197" w:rsidRDefault="004648CA" w:rsidP="004648CA">
      <w:pPr>
        <w:pStyle w:val="Newparagraph"/>
        <w:spacing w:after="240"/>
        <w:ind w:firstLine="0"/>
        <w:rPr>
          <w:sz w:val="20"/>
          <w:szCs w:val="22"/>
        </w:rPr>
      </w:pPr>
      <w:r w:rsidRPr="00276197">
        <w:rPr>
          <w:sz w:val="20"/>
          <w:szCs w:val="22"/>
        </w:rPr>
        <w:t xml:space="preserve">Gao, C., and Guangren D. (2012). Robust Adaptive Fault Estimation for a Class of Nonlinear Systems Subject to Multiplicative Faults. </w:t>
      </w:r>
      <w:r w:rsidRPr="00276197">
        <w:rPr>
          <w:i/>
          <w:iCs/>
          <w:sz w:val="20"/>
          <w:szCs w:val="22"/>
        </w:rPr>
        <w:t>Circuits, Systems, and Signal Processing</w:t>
      </w:r>
      <w:r w:rsidRPr="00276197">
        <w:rPr>
          <w:sz w:val="20"/>
          <w:szCs w:val="22"/>
        </w:rPr>
        <w:t>, 31 (36), 2035-2046. doi:10.1007/s00034-012-9434-x.</w:t>
      </w:r>
    </w:p>
    <w:p w14:paraId="55CC829B" w14:textId="77777777" w:rsidR="002516B2" w:rsidRPr="00276197" w:rsidRDefault="002516B2" w:rsidP="005E74B1">
      <w:pPr>
        <w:pStyle w:val="Newparagraph"/>
        <w:spacing w:after="240"/>
        <w:ind w:firstLine="0"/>
        <w:rPr>
          <w:sz w:val="20"/>
          <w:szCs w:val="22"/>
        </w:rPr>
      </w:pPr>
      <w:r w:rsidRPr="00276197">
        <w:rPr>
          <w:sz w:val="20"/>
          <w:szCs w:val="22"/>
        </w:rPr>
        <w:t xml:space="preserve">Corless, M., &amp; Tu, J. (1998). State and Input Estimation for a Class of Uncertain Systems. </w:t>
      </w:r>
      <w:r w:rsidRPr="00276197">
        <w:rPr>
          <w:i/>
          <w:iCs/>
          <w:sz w:val="20"/>
          <w:szCs w:val="22"/>
        </w:rPr>
        <w:t>Automatica, 34</w:t>
      </w:r>
      <w:r w:rsidRPr="00276197">
        <w:rPr>
          <w:sz w:val="20"/>
          <w:szCs w:val="22"/>
        </w:rPr>
        <w:t>(6), 757-764. doi:10.1016/S0005-1098(98)00013-2</w:t>
      </w:r>
    </w:p>
    <w:p w14:paraId="2AB48DD7" w14:textId="77777777" w:rsidR="002516B2" w:rsidRPr="00276197" w:rsidRDefault="002516B2" w:rsidP="005E74B1">
      <w:pPr>
        <w:pStyle w:val="Newparagraph"/>
        <w:spacing w:after="240"/>
        <w:ind w:firstLine="0"/>
        <w:rPr>
          <w:sz w:val="20"/>
          <w:szCs w:val="22"/>
        </w:rPr>
      </w:pPr>
      <w:r w:rsidRPr="00276197">
        <w:rPr>
          <w:sz w:val="20"/>
          <w:szCs w:val="22"/>
        </w:rPr>
        <w:t xml:space="preserve">Derafa, L., Madani, T., &amp; Benallegue, A. (2006). Dynamic modelling and experimental identification of four rotor helicopter parameters. </w:t>
      </w:r>
      <w:r w:rsidRPr="00276197">
        <w:rPr>
          <w:i/>
          <w:iCs/>
          <w:sz w:val="20"/>
          <w:szCs w:val="22"/>
        </w:rPr>
        <w:t>2006 IEEE International Conference on Industrial Technology</w:t>
      </w:r>
      <w:r w:rsidRPr="00276197">
        <w:rPr>
          <w:sz w:val="20"/>
          <w:szCs w:val="22"/>
        </w:rPr>
        <w:t>, 1834-1839. doi:10.1109/ICIT.2006.372515</w:t>
      </w:r>
    </w:p>
    <w:p w14:paraId="6BB230DE" w14:textId="63EEF23A" w:rsidR="002516B2" w:rsidRPr="00276197" w:rsidRDefault="002516B2" w:rsidP="004164D2">
      <w:pPr>
        <w:pStyle w:val="Newparagraph"/>
        <w:spacing w:after="240"/>
        <w:ind w:firstLine="0"/>
        <w:rPr>
          <w:sz w:val="20"/>
          <w:szCs w:val="22"/>
        </w:rPr>
      </w:pPr>
      <w:r w:rsidRPr="00276197">
        <w:rPr>
          <w:sz w:val="20"/>
          <w:szCs w:val="22"/>
        </w:rPr>
        <w:t xml:space="preserve">Edwards, C., &amp; Spurgeon, S. (1998). </w:t>
      </w:r>
      <w:r w:rsidRPr="00276197">
        <w:rPr>
          <w:i/>
          <w:iCs/>
          <w:sz w:val="20"/>
          <w:szCs w:val="22"/>
        </w:rPr>
        <w:t>Sliding mode control: theory and applications.</w:t>
      </w:r>
      <w:r w:rsidRPr="00276197">
        <w:rPr>
          <w:sz w:val="20"/>
          <w:szCs w:val="22"/>
        </w:rPr>
        <w:t xml:space="preserve"> </w:t>
      </w:r>
      <w:r w:rsidR="004164D2" w:rsidRPr="00276197">
        <w:rPr>
          <w:sz w:val="20"/>
          <w:szCs w:val="22"/>
          <w:lang w:val="en-US"/>
        </w:rPr>
        <w:t xml:space="preserve">London, </w:t>
      </w:r>
      <w:r w:rsidRPr="00276197">
        <w:rPr>
          <w:sz w:val="20"/>
          <w:szCs w:val="22"/>
        </w:rPr>
        <w:t>CRC Press.</w:t>
      </w:r>
    </w:p>
    <w:p w14:paraId="2E09A498" w14:textId="06FCB244" w:rsidR="002516B2" w:rsidRPr="00276197" w:rsidRDefault="002516B2" w:rsidP="005E74B1">
      <w:pPr>
        <w:pStyle w:val="Newparagraph"/>
        <w:spacing w:after="240"/>
        <w:ind w:firstLine="0"/>
        <w:rPr>
          <w:sz w:val="20"/>
          <w:szCs w:val="22"/>
        </w:rPr>
      </w:pPr>
      <w:r w:rsidRPr="00276197">
        <w:rPr>
          <w:sz w:val="20"/>
          <w:szCs w:val="22"/>
          <w:lang w:val="en-US"/>
        </w:rPr>
        <w:t>Farza, M., M’S</w:t>
      </w:r>
      <w:r w:rsidR="004164D2" w:rsidRPr="00276197">
        <w:rPr>
          <w:sz w:val="20"/>
          <w:szCs w:val="22"/>
          <w:lang w:val="en-US"/>
        </w:rPr>
        <w:t>aad</w:t>
      </w:r>
      <w:r w:rsidRPr="00276197">
        <w:rPr>
          <w:sz w:val="20"/>
          <w:szCs w:val="22"/>
          <w:lang w:val="en-US"/>
        </w:rPr>
        <w:t xml:space="preserve">, M., Maatoug, T., &amp; Kamoun, M. (2009). </w:t>
      </w:r>
      <w:r w:rsidRPr="00276197">
        <w:rPr>
          <w:sz w:val="20"/>
          <w:szCs w:val="22"/>
        </w:rPr>
        <w:t xml:space="preserve">Adaptive observers for nonlinearly parameterized class of nonlinear systems. </w:t>
      </w:r>
      <w:r w:rsidRPr="00276197">
        <w:rPr>
          <w:i/>
          <w:iCs/>
          <w:sz w:val="20"/>
          <w:szCs w:val="22"/>
        </w:rPr>
        <w:t>Automatica, 45</w:t>
      </w:r>
      <w:r w:rsidRPr="00276197">
        <w:rPr>
          <w:sz w:val="20"/>
          <w:szCs w:val="22"/>
        </w:rPr>
        <w:t>(10), 2292-2299. doi: 10.1016/j.automatica.2009.06.008</w:t>
      </w:r>
    </w:p>
    <w:p w14:paraId="42FC1D15" w14:textId="77777777" w:rsidR="002516B2" w:rsidRPr="00276197" w:rsidRDefault="002516B2" w:rsidP="005E74B1">
      <w:pPr>
        <w:pStyle w:val="Newparagraph"/>
        <w:spacing w:after="240"/>
        <w:ind w:firstLine="0"/>
        <w:rPr>
          <w:sz w:val="20"/>
          <w:szCs w:val="22"/>
        </w:rPr>
      </w:pPr>
      <w:r w:rsidRPr="00276197">
        <w:rPr>
          <w:sz w:val="20"/>
          <w:szCs w:val="22"/>
          <w:lang w:val="en-US"/>
        </w:rPr>
        <w:t xml:space="preserve">Floquet, T., Edwards, C., &amp; Spurgeon, S. (2007). </w:t>
      </w:r>
      <w:r w:rsidRPr="00276197">
        <w:rPr>
          <w:sz w:val="20"/>
          <w:szCs w:val="22"/>
        </w:rPr>
        <w:t xml:space="preserve">On Sliding Mode Observers for Systems with Unknown Inputs. </w:t>
      </w:r>
      <w:r w:rsidRPr="00276197">
        <w:rPr>
          <w:i/>
          <w:iCs/>
          <w:sz w:val="20"/>
          <w:szCs w:val="22"/>
        </w:rPr>
        <w:t>International Journal of Adaptive Control and Signal Processing, 21</w:t>
      </w:r>
      <w:r w:rsidRPr="00276197">
        <w:rPr>
          <w:sz w:val="20"/>
          <w:szCs w:val="22"/>
        </w:rPr>
        <w:t>(8-9), 638-656. doi:10.1002/acs.958</w:t>
      </w:r>
    </w:p>
    <w:p w14:paraId="5CF47B81" w14:textId="26FF8F30" w:rsidR="002516B2" w:rsidRPr="00276197" w:rsidRDefault="002516B2" w:rsidP="005E74B1">
      <w:pPr>
        <w:pStyle w:val="Newparagraph"/>
        <w:spacing w:after="240"/>
        <w:ind w:firstLine="0"/>
        <w:rPr>
          <w:sz w:val="20"/>
          <w:szCs w:val="22"/>
        </w:rPr>
      </w:pPr>
      <w:r w:rsidRPr="00276197">
        <w:rPr>
          <w:sz w:val="20"/>
          <w:szCs w:val="22"/>
          <w:lang w:val="nl-NL"/>
        </w:rPr>
        <w:t xml:space="preserve">Huo, X., Huo, M., &amp; Karimi, H. </w:t>
      </w:r>
      <w:r w:rsidR="00375ADA" w:rsidRPr="00276197">
        <w:rPr>
          <w:sz w:val="20"/>
          <w:szCs w:val="22"/>
          <w:lang w:val="nl-NL"/>
        </w:rPr>
        <w:t>(</w:t>
      </w:r>
      <w:r w:rsidRPr="00276197">
        <w:rPr>
          <w:sz w:val="20"/>
          <w:szCs w:val="22"/>
          <w:lang w:val="nl-NL"/>
        </w:rPr>
        <w:t>2014</w:t>
      </w:r>
      <w:r w:rsidR="00375ADA" w:rsidRPr="00276197">
        <w:rPr>
          <w:sz w:val="20"/>
          <w:szCs w:val="22"/>
          <w:lang w:val="nl-NL"/>
        </w:rPr>
        <w:t>)</w:t>
      </w:r>
      <w:r w:rsidRPr="00276197">
        <w:rPr>
          <w:sz w:val="20"/>
          <w:szCs w:val="22"/>
          <w:lang w:val="nl-NL"/>
        </w:rPr>
        <w:t xml:space="preserve">. </w:t>
      </w:r>
      <w:r w:rsidRPr="00276197">
        <w:rPr>
          <w:sz w:val="20"/>
          <w:szCs w:val="22"/>
        </w:rPr>
        <w:t xml:space="preserve">Attitude Stabilization Control of a Quadrotor UAV by Using Backstepping Approach. </w:t>
      </w:r>
      <w:r w:rsidRPr="00276197">
        <w:rPr>
          <w:i/>
          <w:iCs/>
          <w:sz w:val="20"/>
          <w:szCs w:val="22"/>
        </w:rPr>
        <w:t>Mathematical Problems in Engineering, 2014</w:t>
      </w:r>
      <w:r w:rsidRPr="00276197">
        <w:rPr>
          <w:sz w:val="20"/>
          <w:szCs w:val="22"/>
        </w:rPr>
        <w:t>, 1-9. doi:10.1155/2014/749803</w:t>
      </w:r>
    </w:p>
    <w:p w14:paraId="2A32EBA4" w14:textId="77777777" w:rsidR="002516B2" w:rsidRPr="00276197" w:rsidRDefault="002516B2" w:rsidP="005E74B1">
      <w:pPr>
        <w:pStyle w:val="Newparagraph"/>
        <w:spacing w:after="240"/>
        <w:ind w:firstLine="0"/>
        <w:rPr>
          <w:sz w:val="20"/>
          <w:szCs w:val="22"/>
        </w:rPr>
      </w:pPr>
      <w:r w:rsidRPr="00276197">
        <w:rPr>
          <w:sz w:val="20"/>
          <w:szCs w:val="22"/>
        </w:rPr>
        <w:t xml:space="preserve">Jain, T., J. Yamé, J., &amp; Sauter, D. (2018). </w:t>
      </w:r>
      <w:r w:rsidRPr="00276197">
        <w:rPr>
          <w:i/>
          <w:iCs/>
          <w:sz w:val="20"/>
          <w:szCs w:val="22"/>
        </w:rPr>
        <w:t>Active Fault-Tolerant Control Systems-A Behavioral System Theoretic Perspective</w:t>
      </w:r>
      <w:r w:rsidRPr="00276197">
        <w:rPr>
          <w:sz w:val="20"/>
          <w:szCs w:val="22"/>
        </w:rPr>
        <w:t xml:space="preserve"> (1 ed.). Springer Cham. doi:10.1007/978-3-319-68829-9</w:t>
      </w:r>
    </w:p>
    <w:p w14:paraId="7E86BC01" w14:textId="4B7AFF99" w:rsidR="002516B2" w:rsidRPr="00276197" w:rsidRDefault="001D559B" w:rsidP="001D559B">
      <w:pPr>
        <w:pStyle w:val="Newparagraph"/>
        <w:spacing w:after="240"/>
        <w:ind w:firstLine="0"/>
        <w:rPr>
          <w:sz w:val="20"/>
          <w:szCs w:val="22"/>
        </w:rPr>
      </w:pPr>
      <w:r w:rsidRPr="00276197">
        <w:rPr>
          <w:sz w:val="20"/>
          <w:szCs w:val="22"/>
          <w:lang w:val="en-US"/>
        </w:rPr>
        <w:t>Zhang, K</w:t>
      </w:r>
      <w:r w:rsidR="002516B2" w:rsidRPr="00276197">
        <w:rPr>
          <w:sz w:val="20"/>
          <w:szCs w:val="22"/>
          <w:lang w:val="en-US"/>
        </w:rPr>
        <w:t xml:space="preserve">., </w:t>
      </w:r>
      <w:r w:rsidRPr="00276197">
        <w:rPr>
          <w:sz w:val="20"/>
          <w:szCs w:val="22"/>
          <w:lang w:val="en-US"/>
        </w:rPr>
        <w:t>Jiang, B.</w:t>
      </w:r>
      <w:r w:rsidR="002516B2" w:rsidRPr="00276197">
        <w:rPr>
          <w:sz w:val="20"/>
          <w:szCs w:val="22"/>
          <w:lang w:val="en-US"/>
        </w:rPr>
        <w:t xml:space="preserve">, J., &amp; </w:t>
      </w:r>
      <w:r w:rsidRPr="00276197">
        <w:rPr>
          <w:sz w:val="20"/>
          <w:szCs w:val="22"/>
          <w:lang w:val="en-US"/>
        </w:rPr>
        <w:t>Cocquempot, V</w:t>
      </w:r>
      <w:r w:rsidR="002516B2" w:rsidRPr="00276197">
        <w:rPr>
          <w:sz w:val="20"/>
          <w:szCs w:val="22"/>
          <w:lang w:val="en-US"/>
        </w:rPr>
        <w:t xml:space="preserve">. (2008). </w:t>
      </w:r>
      <w:r w:rsidR="002516B2" w:rsidRPr="00276197">
        <w:rPr>
          <w:sz w:val="20"/>
          <w:szCs w:val="22"/>
        </w:rPr>
        <w:t xml:space="preserve">Adaptive Observer-based Fast Fault Estimation. </w:t>
      </w:r>
      <w:r w:rsidR="002516B2" w:rsidRPr="00276197">
        <w:rPr>
          <w:i/>
          <w:iCs/>
          <w:sz w:val="20"/>
          <w:szCs w:val="22"/>
        </w:rPr>
        <w:t>International Journal of Control Automation and Systems, 6</w:t>
      </w:r>
      <w:r w:rsidRPr="00276197">
        <w:rPr>
          <w:i/>
          <w:iCs/>
          <w:sz w:val="20"/>
          <w:szCs w:val="22"/>
        </w:rPr>
        <w:t>(3)</w:t>
      </w:r>
      <w:r w:rsidR="002516B2" w:rsidRPr="00276197">
        <w:rPr>
          <w:sz w:val="20"/>
          <w:szCs w:val="22"/>
        </w:rPr>
        <w:t>, 320-326.</w:t>
      </w:r>
    </w:p>
    <w:p w14:paraId="11E772DE" w14:textId="6B0DA76F" w:rsidR="002516B2" w:rsidRPr="00276197" w:rsidRDefault="002516B2" w:rsidP="001D559B">
      <w:pPr>
        <w:pStyle w:val="Newparagraph"/>
        <w:spacing w:after="240"/>
        <w:ind w:firstLine="0"/>
        <w:rPr>
          <w:sz w:val="20"/>
          <w:szCs w:val="22"/>
        </w:rPr>
      </w:pPr>
      <w:r w:rsidRPr="00276197">
        <w:rPr>
          <w:sz w:val="20"/>
          <w:szCs w:val="22"/>
          <w:lang w:val="en-US"/>
        </w:rPr>
        <w:t xml:space="preserve">Khebbache, H., Sait, B., Yacef, F., &amp; Soukkou, Y. (2012). </w:t>
      </w:r>
      <w:r w:rsidRPr="00276197">
        <w:rPr>
          <w:sz w:val="20"/>
          <w:szCs w:val="22"/>
        </w:rPr>
        <w:t xml:space="preserve">Robust stabilization of a quadrotor aerial vehicle in presence of actuator faults. </w:t>
      </w:r>
      <w:r w:rsidRPr="00276197">
        <w:rPr>
          <w:i/>
          <w:iCs/>
          <w:sz w:val="20"/>
          <w:szCs w:val="22"/>
        </w:rPr>
        <w:t>International Journal of Information Technology, Control and Automation, 2</w:t>
      </w:r>
      <w:r w:rsidRPr="00276197">
        <w:rPr>
          <w:sz w:val="20"/>
          <w:szCs w:val="22"/>
        </w:rPr>
        <w:t>(2), 1-13.</w:t>
      </w:r>
      <w:r w:rsidR="001D559B" w:rsidRPr="00276197">
        <w:rPr>
          <w:sz w:val="20"/>
          <w:szCs w:val="22"/>
        </w:rPr>
        <w:t xml:space="preserve"> doi: </w:t>
      </w:r>
      <w:r w:rsidR="001D559B" w:rsidRPr="00276197">
        <w:rPr>
          <w:sz w:val="20"/>
          <w:szCs w:val="22"/>
          <w:lang w:val="en-US"/>
        </w:rPr>
        <w:t>10.5121/ijitca.2012.2201</w:t>
      </w:r>
    </w:p>
    <w:p w14:paraId="772E75E7" w14:textId="77777777" w:rsidR="002516B2" w:rsidRPr="00276197" w:rsidRDefault="002516B2" w:rsidP="005E74B1">
      <w:pPr>
        <w:pStyle w:val="Newparagraph"/>
        <w:spacing w:after="240"/>
        <w:ind w:firstLine="0"/>
        <w:rPr>
          <w:sz w:val="20"/>
          <w:szCs w:val="22"/>
        </w:rPr>
      </w:pPr>
      <w:r w:rsidRPr="00276197">
        <w:rPr>
          <w:sz w:val="20"/>
          <w:szCs w:val="22"/>
        </w:rPr>
        <w:t xml:space="preserve">Lan, J., &amp; Patton, R. (2016). Integrated fault estimation and fault-tolerant control for uncertain Lipschitz non-linear systems. </w:t>
      </w:r>
      <w:r w:rsidRPr="00276197">
        <w:rPr>
          <w:i/>
          <w:iCs/>
          <w:sz w:val="20"/>
          <w:szCs w:val="22"/>
        </w:rPr>
        <w:t>International Journal of Robust and Nonlinear Control, 27</w:t>
      </w:r>
      <w:r w:rsidRPr="00276197">
        <w:rPr>
          <w:sz w:val="20"/>
          <w:szCs w:val="22"/>
        </w:rPr>
        <w:t>(5), 761-780. doi:10.1002/rnc.3597</w:t>
      </w:r>
    </w:p>
    <w:p w14:paraId="4C6E1528" w14:textId="65FDEADE" w:rsidR="002516B2" w:rsidRPr="00276197" w:rsidRDefault="002516B2" w:rsidP="006F71E4">
      <w:pPr>
        <w:pStyle w:val="Newparagraph"/>
        <w:spacing w:after="240"/>
        <w:ind w:firstLine="0"/>
        <w:rPr>
          <w:sz w:val="20"/>
          <w:szCs w:val="22"/>
        </w:rPr>
      </w:pPr>
      <w:r w:rsidRPr="00276197">
        <w:rPr>
          <w:sz w:val="20"/>
          <w:szCs w:val="22"/>
        </w:rPr>
        <w:t xml:space="preserve">Li, J., Wan, L., Li, J., &amp; Hou, K. (2023). Adaptive Backstepping Control of Quadrotor UAVs with Output Constraints and Input Saturation. </w:t>
      </w:r>
      <w:r w:rsidRPr="00276197">
        <w:rPr>
          <w:i/>
          <w:iCs/>
          <w:sz w:val="20"/>
          <w:szCs w:val="22"/>
        </w:rPr>
        <w:t>Applied Sciences, 13</w:t>
      </w:r>
      <w:r w:rsidRPr="00276197">
        <w:rPr>
          <w:sz w:val="20"/>
          <w:szCs w:val="22"/>
        </w:rPr>
        <w:t>(15)</w:t>
      </w:r>
      <w:r w:rsidR="006F71E4" w:rsidRPr="00276197">
        <w:rPr>
          <w:sz w:val="20"/>
          <w:szCs w:val="22"/>
        </w:rPr>
        <w:t xml:space="preserve">, </w:t>
      </w:r>
      <w:r w:rsidR="006F71E4" w:rsidRPr="00276197">
        <w:rPr>
          <w:sz w:val="20"/>
          <w:szCs w:val="22"/>
          <w:lang w:val="en-US"/>
        </w:rPr>
        <w:t>8710</w:t>
      </w:r>
      <w:r w:rsidRPr="00276197">
        <w:rPr>
          <w:sz w:val="20"/>
          <w:szCs w:val="22"/>
        </w:rPr>
        <w:t>. doi:10.3390/app13158710</w:t>
      </w:r>
    </w:p>
    <w:p w14:paraId="362E6B49" w14:textId="7F665503" w:rsidR="002516B2" w:rsidRPr="00276197" w:rsidRDefault="002516B2" w:rsidP="006F71E4">
      <w:pPr>
        <w:pStyle w:val="Newparagraph"/>
        <w:spacing w:after="240"/>
        <w:ind w:firstLine="0"/>
        <w:rPr>
          <w:sz w:val="20"/>
          <w:szCs w:val="22"/>
        </w:rPr>
      </w:pPr>
      <w:r w:rsidRPr="00276197">
        <w:rPr>
          <w:sz w:val="20"/>
          <w:szCs w:val="22"/>
        </w:rPr>
        <w:t xml:space="preserve">Maaruf, M., Hamanah, W., &amp; Abido, M. (2023). Hybrid Backstepping Control of a Quadrotor Using a Radial Basis Function Neural Network. </w:t>
      </w:r>
      <w:r w:rsidRPr="00276197">
        <w:rPr>
          <w:i/>
          <w:iCs/>
          <w:sz w:val="20"/>
          <w:szCs w:val="22"/>
        </w:rPr>
        <w:t>Mathematics, 11</w:t>
      </w:r>
      <w:r w:rsidRPr="00276197">
        <w:rPr>
          <w:sz w:val="20"/>
          <w:szCs w:val="22"/>
        </w:rPr>
        <w:t>(4)</w:t>
      </w:r>
      <w:r w:rsidR="006F71E4" w:rsidRPr="00276197">
        <w:rPr>
          <w:sz w:val="20"/>
          <w:szCs w:val="22"/>
        </w:rPr>
        <w:t xml:space="preserve">, </w:t>
      </w:r>
      <w:r w:rsidR="006F71E4" w:rsidRPr="00276197">
        <w:rPr>
          <w:sz w:val="20"/>
          <w:szCs w:val="22"/>
          <w:lang w:val="en-US"/>
        </w:rPr>
        <w:t>991</w:t>
      </w:r>
      <w:r w:rsidRPr="00276197">
        <w:rPr>
          <w:sz w:val="20"/>
          <w:szCs w:val="22"/>
        </w:rPr>
        <w:t>. doi:10.3390/math11040991</w:t>
      </w:r>
    </w:p>
    <w:p w14:paraId="2DD69B80" w14:textId="5A5E01FE" w:rsidR="002516B2" w:rsidRPr="00276197" w:rsidRDefault="002516B2" w:rsidP="005E74B1">
      <w:pPr>
        <w:pStyle w:val="Newparagraph"/>
        <w:spacing w:after="240"/>
        <w:ind w:firstLine="0"/>
        <w:rPr>
          <w:sz w:val="20"/>
          <w:szCs w:val="22"/>
        </w:rPr>
      </w:pPr>
      <w:r w:rsidRPr="00276197">
        <w:rPr>
          <w:sz w:val="20"/>
          <w:szCs w:val="22"/>
        </w:rPr>
        <w:t xml:space="preserve">Oucief, N., Tadjine, M., &amp; Labiod, S. (2016a). A new methodology for an adaptive state observer design for a class of nonlinear systems with unknown parameters in unmeasured state dynamics. </w:t>
      </w:r>
      <w:r w:rsidRPr="00276197">
        <w:rPr>
          <w:i/>
          <w:iCs/>
          <w:sz w:val="20"/>
          <w:szCs w:val="22"/>
        </w:rPr>
        <w:t>Transactions of the Institute of Measurement and Control, 40</w:t>
      </w:r>
      <w:r w:rsidRPr="00276197">
        <w:rPr>
          <w:sz w:val="20"/>
          <w:szCs w:val="22"/>
        </w:rPr>
        <w:t>(4), 1297-1308.</w:t>
      </w:r>
      <w:r w:rsidR="005E74B1" w:rsidRPr="00276197">
        <w:rPr>
          <w:sz w:val="20"/>
          <w:szCs w:val="22"/>
        </w:rPr>
        <w:t xml:space="preserve"> </w:t>
      </w:r>
      <w:r w:rsidRPr="00276197">
        <w:rPr>
          <w:sz w:val="20"/>
          <w:szCs w:val="22"/>
        </w:rPr>
        <w:t>doi:10.1177/0142331216680288</w:t>
      </w:r>
    </w:p>
    <w:p w14:paraId="1D183805" w14:textId="6D860B65" w:rsidR="002516B2" w:rsidRPr="00276197" w:rsidRDefault="002516B2" w:rsidP="008B76F5">
      <w:pPr>
        <w:pStyle w:val="Newparagraph"/>
        <w:spacing w:after="240"/>
        <w:ind w:firstLine="0"/>
        <w:rPr>
          <w:sz w:val="20"/>
          <w:szCs w:val="22"/>
          <w:lang w:val="fr-FR"/>
        </w:rPr>
      </w:pPr>
      <w:r w:rsidRPr="00276197">
        <w:rPr>
          <w:sz w:val="20"/>
          <w:szCs w:val="22"/>
        </w:rPr>
        <w:t xml:space="preserve">Oucief, N., Tadjine, M., &amp; Labiod, S. (2016b). Adaptive observer-based fault estimation for a class of Lipschitz nonlinear systems. </w:t>
      </w:r>
      <w:r w:rsidRPr="00276197">
        <w:rPr>
          <w:i/>
          <w:iCs/>
          <w:sz w:val="20"/>
          <w:szCs w:val="22"/>
          <w:lang w:val="fr-FR"/>
        </w:rPr>
        <w:t>Archives of Control Sciences, 26</w:t>
      </w:r>
      <w:r w:rsidRPr="00276197">
        <w:rPr>
          <w:sz w:val="20"/>
          <w:szCs w:val="22"/>
          <w:lang w:val="fr-FR"/>
        </w:rPr>
        <w:t>(2), 245-259.</w:t>
      </w:r>
      <w:r w:rsidR="008B76F5" w:rsidRPr="00276197">
        <w:rPr>
          <w:sz w:val="20"/>
          <w:szCs w:val="22"/>
          <w:lang w:val="fr-FR"/>
        </w:rPr>
        <w:t xml:space="preserve"> doi: 10.1515/acsc-2016-0014</w:t>
      </w:r>
    </w:p>
    <w:p w14:paraId="4529EC56" w14:textId="758A5344" w:rsidR="002516B2" w:rsidRPr="00276197" w:rsidRDefault="002516B2" w:rsidP="008B76F5">
      <w:pPr>
        <w:pStyle w:val="Newparagraph"/>
        <w:spacing w:after="240"/>
        <w:ind w:firstLine="0"/>
        <w:rPr>
          <w:i/>
          <w:iCs/>
          <w:sz w:val="20"/>
          <w:szCs w:val="22"/>
          <w:lang w:val="en-US"/>
        </w:rPr>
      </w:pPr>
      <w:r w:rsidRPr="00276197">
        <w:rPr>
          <w:sz w:val="20"/>
          <w:szCs w:val="22"/>
          <w:lang w:val="fr-FR"/>
        </w:rPr>
        <w:t xml:space="preserve">Raoufi, R., Jose Marquez, H., &amp; Solo, A. (2010). </w:t>
      </w:r>
      <w:r w:rsidR="008B76F5" w:rsidRPr="00276197">
        <w:rPr>
          <w:sz w:val="20"/>
          <w:szCs w:val="22"/>
          <w:lang w:val="en-US"/>
        </w:rPr>
        <w:t>H</w:t>
      </w:r>
      <w:r w:rsidRPr="00276197">
        <w:rPr>
          <w:sz w:val="20"/>
          <w:szCs w:val="22"/>
        </w:rPr>
        <w:t xml:space="preserve">∞ sliding mode observers for uncertain nonlinear Lipschitz systems with fault estimation synthesis. </w:t>
      </w:r>
      <w:r w:rsidRPr="00276197">
        <w:rPr>
          <w:i/>
          <w:iCs/>
          <w:sz w:val="20"/>
          <w:szCs w:val="22"/>
        </w:rPr>
        <w:t>International Journal of Robust and Nonlinear Control, 20</w:t>
      </w:r>
      <w:r w:rsidR="008B76F5" w:rsidRPr="00276197">
        <w:rPr>
          <w:i/>
          <w:iCs/>
          <w:sz w:val="20"/>
          <w:szCs w:val="22"/>
        </w:rPr>
        <w:t xml:space="preserve">(16), </w:t>
      </w:r>
      <w:r w:rsidR="008B76F5" w:rsidRPr="00276197">
        <w:rPr>
          <w:i/>
          <w:iCs/>
          <w:sz w:val="20"/>
          <w:szCs w:val="22"/>
          <w:lang w:val="en-US"/>
        </w:rPr>
        <w:t>1785 - 1801</w:t>
      </w:r>
      <w:r w:rsidRPr="00276197">
        <w:rPr>
          <w:sz w:val="20"/>
          <w:szCs w:val="22"/>
        </w:rPr>
        <w:t>. doi:10.1002/rnc.1545</w:t>
      </w:r>
    </w:p>
    <w:p w14:paraId="745C74E2" w14:textId="5CF16AC0" w:rsidR="002516B2" w:rsidRPr="00276197" w:rsidRDefault="002516B2" w:rsidP="005E74B1">
      <w:pPr>
        <w:pStyle w:val="Newparagraph"/>
        <w:spacing w:after="240"/>
        <w:ind w:firstLine="0"/>
        <w:rPr>
          <w:sz w:val="20"/>
          <w:szCs w:val="22"/>
        </w:rPr>
      </w:pPr>
      <w:r w:rsidRPr="00276197">
        <w:rPr>
          <w:sz w:val="20"/>
          <w:szCs w:val="22"/>
        </w:rPr>
        <w:t xml:space="preserve">Saibi, A., Boushaki, R., &amp; Belaidi, H. (2022). Backstepping Control of Drone. </w:t>
      </w:r>
      <w:r w:rsidRPr="00276197">
        <w:rPr>
          <w:i/>
          <w:iCs/>
          <w:sz w:val="20"/>
          <w:szCs w:val="22"/>
        </w:rPr>
        <w:t>Engineering Proceedings, 14</w:t>
      </w:r>
      <w:r w:rsidRPr="00276197">
        <w:rPr>
          <w:sz w:val="20"/>
          <w:szCs w:val="22"/>
        </w:rPr>
        <w:t>(1). doi:10.3390/engproc2022014004</w:t>
      </w:r>
    </w:p>
    <w:p w14:paraId="19FCF38C" w14:textId="0CF55DC6" w:rsidR="002516B2" w:rsidRPr="00276197" w:rsidRDefault="002516B2" w:rsidP="005E74B1">
      <w:pPr>
        <w:pStyle w:val="Newparagraph"/>
        <w:spacing w:after="240"/>
        <w:ind w:firstLine="0"/>
        <w:rPr>
          <w:sz w:val="20"/>
          <w:szCs w:val="22"/>
        </w:rPr>
      </w:pPr>
      <w:r w:rsidRPr="00276197">
        <w:rPr>
          <w:sz w:val="20"/>
          <w:szCs w:val="22"/>
        </w:rPr>
        <w:t xml:space="preserve">That, L., &amp; Ding, Z. (2014). </w:t>
      </w:r>
      <w:r w:rsidR="005E74B1" w:rsidRPr="00276197">
        <w:rPr>
          <w:sz w:val="20"/>
          <w:szCs w:val="22"/>
        </w:rPr>
        <w:t>Adaptive lipschitz observer design for a mammalian model</w:t>
      </w:r>
      <w:r w:rsidRPr="00276197">
        <w:rPr>
          <w:sz w:val="20"/>
          <w:szCs w:val="22"/>
        </w:rPr>
        <w:t xml:space="preserve">. </w:t>
      </w:r>
      <w:r w:rsidRPr="00276197">
        <w:rPr>
          <w:i/>
          <w:iCs/>
          <w:sz w:val="20"/>
          <w:szCs w:val="22"/>
        </w:rPr>
        <w:t>Asian Journal of Control, 16</w:t>
      </w:r>
      <w:r w:rsidRPr="00276197">
        <w:rPr>
          <w:sz w:val="20"/>
          <w:szCs w:val="22"/>
        </w:rPr>
        <w:t>(2), 335–344. doi:10.1002/asjc.731</w:t>
      </w:r>
    </w:p>
    <w:p w14:paraId="1817F5A3" w14:textId="77777777" w:rsidR="002516B2" w:rsidRPr="00276197" w:rsidRDefault="002516B2" w:rsidP="005E74B1">
      <w:pPr>
        <w:pStyle w:val="Newparagraph"/>
        <w:spacing w:after="240"/>
        <w:ind w:firstLine="0"/>
        <w:rPr>
          <w:sz w:val="20"/>
          <w:szCs w:val="22"/>
        </w:rPr>
      </w:pPr>
      <w:r w:rsidRPr="00276197">
        <w:rPr>
          <w:sz w:val="20"/>
          <w:szCs w:val="22"/>
        </w:rPr>
        <w:t xml:space="preserve">Wang, H., &amp; Daley, S. (1996). Actuator fault diagnosis: an adaptive observer-based technique. </w:t>
      </w:r>
      <w:r w:rsidRPr="00276197">
        <w:rPr>
          <w:i/>
          <w:iCs/>
          <w:sz w:val="20"/>
          <w:szCs w:val="22"/>
        </w:rPr>
        <w:t>IEEE Transactions on Automatic Control, 41</w:t>
      </w:r>
      <w:r w:rsidRPr="00276197">
        <w:rPr>
          <w:sz w:val="20"/>
          <w:szCs w:val="22"/>
        </w:rPr>
        <w:t>(7), 1073-1078. doi:10.1109/9.508919</w:t>
      </w:r>
    </w:p>
    <w:p w14:paraId="6A373565" w14:textId="36FEE76C" w:rsidR="002516B2" w:rsidRPr="00276197" w:rsidRDefault="002516B2" w:rsidP="008B76F5">
      <w:pPr>
        <w:pStyle w:val="Newparagraph"/>
        <w:spacing w:after="240"/>
        <w:ind w:firstLine="0"/>
        <w:rPr>
          <w:sz w:val="20"/>
          <w:szCs w:val="22"/>
        </w:rPr>
      </w:pPr>
      <w:r w:rsidRPr="00276197">
        <w:rPr>
          <w:sz w:val="20"/>
          <w:szCs w:val="22"/>
        </w:rPr>
        <w:t xml:space="preserve">Xuan-Mung, N., &amp; Hong, S. (2019). Robust Backstepping Trajectory Tracking Control of a Quadrotor with Input Saturation via Extended State Observer. </w:t>
      </w:r>
      <w:r w:rsidRPr="00276197">
        <w:rPr>
          <w:i/>
          <w:iCs/>
          <w:sz w:val="20"/>
          <w:szCs w:val="22"/>
        </w:rPr>
        <w:t>Applied Sciences, 9</w:t>
      </w:r>
      <w:r w:rsidRPr="00276197">
        <w:rPr>
          <w:sz w:val="20"/>
          <w:szCs w:val="22"/>
        </w:rPr>
        <w:t>(23)</w:t>
      </w:r>
      <w:r w:rsidR="008B76F5" w:rsidRPr="00276197">
        <w:rPr>
          <w:sz w:val="20"/>
          <w:szCs w:val="22"/>
        </w:rPr>
        <w:t xml:space="preserve">, </w:t>
      </w:r>
      <w:r w:rsidR="008B76F5" w:rsidRPr="00276197">
        <w:rPr>
          <w:sz w:val="20"/>
          <w:szCs w:val="22"/>
          <w:lang w:val="en-US"/>
        </w:rPr>
        <w:t xml:space="preserve">5184. </w:t>
      </w:r>
      <w:r w:rsidRPr="00276197">
        <w:rPr>
          <w:sz w:val="20"/>
          <w:szCs w:val="22"/>
        </w:rPr>
        <w:t>doi:10.3390/app9235184</w:t>
      </w:r>
    </w:p>
    <w:p w14:paraId="630852F5" w14:textId="449D27A5" w:rsidR="002516B2" w:rsidRPr="00276197" w:rsidRDefault="002516B2" w:rsidP="005E74B1">
      <w:pPr>
        <w:pStyle w:val="Newparagraph"/>
        <w:spacing w:after="240"/>
        <w:ind w:firstLine="0"/>
        <w:rPr>
          <w:sz w:val="20"/>
          <w:szCs w:val="22"/>
        </w:rPr>
      </w:pPr>
      <w:r w:rsidRPr="00276197">
        <w:rPr>
          <w:sz w:val="20"/>
          <w:szCs w:val="22"/>
        </w:rPr>
        <w:t xml:space="preserve">Zeghlache, S., Rahali, H., Djerioui, A., Benyettou, L., &amp; Benkhoris, M. (2024). Robust adaptive backstepping neural networks fault tolerant control for mobile manipulator UAV with multiple uncertainties. </w:t>
      </w:r>
      <w:r w:rsidRPr="00276197">
        <w:rPr>
          <w:i/>
          <w:iCs/>
          <w:sz w:val="20"/>
          <w:szCs w:val="22"/>
        </w:rPr>
        <w:t>Mathematics and Computers in Simulation, 218</w:t>
      </w:r>
      <w:r w:rsidR="0007518F" w:rsidRPr="00276197">
        <w:rPr>
          <w:i/>
          <w:iCs/>
          <w:sz w:val="20"/>
          <w:szCs w:val="22"/>
        </w:rPr>
        <w:t>(C)</w:t>
      </w:r>
      <w:r w:rsidRPr="00276197">
        <w:rPr>
          <w:sz w:val="20"/>
          <w:szCs w:val="22"/>
        </w:rPr>
        <w:t>, 556-585. doi:</w:t>
      </w:r>
      <w:r w:rsidR="005E74B1" w:rsidRPr="00276197">
        <w:rPr>
          <w:sz w:val="20"/>
          <w:szCs w:val="22"/>
        </w:rPr>
        <w:t xml:space="preserve"> </w:t>
      </w:r>
      <w:r w:rsidRPr="00276197">
        <w:rPr>
          <w:sz w:val="20"/>
          <w:szCs w:val="22"/>
        </w:rPr>
        <w:t>10.1016/j.matcom.2023.11.037</w:t>
      </w:r>
    </w:p>
    <w:p w14:paraId="51637717" w14:textId="63D1B03A" w:rsidR="002516B2" w:rsidRPr="00276197" w:rsidRDefault="002516B2" w:rsidP="0007518F">
      <w:pPr>
        <w:pStyle w:val="Newparagraph"/>
        <w:spacing w:after="240"/>
        <w:ind w:firstLine="0"/>
        <w:rPr>
          <w:sz w:val="20"/>
          <w:szCs w:val="22"/>
        </w:rPr>
      </w:pPr>
      <w:r w:rsidRPr="00276197">
        <w:rPr>
          <w:sz w:val="20"/>
          <w:szCs w:val="22"/>
          <w:lang w:val="en-US"/>
        </w:rPr>
        <w:t>Zhang, X., Zhang, Y., Su, C.-Y., &amp; Feng, Y. (2010</w:t>
      </w:r>
      <w:r w:rsidR="0007518F" w:rsidRPr="00276197">
        <w:rPr>
          <w:sz w:val="20"/>
          <w:szCs w:val="22"/>
          <w:lang w:val="en-US"/>
        </w:rPr>
        <w:t>)</w:t>
      </w:r>
      <w:r w:rsidRPr="00276197">
        <w:rPr>
          <w:sz w:val="20"/>
          <w:szCs w:val="22"/>
          <w:lang w:val="en-US"/>
        </w:rPr>
        <w:t xml:space="preserve">. </w:t>
      </w:r>
      <w:r w:rsidRPr="00276197">
        <w:rPr>
          <w:sz w:val="20"/>
          <w:szCs w:val="22"/>
        </w:rPr>
        <w:t xml:space="preserve">Fault-Tolerant Control for Quadrotor UAV via Backstepping Approach. </w:t>
      </w:r>
      <w:r w:rsidRPr="00276197">
        <w:rPr>
          <w:i/>
          <w:iCs/>
          <w:sz w:val="20"/>
          <w:szCs w:val="22"/>
        </w:rPr>
        <w:t>48th AIAA Aerospace Sciences Meeting Including the New Horizons Forum and Aerospace Exposition</w:t>
      </w:r>
      <w:r w:rsidR="0007518F" w:rsidRPr="00276197">
        <w:rPr>
          <w:sz w:val="20"/>
          <w:szCs w:val="22"/>
        </w:rPr>
        <w:t xml:space="preserve">, </w:t>
      </w:r>
      <w:r w:rsidR="0007518F" w:rsidRPr="00276197">
        <w:rPr>
          <w:sz w:val="20"/>
          <w:szCs w:val="22"/>
          <w:lang w:val="en-US"/>
        </w:rPr>
        <w:t xml:space="preserve">4-7 January 2010, Orlando, Florida. </w:t>
      </w:r>
      <w:r w:rsidRPr="00276197">
        <w:rPr>
          <w:sz w:val="20"/>
          <w:szCs w:val="22"/>
        </w:rPr>
        <w:t>doi:10.2514/6.2010-947</w:t>
      </w:r>
      <w:bookmarkEnd w:id="7"/>
      <w:bookmarkEnd w:id="8"/>
      <w:bookmarkEnd w:id="15"/>
    </w:p>
    <w:sectPr w:rsidR="002516B2" w:rsidRPr="00276197" w:rsidSect="00EA44A2">
      <w:headerReference w:type="even" r:id="rId771"/>
      <w:headerReference w:type="default" r:id="rId772"/>
      <w:footerReference w:type="even" r:id="rId773"/>
      <w:footerReference w:type="default" r:id="rId774"/>
      <w:headerReference w:type="first" r:id="rId775"/>
      <w:footerReference w:type="first" r:id="rId776"/>
      <w:type w:val="continuous"/>
      <w:pgSz w:w="11907" w:h="16840" w:code="9"/>
      <w:pgMar w:top="1418" w:right="1644" w:bottom="1418" w:left="1361" w:header="794" w:footer="794"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2314FB" w14:textId="77777777" w:rsidR="001B32C9" w:rsidRDefault="001B32C9">
      <w:r>
        <w:separator/>
      </w:r>
    </w:p>
  </w:endnote>
  <w:endnote w:type="continuationSeparator" w:id="0">
    <w:p w14:paraId="02A40627" w14:textId="77777777" w:rsidR="001B32C9" w:rsidRDefault="001B3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P4C4E46">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8BDD3F" w14:textId="77777777" w:rsidR="001B32C9" w:rsidRDefault="001B32C9">
      <w:r>
        <w:separator/>
      </w:r>
    </w:p>
  </w:footnote>
  <w:footnote w:type="continuationSeparator" w:id="0">
    <w:p w14:paraId="28802595" w14:textId="77777777" w:rsidR="001B32C9" w:rsidRDefault="001B32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r w:rsidRPr="000C434F">
      <w:rPr>
        <w:rStyle w:val="Strong"/>
        <w:b w:val="0"/>
        <w:bCs w:val="0"/>
        <w:sz w:val="18"/>
        <w:szCs w:val="18"/>
      </w:rPr>
      <w:t>Ezzara</w:t>
    </w:r>
    <w:r>
      <w:rPr>
        <w:rStyle w:val="Strong"/>
        <w:b w:val="0"/>
        <w:bCs w:val="0"/>
        <w:sz w:val="18"/>
        <w:szCs w:val="18"/>
      </w:rPr>
      <w:t xml:space="preserve"> A.</w:t>
    </w:r>
    <w:r w:rsidRPr="000C434F">
      <w:rPr>
        <w:rStyle w:val="Strong"/>
        <w:b w:val="0"/>
        <w:bCs w:val="0"/>
        <w:sz w:val="18"/>
        <w:szCs w:val="18"/>
      </w:rPr>
      <w:t>, Ouadine</w:t>
    </w:r>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6A11E91B" w14:textId="77777777" w:rsidR="002C757F" w:rsidRDefault="002C75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r w:rsidRPr="00F757FD">
      <w:rPr>
        <w:sz w:val="18"/>
        <w:szCs w:val="18"/>
      </w:rPr>
      <w:t>eISSN: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mirrorMargins/>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42A0"/>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10D2"/>
    <w:rsid w:val="000517CD"/>
    <w:rsid w:val="00055BA2"/>
    <w:rsid w:val="00056C8F"/>
    <w:rsid w:val="00060330"/>
    <w:rsid w:val="000606BF"/>
    <w:rsid w:val="00061C9F"/>
    <w:rsid w:val="000635F9"/>
    <w:rsid w:val="000645FD"/>
    <w:rsid w:val="00065093"/>
    <w:rsid w:val="00066F5F"/>
    <w:rsid w:val="000676E6"/>
    <w:rsid w:val="0007202E"/>
    <w:rsid w:val="00072B10"/>
    <w:rsid w:val="00072CB2"/>
    <w:rsid w:val="0007518F"/>
    <w:rsid w:val="000801F1"/>
    <w:rsid w:val="00081151"/>
    <w:rsid w:val="00082384"/>
    <w:rsid w:val="00084DBB"/>
    <w:rsid w:val="00085992"/>
    <w:rsid w:val="00086895"/>
    <w:rsid w:val="000916B4"/>
    <w:rsid w:val="00091ED1"/>
    <w:rsid w:val="000930A1"/>
    <w:rsid w:val="000938BA"/>
    <w:rsid w:val="000A1FE1"/>
    <w:rsid w:val="000A2010"/>
    <w:rsid w:val="000A47D5"/>
    <w:rsid w:val="000A539D"/>
    <w:rsid w:val="000A53FB"/>
    <w:rsid w:val="000B794E"/>
    <w:rsid w:val="000C06E1"/>
    <w:rsid w:val="000C32B6"/>
    <w:rsid w:val="000C434F"/>
    <w:rsid w:val="000C67F0"/>
    <w:rsid w:val="000C7EB6"/>
    <w:rsid w:val="000D15DC"/>
    <w:rsid w:val="000D2300"/>
    <w:rsid w:val="000D26C2"/>
    <w:rsid w:val="000D404F"/>
    <w:rsid w:val="000D47FF"/>
    <w:rsid w:val="000D6399"/>
    <w:rsid w:val="000D772F"/>
    <w:rsid w:val="000F0F62"/>
    <w:rsid w:val="000F3D83"/>
    <w:rsid w:val="000F65A5"/>
    <w:rsid w:val="000F76A9"/>
    <w:rsid w:val="00105028"/>
    <w:rsid w:val="001100D5"/>
    <w:rsid w:val="00110F14"/>
    <w:rsid w:val="00111494"/>
    <w:rsid w:val="00111EF2"/>
    <w:rsid w:val="00112BDC"/>
    <w:rsid w:val="00113BA3"/>
    <w:rsid w:val="00114605"/>
    <w:rsid w:val="00116375"/>
    <w:rsid w:val="00116AE2"/>
    <w:rsid w:val="001171E8"/>
    <w:rsid w:val="00117933"/>
    <w:rsid w:val="00124641"/>
    <w:rsid w:val="001320DA"/>
    <w:rsid w:val="00132106"/>
    <w:rsid w:val="00137C20"/>
    <w:rsid w:val="0014187F"/>
    <w:rsid w:val="00141C3F"/>
    <w:rsid w:val="00143F13"/>
    <w:rsid w:val="00145934"/>
    <w:rsid w:val="00145976"/>
    <w:rsid w:val="00146CDB"/>
    <w:rsid w:val="00153336"/>
    <w:rsid w:val="00156DF9"/>
    <w:rsid w:val="00157D83"/>
    <w:rsid w:val="00166EBB"/>
    <w:rsid w:val="00170785"/>
    <w:rsid w:val="00172271"/>
    <w:rsid w:val="00173ED8"/>
    <w:rsid w:val="001750B5"/>
    <w:rsid w:val="0017532F"/>
    <w:rsid w:val="00182297"/>
    <w:rsid w:val="001846D5"/>
    <w:rsid w:val="00186952"/>
    <w:rsid w:val="00192E1C"/>
    <w:rsid w:val="00193151"/>
    <w:rsid w:val="00193167"/>
    <w:rsid w:val="001962AF"/>
    <w:rsid w:val="00196B72"/>
    <w:rsid w:val="001A2082"/>
    <w:rsid w:val="001A4305"/>
    <w:rsid w:val="001A5658"/>
    <w:rsid w:val="001B02D1"/>
    <w:rsid w:val="001B32C9"/>
    <w:rsid w:val="001B6922"/>
    <w:rsid w:val="001B69ED"/>
    <w:rsid w:val="001C1AEB"/>
    <w:rsid w:val="001C2184"/>
    <w:rsid w:val="001C27E3"/>
    <w:rsid w:val="001C3187"/>
    <w:rsid w:val="001C4153"/>
    <w:rsid w:val="001C70D1"/>
    <w:rsid w:val="001D0783"/>
    <w:rsid w:val="001D461E"/>
    <w:rsid w:val="001D559B"/>
    <w:rsid w:val="001E03C3"/>
    <w:rsid w:val="001E0CD9"/>
    <w:rsid w:val="001E10ED"/>
    <w:rsid w:val="001E2749"/>
    <w:rsid w:val="001F1C44"/>
    <w:rsid w:val="001F21BD"/>
    <w:rsid w:val="001F373E"/>
    <w:rsid w:val="001F5D83"/>
    <w:rsid w:val="001F6727"/>
    <w:rsid w:val="00201B38"/>
    <w:rsid w:val="0020227F"/>
    <w:rsid w:val="00217507"/>
    <w:rsid w:val="00217EAB"/>
    <w:rsid w:val="00224DE6"/>
    <w:rsid w:val="00226B9C"/>
    <w:rsid w:val="002301BD"/>
    <w:rsid w:val="00235386"/>
    <w:rsid w:val="00236D3F"/>
    <w:rsid w:val="00240851"/>
    <w:rsid w:val="00241E09"/>
    <w:rsid w:val="00242DCE"/>
    <w:rsid w:val="00246EBD"/>
    <w:rsid w:val="00247CF7"/>
    <w:rsid w:val="002516B2"/>
    <w:rsid w:val="00251B44"/>
    <w:rsid w:val="00257240"/>
    <w:rsid w:val="00257DC1"/>
    <w:rsid w:val="00261B84"/>
    <w:rsid w:val="00261C37"/>
    <w:rsid w:val="002657A1"/>
    <w:rsid w:val="002735C8"/>
    <w:rsid w:val="00276197"/>
    <w:rsid w:val="002837CA"/>
    <w:rsid w:val="00286FB4"/>
    <w:rsid w:val="002872BB"/>
    <w:rsid w:val="00287F19"/>
    <w:rsid w:val="00291950"/>
    <w:rsid w:val="00292240"/>
    <w:rsid w:val="00292F93"/>
    <w:rsid w:val="00294914"/>
    <w:rsid w:val="00294919"/>
    <w:rsid w:val="002958DF"/>
    <w:rsid w:val="0029603D"/>
    <w:rsid w:val="0029715B"/>
    <w:rsid w:val="002A00DE"/>
    <w:rsid w:val="002A1EA8"/>
    <w:rsid w:val="002A3041"/>
    <w:rsid w:val="002A3F3A"/>
    <w:rsid w:val="002A4720"/>
    <w:rsid w:val="002B1166"/>
    <w:rsid w:val="002C1AA3"/>
    <w:rsid w:val="002C6443"/>
    <w:rsid w:val="002C68C6"/>
    <w:rsid w:val="002C7362"/>
    <w:rsid w:val="002C757F"/>
    <w:rsid w:val="002E1936"/>
    <w:rsid w:val="002E2315"/>
    <w:rsid w:val="002E5E63"/>
    <w:rsid w:val="002E6139"/>
    <w:rsid w:val="002E68BF"/>
    <w:rsid w:val="002F2EE1"/>
    <w:rsid w:val="0030483A"/>
    <w:rsid w:val="003108A7"/>
    <w:rsid w:val="00314412"/>
    <w:rsid w:val="0031553F"/>
    <w:rsid w:val="00315DAA"/>
    <w:rsid w:val="00316996"/>
    <w:rsid w:val="003176D8"/>
    <w:rsid w:val="00317A99"/>
    <w:rsid w:val="0032223B"/>
    <w:rsid w:val="0032410F"/>
    <w:rsid w:val="003252DD"/>
    <w:rsid w:val="00325604"/>
    <w:rsid w:val="00330FBD"/>
    <w:rsid w:val="003325D8"/>
    <w:rsid w:val="003352C0"/>
    <w:rsid w:val="0033698B"/>
    <w:rsid w:val="00340177"/>
    <w:rsid w:val="00340448"/>
    <w:rsid w:val="00340B3D"/>
    <w:rsid w:val="003445DA"/>
    <w:rsid w:val="0034616F"/>
    <w:rsid w:val="003471AC"/>
    <w:rsid w:val="00350568"/>
    <w:rsid w:val="003549BE"/>
    <w:rsid w:val="00357D19"/>
    <w:rsid w:val="00361A72"/>
    <w:rsid w:val="00362E13"/>
    <w:rsid w:val="0036480D"/>
    <w:rsid w:val="00370A27"/>
    <w:rsid w:val="00374D7F"/>
    <w:rsid w:val="00375ADA"/>
    <w:rsid w:val="00383F5D"/>
    <w:rsid w:val="003A0A44"/>
    <w:rsid w:val="003B12D4"/>
    <w:rsid w:val="003B1317"/>
    <w:rsid w:val="003B6C6B"/>
    <w:rsid w:val="003B7222"/>
    <w:rsid w:val="003C28F8"/>
    <w:rsid w:val="003C36C8"/>
    <w:rsid w:val="003C3C7C"/>
    <w:rsid w:val="003C49D8"/>
    <w:rsid w:val="003C62C7"/>
    <w:rsid w:val="003C7910"/>
    <w:rsid w:val="003E1AE3"/>
    <w:rsid w:val="003E262E"/>
    <w:rsid w:val="003E71B3"/>
    <w:rsid w:val="003F2F20"/>
    <w:rsid w:val="003F35B0"/>
    <w:rsid w:val="003F37EE"/>
    <w:rsid w:val="003F6E86"/>
    <w:rsid w:val="0040040B"/>
    <w:rsid w:val="0040488D"/>
    <w:rsid w:val="0040543C"/>
    <w:rsid w:val="004054E3"/>
    <w:rsid w:val="004065EE"/>
    <w:rsid w:val="00407FAD"/>
    <w:rsid w:val="004164D2"/>
    <w:rsid w:val="00416FAF"/>
    <w:rsid w:val="00417633"/>
    <w:rsid w:val="0042082D"/>
    <w:rsid w:val="00422690"/>
    <w:rsid w:val="0042374B"/>
    <w:rsid w:val="00423B00"/>
    <w:rsid w:val="00424374"/>
    <w:rsid w:val="00427869"/>
    <w:rsid w:val="00430D52"/>
    <w:rsid w:val="00434CF8"/>
    <w:rsid w:val="0043587E"/>
    <w:rsid w:val="00436860"/>
    <w:rsid w:val="00440377"/>
    <w:rsid w:val="00440B68"/>
    <w:rsid w:val="00442CD9"/>
    <w:rsid w:val="00443457"/>
    <w:rsid w:val="004437D9"/>
    <w:rsid w:val="0044382A"/>
    <w:rsid w:val="004472B5"/>
    <w:rsid w:val="004514F3"/>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661B"/>
    <w:rsid w:val="00486C45"/>
    <w:rsid w:val="004875C9"/>
    <w:rsid w:val="004924F1"/>
    <w:rsid w:val="00492FE8"/>
    <w:rsid w:val="004932BF"/>
    <w:rsid w:val="004937DC"/>
    <w:rsid w:val="00494F1A"/>
    <w:rsid w:val="004A6FE8"/>
    <w:rsid w:val="004B3024"/>
    <w:rsid w:val="004B4E73"/>
    <w:rsid w:val="004B6248"/>
    <w:rsid w:val="004B6B86"/>
    <w:rsid w:val="004C1762"/>
    <w:rsid w:val="004C3FA6"/>
    <w:rsid w:val="004C5089"/>
    <w:rsid w:val="004C7B03"/>
    <w:rsid w:val="004D3826"/>
    <w:rsid w:val="004D4690"/>
    <w:rsid w:val="004D46DD"/>
    <w:rsid w:val="004D6D3C"/>
    <w:rsid w:val="004D7E9C"/>
    <w:rsid w:val="004E1ED5"/>
    <w:rsid w:val="004E242E"/>
    <w:rsid w:val="004E2D56"/>
    <w:rsid w:val="004E64FD"/>
    <w:rsid w:val="005007D7"/>
    <w:rsid w:val="00501185"/>
    <w:rsid w:val="00506DA8"/>
    <w:rsid w:val="00510944"/>
    <w:rsid w:val="00510F6C"/>
    <w:rsid w:val="00512021"/>
    <w:rsid w:val="00512BF9"/>
    <w:rsid w:val="00513A55"/>
    <w:rsid w:val="00513DCD"/>
    <w:rsid w:val="005157E1"/>
    <w:rsid w:val="0051617F"/>
    <w:rsid w:val="005168C9"/>
    <w:rsid w:val="00517EA5"/>
    <w:rsid w:val="005215AC"/>
    <w:rsid w:val="00532533"/>
    <w:rsid w:val="005447BA"/>
    <w:rsid w:val="00544FE0"/>
    <w:rsid w:val="00546369"/>
    <w:rsid w:val="005474E3"/>
    <w:rsid w:val="00551C8F"/>
    <w:rsid w:val="0055611F"/>
    <w:rsid w:val="00556427"/>
    <w:rsid w:val="00561701"/>
    <w:rsid w:val="00564A10"/>
    <w:rsid w:val="00566CFD"/>
    <w:rsid w:val="00567701"/>
    <w:rsid w:val="00576843"/>
    <w:rsid w:val="005809D3"/>
    <w:rsid w:val="00582580"/>
    <w:rsid w:val="00583E58"/>
    <w:rsid w:val="00584B85"/>
    <w:rsid w:val="0058563A"/>
    <w:rsid w:val="00585C3D"/>
    <w:rsid w:val="005903AA"/>
    <w:rsid w:val="005913F3"/>
    <w:rsid w:val="00595168"/>
    <w:rsid w:val="00595736"/>
    <w:rsid w:val="005A0531"/>
    <w:rsid w:val="005A05F4"/>
    <w:rsid w:val="005A3545"/>
    <w:rsid w:val="005B0E38"/>
    <w:rsid w:val="005B3BFA"/>
    <w:rsid w:val="005B6F6E"/>
    <w:rsid w:val="005B7F40"/>
    <w:rsid w:val="005C2B40"/>
    <w:rsid w:val="005C5ADC"/>
    <w:rsid w:val="005D0708"/>
    <w:rsid w:val="005D22C3"/>
    <w:rsid w:val="005D3EA3"/>
    <w:rsid w:val="005D5018"/>
    <w:rsid w:val="005D6FD2"/>
    <w:rsid w:val="005E5AF9"/>
    <w:rsid w:val="005E74B1"/>
    <w:rsid w:val="005F3356"/>
    <w:rsid w:val="005F5227"/>
    <w:rsid w:val="005F5450"/>
    <w:rsid w:val="00600E61"/>
    <w:rsid w:val="0060169A"/>
    <w:rsid w:val="00602773"/>
    <w:rsid w:val="00602E6D"/>
    <w:rsid w:val="0060377A"/>
    <w:rsid w:val="00605032"/>
    <w:rsid w:val="0060642A"/>
    <w:rsid w:val="00607EC4"/>
    <w:rsid w:val="00611E2C"/>
    <w:rsid w:val="00612FE7"/>
    <w:rsid w:val="00614C01"/>
    <w:rsid w:val="00614F65"/>
    <w:rsid w:val="006151CB"/>
    <w:rsid w:val="00620B0A"/>
    <w:rsid w:val="00622AC7"/>
    <w:rsid w:val="00622EA0"/>
    <w:rsid w:val="006317DB"/>
    <w:rsid w:val="00633B74"/>
    <w:rsid w:val="006405AB"/>
    <w:rsid w:val="00642E92"/>
    <w:rsid w:val="006443C2"/>
    <w:rsid w:val="00644956"/>
    <w:rsid w:val="00645703"/>
    <w:rsid w:val="00651FDA"/>
    <w:rsid w:val="006525BF"/>
    <w:rsid w:val="00652D52"/>
    <w:rsid w:val="00655947"/>
    <w:rsid w:val="00661E8D"/>
    <w:rsid w:val="00661EA9"/>
    <w:rsid w:val="00664532"/>
    <w:rsid w:val="006655F0"/>
    <w:rsid w:val="006664DF"/>
    <w:rsid w:val="006702B5"/>
    <w:rsid w:val="00674042"/>
    <w:rsid w:val="00677091"/>
    <w:rsid w:val="00683064"/>
    <w:rsid w:val="0068317A"/>
    <w:rsid w:val="0068606A"/>
    <w:rsid w:val="0068662F"/>
    <w:rsid w:val="006948F5"/>
    <w:rsid w:val="0069592A"/>
    <w:rsid w:val="00695E10"/>
    <w:rsid w:val="006A0357"/>
    <w:rsid w:val="006A6A5E"/>
    <w:rsid w:val="006B30F5"/>
    <w:rsid w:val="006C1385"/>
    <w:rsid w:val="006C387A"/>
    <w:rsid w:val="006D128E"/>
    <w:rsid w:val="006D1331"/>
    <w:rsid w:val="006D2469"/>
    <w:rsid w:val="006D2AD5"/>
    <w:rsid w:val="006D4465"/>
    <w:rsid w:val="006D679B"/>
    <w:rsid w:val="006E2C35"/>
    <w:rsid w:val="006E5AFB"/>
    <w:rsid w:val="006E7C24"/>
    <w:rsid w:val="006F07D2"/>
    <w:rsid w:val="006F250A"/>
    <w:rsid w:val="006F26BF"/>
    <w:rsid w:val="006F35C2"/>
    <w:rsid w:val="006F4FFD"/>
    <w:rsid w:val="006F71E4"/>
    <w:rsid w:val="006F7220"/>
    <w:rsid w:val="006F76B6"/>
    <w:rsid w:val="00700397"/>
    <w:rsid w:val="0070518F"/>
    <w:rsid w:val="00705D6F"/>
    <w:rsid w:val="00706350"/>
    <w:rsid w:val="00706606"/>
    <w:rsid w:val="00706F13"/>
    <w:rsid w:val="00710F2B"/>
    <w:rsid w:val="00710FB7"/>
    <w:rsid w:val="00712936"/>
    <w:rsid w:val="00716D76"/>
    <w:rsid w:val="00735E5B"/>
    <w:rsid w:val="00735F01"/>
    <w:rsid w:val="00736E68"/>
    <w:rsid w:val="00737467"/>
    <w:rsid w:val="00737613"/>
    <w:rsid w:val="0074488F"/>
    <w:rsid w:val="00744AC4"/>
    <w:rsid w:val="0074527F"/>
    <w:rsid w:val="007476FC"/>
    <w:rsid w:val="007528CC"/>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6C95"/>
    <w:rsid w:val="007909DD"/>
    <w:rsid w:val="00792EEE"/>
    <w:rsid w:val="007953B2"/>
    <w:rsid w:val="007960CB"/>
    <w:rsid w:val="0079668E"/>
    <w:rsid w:val="007A1699"/>
    <w:rsid w:val="007A2294"/>
    <w:rsid w:val="007A31F9"/>
    <w:rsid w:val="007A4571"/>
    <w:rsid w:val="007A46D9"/>
    <w:rsid w:val="007A4C27"/>
    <w:rsid w:val="007A6A7D"/>
    <w:rsid w:val="007B0BD9"/>
    <w:rsid w:val="007B0DC9"/>
    <w:rsid w:val="007B519F"/>
    <w:rsid w:val="007B67D7"/>
    <w:rsid w:val="007C6336"/>
    <w:rsid w:val="007D25FD"/>
    <w:rsid w:val="007D2F1B"/>
    <w:rsid w:val="007D726D"/>
    <w:rsid w:val="007D7827"/>
    <w:rsid w:val="007E176A"/>
    <w:rsid w:val="007E17B4"/>
    <w:rsid w:val="007E21F6"/>
    <w:rsid w:val="007E27F7"/>
    <w:rsid w:val="007E3894"/>
    <w:rsid w:val="007E5524"/>
    <w:rsid w:val="00802773"/>
    <w:rsid w:val="0080663D"/>
    <w:rsid w:val="00812527"/>
    <w:rsid w:val="0081257E"/>
    <w:rsid w:val="00815E61"/>
    <w:rsid w:val="00822674"/>
    <w:rsid w:val="008234C0"/>
    <w:rsid w:val="0083046F"/>
    <w:rsid w:val="00833602"/>
    <w:rsid w:val="00833E3F"/>
    <w:rsid w:val="00834A74"/>
    <w:rsid w:val="0083777F"/>
    <w:rsid w:val="00840859"/>
    <w:rsid w:val="008415B4"/>
    <w:rsid w:val="00847395"/>
    <w:rsid w:val="0084764B"/>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91A65"/>
    <w:rsid w:val="0089202A"/>
    <w:rsid w:val="00893729"/>
    <w:rsid w:val="00894318"/>
    <w:rsid w:val="00894C04"/>
    <w:rsid w:val="00895AD2"/>
    <w:rsid w:val="00896306"/>
    <w:rsid w:val="00897F5E"/>
    <w:rsid w:val="008A207A"/>
    <w:rsid w:val="008A25CC"/>
    <w:rsid w:val="008A38AF"/>
    <w:rsid w:val="008A64CA"/>
    <w:rsid w:val="008A6E73"/>
    <w:rsid w:val="008B2E97"/>
    <w:rsid w:val="008B76F5"/>
    <w:rsid w:val="008C22C7"/>
    <w:rsid w:val="008C2F6C"/>
    <w:rsid w:val="008C4AD4"/>
    <w:rsid w:val="008C64AB"/>
    <w:rsid w:val="008D0F08"/>
    <w:rsid w:val="008D2D24"/>
    <w:rsid w:val="008D3820"/>
    <w:rsid w:val="008D5030"/>
    <w:rsid w:val="008D76C5"/>
    <w:rsid w:val="008E379C"/>
    <w:rsid w:val="008E5E3E"/>
    <w:rsid w:val="00900CBE"/>
    <w:rsid w:val="00904CA3"/>
    <w:rsid w:val="00907BEF"/>
    <w:rsid w:val="00916DAC"/>
    <w:rsid w:val="00917A1E"/>
    <w:rsid w:val="00921C85"/>
    <w:rsid w:val="00922421"/>
    <w:rsid w:val="0092350D"/>
    <w:rsid w:val="0092586C"/>
    <w:rsid w:val="00927961"/>
    <w:rsid w:val="00927C66"/>
    <w:rsid w:val="00930063"/>
    <w:rsid w:val="0093140A"/>
    <w:rsid w:val="00934C1E"/>
    <w:rsid w:val="00936FE9"/>
    <w:rsid w:val="00937D36"/>
    <w:rsid w:val="009402F0"/>
    <w:rsid w:val="009418DB"/>
    <w:rsid w:val="0094333F"/>
    <w:rsid w:val="009435D1"/>
    <w:rsid w:val="00944F8D"/>
    <w:rsid w:val="00946C7E"/>
    <w:rsid w:val="0094708C"/>
    <w:rsid w:val="00950804"/>
    <w:rsid w:val="009545EA"/>
    <w:rsid w:val="00955776"/>
    <w:rsid w:val="00956ED9"/>
    <w:rsid w:val="00957AB4"/>
    <w:rsid w:val="00960EAB"/>
    <w:rsid w:val="00961E14"/>
    <w:rsid w:val="009623FD"/>
    <w:rsid w:val="00962F56"/>
    <w:rsid w:val="0096582F"/>
    <w:rsid w:val="0096748D"/>
    <w:rsid w:val="00974E0D"/>
    <w:rsid w:val="009826AE"/>
    <w:rsid w:val="0098363C"/>
    <w:rsid w:val="00985D40"/>
    <w:rsid w:val="009860F1"/>
    <w:rsid w:val="009877C3"/>
    <w:rsid w:val="00990AA7"/>
    <w:rsid w:val="00994AFD"/>
    <w:rsid w:val="009A436C"/>
    <w:rsid w:val="009A454F"/>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1228D"/>
    <w:rsid w:val="00A13AC1"/>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511E5"/>
    <w:rsid w:val="00A524EE"/>
    <w:rsid w:val="00A52558"/>
    <w:rsid w:val="00A54212"/>
    <w:rsid w:val="00A561AA"/>
    <w:rsid w:val="00A60B32"/>
    <w:rsid w:val="00A61E37"/>
    <w:rsid w:val="00A66BDE"/>
    <w:rsid w:val="00A71C17"/>
    <w:rsid w:val="00A72B36"/>
    <w:rsid w:val="00A75A55"/>
    <w:rsid w:val="00A75B2D"/>
    <w:rsid w:val="00A76D83"/>
    <w:rsid w:val="00A77995"/>
    <w:rsid w:val="00A911D3"/>
    <w:rsid w:val="00A91E01"/>
    <w:rsid w:val="00A95434"/>
    <w:rsid w:val="00A9614D"/>
    <w:rsid w:val="00A96665"/>
    <w:rsid w:val="00A967F8"/>
    <w:rsid w:val="00AA56E3"/>
    <w:rsid w:val="00AC1981"/>
    <w:rsid w:val="00AC2A25"/>
    <w:rsid w:val="00AD13C8"/>
    <w:rsid w:val="00AD404A"/>
    <w:rsid w:val="00AD655F"/>
    <w:rsid w:val="00AD743C"/>
    <w:rsid w:val="00AE0A6B"/>
    <w:rsid w:val="00AE0E12"/>
    <w:rsid w:val="00AE33BE"/>
    <w:rsid w:val="00AE5A1B"/>
    <w:rsid w:val="00AE5FB2"/>
    <w:rsid w:val="00AE60AF"/>
    <w:rsid w:val="00AF01B9"/>
    <w:rsid w:val="00AF04BD"/>
    <w:rsid w:val="00B01849"/>
    <w:rsid w:val="00B04459"/>
    <w:rsid w:val="00B07E41"/>
    <w:rsid w:val="00B114D9"/>
    <w:rsid w:val="00B12BCF"/>
    <w:rsid w:val="00B12DDF"/>
    <w:rsid w:val="00B270FC"/>
    <w:rsid w:val="00B2766F"/>
    <w:rsid w:val="00B30160"/>
    <w:rsid w:val="00B30192"/>
    <w:rsid w:val="00B36D9C"/>
    <w:rsid w:val="00B411A9"/>
    <w:rsid w:val="00B432A7"/>
    <w:rsid w:val="00B4341D"/>
    <w:rsid w:val="00B520E7"/>
    <w:rsid w:val="00B524E8"/>
    <w:rsid w:val="00B54CE0"/>
    <w:rsid w:val="00B54E05"/>
    <w:rsid w:val="00B61B36"/>
    <w:rsid w:val="00B65F42"/>
    <w:rsid w:val="00B67931"/>
    <w:rsid w:val="00B71E43"/>
    <w:rsid w:val="00B732E1"/>
    <w:rsid w:val="00B7512F"/>
    <w:rsid w:val="00B758AC"/>
    <w:rsid w:val="00B75EC2"/>
    <w:rsid w:val="00B76170"/>
    <w:rsid w:val="00B76A0E"/>
    <w:rsid w:val="00B774BB"/>
    <w:rsid w:val="00B80184"/>
    <w:rsid w:val="00B90C4D"/>
    <w:rsid w:val="00B9118F"/>
    <w:rsid w:val="00B9378B"/>
    <w:rsid w:val="00B94512"/>
    <w:rsid w:val="00B97400"/>
    <w:rsid w:val="00BA500B"/>
    <w:rsid w:val="00BA6E68"/>
    <w:rsid w:val="00BB3AF4"/>
    <w:rsid w:val="00BB51A9"/>
    <w:rsid w:val="00BC1849"/>
    <w:rsid w:val="00BC3D61"/>
    <w:rsid w:val="00BC50CE"/>
    <w:rsid w:val="00BC58CE"/>
    <w:rsid w:val="00BC70EB"/>
    <w:rsid w:val="00BD32D9"/>
    <w:rsid w:val="00BD6D47"/>
    <w:rsid w:val="00BE3A59"/>
    <w:rsid w:val="00BE3B65"/>
    <w:rsid w:val="00BE47DE"/>
    <w:rsid w:val="00BE6441"/>
    <w:rsid w:val="00C0108B"/>
    <w:rsid w:val="00C056C3"/>
    <w:rsid w:val="00C10F84"/>
    <w:rsid w:val="00C1162D"/>
    <w:rsid w:val="00C144E9"/>
    <w:rsid w:val="00C14FCA"/>
    <w:rsid w:val="00C20F05"/>
    <w:rsid w:val="00C2315E"/>
    <w:rsid w:val="00C27FEE"/>
    <w:rsid w:val="00C307B8"/>
    <w:rsid w:val="00C31F08"/>
    <w:rsid w:val="00C410D0"/>
    <w:rsid w:val="00C433DB"/>
    <w:rsid w:val="00C4708E"/>
    <w:rsid w:val="00C51FA7"/>
    <w:rsid w:val="00C5297A"/>
    <w:rsid w:val="00C529D9"/>
    <w:rsid w:val="00C52E34"/>
    <w:rsid w:val="00C56860"/>
    <w:rsid w:val="00C6278B"/>
    <w:rsid w:val="00C63DE3"/>
    <w:rsid w:val="00C64C19"/>
    <w:rsid w:val="00C654BC"/>
    <w:rsid w:val="00C74DB9"/>
    <w:rsid w:val="00C81167"/>
    <w:rsid w:val="00C82B87"/>
    <w:rsid w:val="00C84031"/>
    <w:rsid w:val="00C85137"/>
    <w:rsid w:val="00C8538C"/>
    <w:rsid w:val="00C9032E"/>
    <w:rsid w:val="00C90B45"/>
    <w:rsid w:val="00C9257D"/>
    <w:rsid w:val="00C9291D"/>
    <w:rsid w:val="00CA0A45"/>
    <w:rsid w:val="00CA0AF1"/>
    <w:rsid w:val="00CA158D"/>
    <w:rsid w:val="00CA3802"/>
    <w:rsid w:val="00CA4C23"/>
    <w:rsid w:val="00CA7DE9"/>
    <w:rsid w:val="00CB18BE"/>
    <w:rsid w:val="00CB2149"/>
    <w:rsid w:val="00CB5B54"/>
    <w:rsid w:val="00CB681C"/>
    <w:rsid w:val="00CC0546"/>
    <w:rsid w:val="00CC08D1"/>
    <w:rsid w:val="00CC479C"/>
    <w:rsid w:val="00CC4C0F"/>
    <w:rsid w:val="00CC5A5C"/>
    <w:rsid w:val="00CC7DED"/>
    <w:rsid w:val="00CD13FE"/>
    <w:rsid w:val="00CD1B00"/>
    <w:rsid w:val="00CD23B8"/>
    <w:rsid w:val="00CD3284"/>
    <w:rsid w:val="00CD4684"/>
    <w:rsid w:val="00CD4979"/>
    <w:rsid w:val="00CE4EE9"/>
    <w:rsid w:val="00CE5114"/>
    <w:rsid w:val="00CE7A1C"/>
    <w:rsid w:val="00CF3A33"/>
    <w:rsid w:val="00CF40C9"/>
    <w:rsid w:val="00CF4512"/>
    <w:rsid w:val="00CF4B42"/>
    <w:rsid w:val="00CF54FF"/>
    <w:rsid w:val="00CF6164"/>
    <w:rsid w:val="00CF7FA2"/>
    <w:rsid w:val="00D01DD2"/>
    <w:rsid w:val="00D021ED"/>
    <w:rsid w:val="00D03FFC"/>
    <w:rsid w:val="00D04B80"/>
    <w:rsid w:val="00D070D7"/>
    <w:rsid w:val="00D111C0"/>
    <w:rsid w:val="00D114B2"/>
    <w:rsid w:val="00D13B6F"/>
    <w:rsid w:val="00D15FCE"/>
    <w:rsid w:val="00D2382B"/>
    <w:rsid w:val="00D26F6A"/>
    <w:rsid w:val="00D45E9B"/>
    <w:rsid w:val="00D46998"/>
    <w:rsid w:val="00D47850"/>
    <w:rsid w:val="00D5043E"/>
    <w:rsid w:val="00D50DD5"/>
    <w:rsid w:val="00D557B2"/>
    <w:rsid w:val="00D56F05"/>
    <w:rsid w:val="00D573E8"/>
    <w:rsid w:val="00D57E74"/>
    <w:rsid w:val="00D61238"/>
    <w:rsid w:val="00D64234"/>
    <w:rsid w:val="00D65320"/>
    <w:rsid w:val="00D6552B"/>
    <w:rsid w:val="00D65B9B"/>
    <w:rsid w:val="00D66A9E"/>
    <w:rsid w:val="00D66D02"/>
    <w:rsid w:val="00D67141"/>
    <w:rsid w:val="00D67E2E"/>
    <w:rsid w:val="00D7082E"/>
    <w:rsid w:val="00D71AD1"/>
    <w:rsid w:val="00D736BF"/>
    <w:rsid w:val="00D76579"/>
    <w:rsid w:val="00D8075D"/>
    <w:rsid w:val="00D81FD5"/>
    <w:rsid w:val="00D86C10"/>
    <w:rsid w:val="00D873D8"/>
    <w:rsid w:val="00D87E0B"/>
    <w:rsid w:val="00D91E7F"/>
    <w:rsid w:val="00D9288A"/>
    <w:rsid w:val="00D969A8"/>
    <w:rsid w:val="00DA0CC5"/>
    <w:rsid w:val="00DA1A05"/>
    <w:rsid w:val="00DA1CCB"/>
    <w:rsid w:val="00DA1FA1"/>
    <w:rsid w:val="00DA2456"/>
    <w:rsid w:val="00DA267B"/>
    <w:rsid w:val="00DA487A"/>
    <w:rsid w:val="00DB3503"/>
    <w:rsid w:val="00DB6F17"/>
    <w:rsid w:val="00DB7F91"/>
    <w:rsid w:val="00DC1C2F"/>
    <w:rsid w:val="00DC45FB"/>
    <w:rsid w:val="00DD0E3E"/>
    <w:rsid w:val="00DD3613"/>
    <w:rsid w:val="00DE3550"/>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5B5"/>
    <w:rsid w:val="00E30103"/>
    <w:rsid w:val="00E31E6A"/>
    <w:rsid w:val="00E32FED"/>
    <w:rsid w:val="00E33CA1"/>
    <w:rsid w:val="00E34C22"/>
    <w:rsid w:val="00E41C71"/>
    <w:rsid w:val="00E458A9"/>
    <w:rsid w:val="00E5419F"/>
    <w:rsid w:val="00E559E8"/>
    <w:rsid w:val="00E5769A"/>
    <w:rsid w:val="00E60CFC"/>
    <w:rsid w:val="00E65E41"/>
    <w:rsid w:val="00E7001C"/>
    <w:rsid w:val="00E700A2"/>
    <w:rsid w:val="00E70D45"/>
    <w:rsid w:val="00E7179D"/>
    <w:rsid w:val="00E740CB"/>
    <w:rsid w:val="00E7727C"/>
    <w:rsid w:val="00E77690"/>
    <w:rsid w:val="00E85E3F"/>
    <w:rsid w:val="00E9097D"/>
    <w:rsid w:val="00E91698"/>
    <w:rsid w:val="00E94E71"/>
    <w:rsid w:val="00E9623E"/>
    <w:rsid w:val="00EA44A2"/>
    <w:rsid w:val="00EB4B47"/>
    <w:rsid w:val="00EB7FF8"/>
    <w:rsid w:val="00EC235C"/>
    <w:rsid w:val="00EC2BBB"/>
    <w:rsid w:val="00EC4521"/>
    <w:rsid w:val="00EC5A49"/>
    <w:rsid w:val="00EC7CA7"/>
    <w:rsid w:val="00ED023B"/>
    <w:rsid w:val="00ED0462"/>
    <w:rsid w:val="00ED1A3D"/>
    <w:rsid w:val="00ED5CAE"/>
    <w:rsid w:val="00ED5EAD"/>
    <w:rsid w:val="00ED6D49"/>
    <w:rsid w:val="00EE6600"/>
    <w:rsid w:val="00EE734F"/>
    <w:rsid w:val="00EF2AFA"/>
    <w:rsid w:val="00EF3933"/>
    <w:rsid w:val="00EF477E"/>
    <w:rsid w:val="00EF47B4"/>
    <w:rsid w:val="00EF53E4"/>
    <w:rsid w:val="00F0139D"/>
    <w:rsid w:val="00F05463"/>
    <w:rsid w:val="00F05877"/>
    <w:rsid w:val="00F07286"/>
    <w:rsid w:val="00F262E9"/>
    <w:rsid w:val="00F26E6D"/>
    <w:rsid w:val="00F4508A"/>
    <w:rsid w:val="00F47DAC"/>
    <w:rsid w:val="00F56065"/>
    <w:rsid w:val="00F61EF4"/>
    <w:rsid w:val="00F63B36"/>
    <w:rsid w:val="00F66A15"/>
    <w:rsid w:val="00F708A6"/>
    <w:rsid w:val="00F74E4B"/>
    <w:rsid w:val="00F75654"/>
    <w:rsid w:val="00F757FD"/>
    <w:rsid w:val="00F77DB2"/>
    <w:rsid w:val="00F8581D"/>
    <w:rsid w:val="00F95C47"/>
    <w:rsid w:val="00FA1B3B"/>
    <w:rsid w:val="00FA3570"/>
    <w:rsid w:val="00FA3879"/>
    <w:rsid w:val="00FB2F9E"/>
    <w:rsid w:val="00FB37B1"/>
    <w:rsid w:val="00FB46FF"/>
    <w:rsid w:val="00FC1998"/>
    <w:rsid w:val="00FC39EE"/>
    <w:rsid w:val="00FC68F8"/>
    <w:rsid w:val="00FC7ACE"/>
    <w:rsid w:val="00FD4690"/>
    <w:rsid w:val="00FD5C33"/>
    <w:rsid w:val="00FD6290"/>
    <w:rsid w:val="00FE1DE6"/>
    <w:rsid w:val="00FE29D3"/>
    <w:rsid w:val="00FE3E0C"/>
    <w:rsid w:val="00FE7B87"/>
    <w:rsid w:val="00FF0111"/>
    <w:rsid w:val="00FF14E1"/>
    <w:rsid w:val="00FF251B"/>
    <w:rsid w:val="00FF4952"/>
    <w:rsid w:val="00FF644C"/>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17CD"/>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spacing w:before="120" w:after="12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6.bin"/><Relationship Id="rId769" Type="http://schemas.openxmlformats.org/officeDocument/2006/relationships/image" Target="media/image367.wmf"/><Relationship Id="rId21" Type="http://schemas.openxmlformats.org/officeDocument/2006/relationships/image" Target="media/image5.wmf"/><Relationship Id="rId324" Type="http://schemas.openxmlformats.org/officeDocument/2006/relationships/image" Target="media/image153.wmf"/><Relationship Id="rId531" Type="http://schemas.openxmlformats.org/officeDocument/2006/relationships/image" Target="media/image253.wmf"/><Relationship Id="rId629" Type="http://schemas.openxmlformats.org/officeDocument/2006/relationships/oleObject" Target="embeddings/oleObject316.bin"/><Relationship Id="rId170" Type="http://schemas.openxmlformats.org/officeDocument/2006/relationships/image" Target="media/image77.wmf"/><Relationship Id="rId226" Type="http://schemas.openxmlformats.org/officeDocument/2006/relationships/image" Target="media/image104.wmf"/><Relationship Id="rId433" Type="http://schemas.openxmlformats.org/officeDocument/2006/relationships/image" Target="media/image205.wmf"/><Relationship Id="rId268" Type="http://schemas.openxmlformats.org/officeDocument/2006/relationships/image" Target="media/image125.wmf"/><Relationship Id="rId475" Type="http://schemas.openxmlformats.org/officeDocument/2006/relationships/oleObject" Target="embeddings/oleObject237.bin"/><Relationship Id="rId640" Type="http://schemas.openxmlformats.org/officeDocument/2006/relationships/image" Target="media/image306.wmf"/><Relationship Id="rId682" Type="http://schemas.openxmlformats.org/officeDocument/2006/relationships/image" Target="media/image329.png"/><Relationship Id="rId738" Type="http://schemas.openxmlformats.org/officeDocument/2006/relationships/oleObject" Target="embeddings/oleObject371.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38.wmf"/><Relationship Id="rId542" Type="http://schemas.openxmlformats.org/officeDocument/2006/relationships/oleObject" Target="embeddings/oleObject271.bin"/><Relationship Id="rId584" Type="http://schemas.openxmlformats.org/officeDocument/2006/relationships/image" Target="media/image278.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oleObject" Target="embeddings/oleObject200.bin"/><Relationship Id="rId279" Type="http://schemas.openxmlformats.org/officeDocument/2006/relationships/oleObject" Target="embeddings/oleObject136.bin"/><Relationship Id="rId444" Type="http://schemas.openxmlformats.org/officeDocument/2006/relationships/oleObject" Target="embeddings/oleObject221.bin"/><Relationship Id="rId486" Type="http://schemas.openxmlformats.org/officeDocument/2006/relationships/image" Target="media/image231.wmf"/><Relationship Id="rId651" Type="http://schemas.openxmlformats.org/officeDocument/2006/relationships/oleObject" Target="embeddings/oleObject327.bin"/><Relationship Id="rId693" Type="http://schemas.openxmlformats.org/officeDocument/2006/relationships/oleObject" Target="embeddings/oleObject346.bin"/><Relationship Id="rId707" Type="http://schemas.openxmlformats.org/officeDocument/2006/relationships/image" Target="media/image340.wmf"/><Relationship Id="rId749" Type="http://schemas.openxmlformats.org/officeDocument/2006/relationships/image" Target="media/image359.wmf"/><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4.wmf"/><Relationship Id="rId388" Type="http://schemas.openxmlformats.org/officeDocument/2006/relationships/image" Target="media/image185.wmf"/><Relationship Id="rId511" Type="http://schemas.openxmlformats.org/officeDocument/2006/relationships/image" Target="media/image243.wmf"/><Relationship Id="rId553" Type="http://schemas.openxmlformats.org/officeDocument/2006/relationships/oleObject" Target="embeddings/oleObject278.bin"/><Relationship Id="rId609" Type="http://schemas.openxmlformats.org/officeDocument/2006/relationships/oleObject" Target="embeddings/oleObject306.bin"/><Relationship Id="rId760" Type="http://schemas.openxmlformats.org/officeDocument/2006/relationships/oleObject" Target="embeddings/oleObject384.bin"/><Relationship Id="rId85" Type="http://schemas.openxmlformats.org/officeDocument/2006/relationships/image" Target="media/image35.wmf"/><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4.wmf"/><Relationship Id="rId413" Type="http://schemas.openxmlformats.org/officeDocument/2006/relationships/image" Target="media/image195.wmf"/><Relationship Id="rId595" Type="http://schemas.openxmlformats.org/officeDocument/2006/relationships/oleObject" Target="embeddings/oleObject299.bin"/><Relationship Id="rId248" Type="http://schemas.openxmlformats.org/officeDocument/2006/relationships/image" Target="media/image115.wmf"/><Relationship Id="rId455" Type="http://schemas.openxmlformats.org/officeDocument/2006/relationships/image" Target="media/image216.wmf"/><Relationship Id="rId497" Type="http://schemas.openxmlformats.org/officeDocument/2006/relationships/oleObject" Target="embeddings/oleObject248.bin"/><Relationship Id="rId620" Type="http://schemas.openxmlformats.org/officeDocument/2006/relationships/image" Target="media/image296.wmf"/><Relationship Id="rId662" Type="http://schemas.openxmlformats.org/officeDocument/2006/relationships/image" Target="media/image317.wmf"/><Relationship Id="rId718" Type="http://schemas.openxmlformats.org/officeDocument/2006/relationships/oleObject" Target="embeddings/oleObject361.bin"/><Relationship Id="rId12" Type="http://schemas.openxmlformats.org/officeDocument/2006/relationships/hyperlink" Target="mailto:ayad@uca.m" TargetMode="External"/><Relationship Id="rId108" Type="http://schemas.openxmlformats.org/officeDocument/2006/relationships/oleObject" Target="embeddings/oleObject49.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61.bin"/><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oleObject" Target="embeddings/oleObject199.bin"/><Relationship Id="rId564" Type="http://schemas.openxmlformats.org/officeDocument/2006/relationships/image" Target="media/image268.wmf"/><Relationship Id="rId771" Type="http://schemas.openxmlformats.org/officeDocument/2006/relationships/header" Target="header1.xml"/><Relationship Id="rId259" Type="http://schemas.openxmlformats.org/officeDocument/2006/relationships/oleObject" Target="embeddings/oleObject126.bin"/><Relationship Id="rId424" Type="http://schemas.openxmlformats.org/officeDocument/2006/relationships/oleObject" Target="embeddings/oleObject211.bin"/><Relationship Id="rId466" Type="http://schemas.openxmlformats.org/officeDocument/2006/relationships/image" Target="media/image221.wmf"/><Relationship Id="rId631" Type="http://schemas.openxmlformats.org/officeDocument/2006/relationships/oleObject" Target="embeddings/oleObject317.bin"/><Relationship Id="rId673" Type="http://schemas.openxmlformats.org/officeDocument/2006/relationships/oleObject" Target="embeddings/oleObject337.bin"/><Relationship Id="rId729" Type="http://schemas.openxmlformats.org/officeDocument/2006/relationships/image" Target="media/image350.wmf"/><Relationship Id="rId23" Type="http://schemas.openxmlformats.org/officeDocument/2006/relationships/image" Target="media/image6.wmf"/><Relationship Id="rId119" Type="http://schemas.openxmlformats.org/officeDocument/2006/relationships/image" Target="media/image52.wmf"/><Relationship Id="rId270" Type="http://schemas.openxmlformats.org/officeDocument/2006/relationships/image" Target="media/image126.wmf"/><Relationship Id="rId326" Type="http://schemas.openxmlformats.org/officeDocument/2006/relationships/image" Target="media/image154.wmf"/><Relationship Id="rId533" Type="http://schemas.openxmlformats.org/officeDocument/2006/relationships/image" Target="media/image254.wmf"/><Relationship Id="rId65" Type="http://schemas.openxmlformats.org/officeDocument/2006/relationships/image" Target="media/image27.wmf"/><Relationship Id="rId130" Type="http://schemas.openxmlformats.org/officeDocument/2006/relationships/oleObject" Target="embeddings/oleObject60.bin"/><Relationship Id="rId368" Type="http://schemas.openxmlformats.org/officeDocument/2006/relationships/image" Target="media/image175.wmf"/><Relationship Id="rId575" Type="http://schemas.openxmlformats.org/officeDocument/2006/relationships/oleObject" Target="embeddings/oleObject289.bin"/><Relationship Id="rId740" Type="http://schemas.openxmlformats.org/officeDocument/2006/relationships/oleObject" Target="embeddings/oleObject372.bin"/><Relationship Id="rId172" Type="http://schemas.openxmlformats.org/officeDocument/2006/relationships/image" Target="media/image78.wmf"/><Relationship Id="rId228" Type="http://schemas.openxmlformats.org/officeDocument/2006/relationships/image" Target="media/image105.wmf"/><Relationship Id="rId435" Type="http://schemas.openxmlformats.org/officeDocument/2006/relationships/image" Target="media/image206.wmf"/><Relationship Id="rId477" Type="http://schemas.openxmlformats.org/officeDocument/2006/relationships/oleObject" Target="embeddings/oleObject238.bin"/><Relationship Id="rId600" Type="http://schemas.openxmlformats.org/officeDocument/2006/relationships/image" Target="media/image286.wmf"/><Relationship Id="rId642" Type="http://schemas.openxmlformats.org/officeDocument/2006/relationships/image" Target="media/image307.wmf"/><Relationship Id="rId684" Type="http://schemas.openxmlformats.org/officeDocument/2006/relationships/oleObject" Target="embeddings/oleObject342.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39.wmf"/><Relationship Id="rId34" Type="http://schemas.openxmlformats.org/officeDocument/2006/relationships/oleObject" Target="embeddings/oleObject10.bin"/><Relationship Id="rId76" Type="http://schemas.openxmlformats.org/officeDocument/2006/relationships/oleObject" Target="embeddings/oleObject33.bin"/><Relationship Id="rId141" Type="http://schemas.openxmlformats.org/officeDocument/2006/relationships/image" Target="media/image63.wmf"/><Relationship Id="rId379" Type="http://schemas.openxmlformats.org/officeDocument/2006/relationships/oleObject" Target="embeddings/oleObject186.bin"/><Relationship Id="rId544" Type="http://schemas.openxmlformats.org/officeDocument/2006/relationships/oleObject" Target="embeddings/oleObject273.bin"/><Relationship Id="rId586" Type="http://schemas.openxmlformats.org/officeDocument/2006/relationships/image" Target="media/image279.wmf"/><Relationship Id="rId751" Type="http://schemas.openxmlformats.org/officeDocument/2006/relationships/oleObject" Target="embeddings/oleObject379.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201.bin"/><Relationship Id="rId446" Type="http://schemas.openxmlformats.org/officeDocument/2006/relationships/oleObject" Target="embeddings/oleObject222.bin"/><Relationship Id="rId611" Type="http://schemas.openxmlformats.org/officeDocument/2006/relationships/oleObject" Target="embeddings/oleObject307.bin"/><Relationship Id="rId653" Type="http://schemas.openxmlformats.org/officeDocument/2006/relationships/oleObject" Target="embeddings/oleObject328.bin"/><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32.wmf"/><Relationship Id="rId695" Type="http://schemas.openxmlformats.org/officeDocument/2006/relationships/oleObject" Target="embeddings/oleObject347.bin"/><Relationship Id="rId709" Type="http://schemas.openxmlformats.org/officeDocument/2006/relationships/oleObject" Target="embeddings/oleObject356.bin"/><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oleObject" Target="embeddings/oleObject50.bin"/><Relationship Id="rId348" Type="http://schemas.openxmlformats.org/officeDocument/2006/relationships/image" Target="media/image165.wmf"/><Relationship Id="rId513" Type="http://schemas.openxmlformats.org/officeDocument/2006/relationships/image" Target="media/image244.wmf"/><Relationship Id="rId555" Type="http://schemas.openxmlformats.org/officeDocument/2006/relationships/oleObject" Target="embeddings/oleObject279.bin"/><Relationship Id="rId597" Type="http://schemas.openxmlformats.org/officeDocument/2006/relationships/oleObject" Target="embeddings/oleObject300.bin"/><Relationship Id="rId720" Type="http://schemas.openxmlformats.org/officeDocument/2006/relationships/oleObject" Target="embeddings/oleObject362.bin"/><Relationship Id="rId762" Type="http://schemas.openxmlformats.org/officeDocument/2006/relationships/image" Target="media/image364.w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5.wmf"/><Relationship Id="rId415" Type="http://schemas.openxmlformats.org/officeDocument/2006/relationships/image" Target="media/image196.wmf"/><Relationship Id="rId457" Type="http://schemas.openxmlformats.org/officeDocument/2006/relationships/image" Target="media/image217.wmf"/><Relationship Id="rId622" Type="http://schemas.openxmlformats.org/officeDocument/2006/relationships/image" Target="media/image297.wmf"/><Relationship Id="rId261" Type="http://schemas.openxmlformats.org/officeDocument/2006/relationships/oleObject" Target="embeddings/oleObject127.bin"/><Relationship Id="rId499" Type="http://schemas.openxmlformats.org/officeDocument/2006/relationships/oleObject" Target="embeddings/oleObject249.bin"/><Relationship Id="rId664" Type="http://schemas.openxmlformats.org/officeDocument/2006/relationships/image" Target="media/image318.wmf"/><Relationship Id="rId14" Type="http://schemas.openxmlformats.org/officeDocument/2006/relationships/image" Target="media/image1.wmf"/><Relationship Id="rId56" Type="http://schemas.openxmlformats.org/officeDocument/2006/relationships/oleObject" Target="embeddings/oleObject21.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62.bin"/><Relationship Id="rId566" Type="http://schemas.openxmlformats.org/officeDocument/2006/relationships/image" Target="media/image269.wmf"/><Relationship Id="rId731" Type="http://schemas.openxmlformats.org/officeDocument/2006/relationships/image" Target="media/image351.wmf"/><Relationship Id="rId773" Type="http://schemas.openxmlformats.org/officeDocument/2006/relationships/footer" Target="footer1.xml"/><Relationship Id="rId98" Type="http://schemas.openxmlformats.org/officeDocument/2006/relationships/oleObject" Target="embeddings/oleObject44.bin"/><Relationship Id="rId121" Type="http://schemas.openxmlformats.org/officeDocument/2006/relationships/image" Target="media/image53.wmf"/><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image" Target="media/image176.wmf"/><Relationship Id="rId426" Type="http://schemas.openxmlformats.org/officeDocument/2006/relationships/oleObject" Target="embeddings/oleObject212.bin"/><Relationship Id="rId633" Type="http://schemas.openxmlformats.org/officeDocument/2006/relationships/oleObject" Target="embeddings/oleObject318.bin"/><Relationship Id="rId230" Type="http://schemas.openxmlformats.org/officeDocument/2006/relationships/image" Target="media/image106.wmf"/><Relationship Id="rId468" Type="http://schemas.openxmlformats.org/officeDocument/2006/relationships/image" Target="media/image222.wmf"/><Relationship Id="rId675" Type="http://schemas.openxmlformats.org/officeDocument/2006/relationships/oleObject" Target="embeddings/oleObject338.bin"/><Relationship Id="rId25" Type="http://schemas.openxmlformats.org/officeDocument/2006/relationships/image" Target="media/image7.wmf"/><Relationship Id="rId67" Type="http://schemas.openxmlformats.org/officeDocument/2006/relationships/oleObject" Target="embeddings/oleObject27.bin"/><Relationship Id="rId272" Type="http://schemas.openxmlformats.org/officeDocument/2006/relationships/image" Target="media/image127.wmf"/><Relationship Id="rId328" Type="http://schemas.openxmlformats.org/officeDocument/2006/relationships/image" Target="media/image155.wmf"/><Relationship Id="rId535" Type="http://schemas.openxmlformats.org/officeDocument/2006/relationships/image" Target="media/image255.wmf"/><Relationship Id="rId577" Type="http://schemas.openxmlformats.org/officeDocument/2006/relationships/oleObject" Target="embeddings/oleObject290.bin"/><Relationship Id="rId700" Type="http://schemas.openxmlformats.org/officeDocument/2006/relationships/image" Target="media/image337.wmf"/><Relationship Id="rId742" Type="http://schemas.openxmlformats.org/officeDocument/2006/relationships/oleObject" Target="embeddings/oleObject374.bin"/><Relationship Id="rId132" Type="http://schemas.openxmlformats.org/officeDocument/2006/relationships/oleObject" Target="embeddings/oleObject61.bin"/><Relationship Id="rId174" Type="http://schemas.openxmlformats.org/officeDocument/2006/relationships/image" Target="media/image79.wmf"/><Relationship Id="rId381" Type="http://schemas.openxmlformats.org/officeDocument/2006/relationships/oleObject" Target="embeddings/oleObject187.bin"/><Relationship Id="rId602" Type="http://schemas.openxmlformats.org/officeDocument/2006/relationships/image" Target="media/image287.wmf"/><Relationship Id="rId241" Type="http://schemas.openxmlformats.org/officeDocument/2006/relationships/oleObject" Target="embeddings/oleObject117.bin"/><Relationship Id="rId437" Type="http://schemas.openxmlformats.org/officeDocument/2006/relationships/image" Target="media/image207.wmf"/><Relationship Id="rId479" Type="http://schemas.openxmlformats.org/officeDocument/2006/relationships/oleObject" Target="embeddings/oleObject239.bin"/><Relationship Id="rId644" Type="http://schemas.openxmlformats.org/officeDocument/2006/relationships/image" Target="media/image308.wmf"/><Relationship Id="rId686" Type="http://schemas.openxmlformats.org/officeDocument/2006/relationships/oleObject" Target="embeddings/oleObject344.bin"/><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59.wmf"/><Relationship Id="rId711" Type="http://schemas.openxmlformats.org/officeDocument/2006/relationships/oleObject" Target="embeddings/oleObject357.bin"/><Relationship Id="rId753" Type="http://schemas.openxmlformats.org/officeDocument/2006/relationships/oleObject" Target="embeddings/oleObject380.bin"/><Relationship Id="rId78" Type="http://schemas.openxmlformats.org/officeDocument/2006/relationships/oleObject" Target="embeddings/oleObject34.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88.bin"/><Relationship Id="rId350" Type="http://schemas.openxmlformats.org/officeDocument/2006/relationships/image" Target="media/image166.wmf"/><Relationship Id="rId406" Type="http://schemas.openxmlformats.org/officeDocument/2006/relationships/oleObject" Target="embeddings/oleObject202.bin"/><Relationship Id="rId588" Type="http://schemas.openxmlformats.org/officeDocument/2006/relationships/image" Target="media/image280.wmf"/><Relationship Id="rId9" Type="http://schemas.openxmlformats.org/officeDocument/2006/relationships/hyperlink" Target="mailto:ayad@uca.m" TargetMode="External"/><Relationship Id="rId210" Type="http://schemas.openxmlformats.org/officeDocument/2006/relationships/image" Target="media/image96.wmf"/><Relationship Id="rId392" Type="http://schemas.openxmlformats.org/officeDocument/2006/relationships/oleObject" Target="embeddings/oleObject194.bin"/><Relationship Id="rId448" Type="http://schemas.openxmlformats.org/officeDocument/2006/relationships/oleObject" Target="embeddings/oleObject223.bin"/><Relationship Id="rId613" Type="http://schemas.openxmlformats.org/officeDocument/2006/relationships/oleObject" Target="embeddings/oleObject308.bin"/><Relationship Id="rId655" Type="http://schemas.openxmlformats.org/officeDocument/2006/relationships/oleObject" Target="embeddings/oleObject329.bin"/><Relationship Id="rId697" Type="http://schemas.openxmlformats.org/officeDocument/2006/relationships/oleObject" Target="embeddings/oleObject348.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5.wmf"/><Relationship Id="rId722" Type="http://schemas.openxmlformats.org/officeDocument/2006/relationships/oleObject" Target="embeddings/oleObject363.bin"/><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oleObject" Target="embeddings/oleObject51.bin"/><Relationship Id="rId154" Type="http://schemas.openxmlformats.org/officeDocument/2006/relationships/image" Target="media/image69.wmf"/><Relationship Id="rId361" Type="http://schemas.openxmlformats.org/officeDocument/2006/relationships/oleObject" Target="embeddings/oleObject177.bin"/><Relationship Id="rId557" Type="http://schemas.openxmlformats.org/officeDocument/2006/relationships/oleObject" Target="embeddings/oleObject280.bin"/><Relationship Id="rId599" Type="http://schemas.openxmlformats.org/officeDocument/2006/relationships/oleObject" Target="embeddings/oleObject301.bin"/><Relationship Id="rId764" Type="http://schemas.openxmlformats.org/officeDocument/2006/relationships/oleObject" Target="embeddings/oleObject387.bin"/><Relationship Id="rId196" Type="http://schemas.openxmlformats.org/officeDocument/2006/relationships/image" Target="media/image90.wmf"/><Relationship Id="rId417" Type="http://schemas.openxmlformats.org/officeDocument/2006/relationships/image" Target="media/image197.wmf"/><Relationship Id="rId459" Type="http://schemas.openxmlformats.org/officeDocument/2006/relationships/image" Target="media/image218.wmf"/><Relationship Id="rId624" Type="http://schemas.openxmlformats.org/officeDocument/2006/relationships/image" Target="media/image298.wmf"/><Relationship Id="rId666" Type="http://schemas.openxmlformats.org/officeDocument/2006/relationships/image" Target="media/image319.png"/><Relationship Id="rId16" Type="http://schemas.openxmlformats.org/officeDocument/2006/relationships/image" Target="media/image2.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23.wmf"/><Relationship Id="rId526" Type="http://schemas.openxmlformats.org/officeDocument/2006/relationships/oleObject" Target="embeddings/oleObject263.bin"/><Relationship Id="rId58" Type="http://schemas.openxmlformats.org/officeDocument/2006/relationships/oleObject" Target="embeddings/oleObject22.bin"/><Relationship Id="rId123" Type="http://schemas.openxmlformats.org/officeDocument/2006/relationships/image" Target="media/image54.wmf"/><Relationship Id="rId330" Type="http://schemas.openxmlformats.org/officeDocument/2006/relationships/image" Target="media/image156.wmf"/><Relationship Id="rId568" Type="http://schemas.openxmlformats.org/officeDocument/2006/relationships/image" Target="media/image270.wmf"/><Relationship Id="rId733" Type="http://schemas.openxmlformats.org/officeDocument/2006/relationships/image" Target="media/image352.wmf"/><Relationship Id="rId775" Type="http://schemas.openxmlformats.org/officeDocument/2006/relationships/header" Target="header3.xml"/><Relationship Id="rId165" Type="http://schemas.openxmlformats.org/officeDocument/2006/relationships/oleObject" Target="embeddings/oleObject78.bin"/><Relationship Id="rId372" Type="http://schemas.openxmlformats.org/officeDocument/2006/relationships/image" Target="media/image177.wmf"/><Relationship Id="rId428" Type="http://schemas.openxmlformats.org/officeDocument/2006/relationships/oleObject" Target="embeddings/oleObject213.bin"/><Relationship Id="rId635" Type="http://schemas.openxmlformats.org/officeDocument/2006/relationships/oleObject" Target="embeddings/oleObject319.bin"/><Relationship Id="rId677" Type="http://schemas.openxmlformats.org/officeDocument/2006/relationships/image" Target="media/image326.png"/><Relationship Id="rId232" Type="http://schemas.openxmlformats.org/officeDocument/2006/relationships/image" Target="media/image107.wmf"/><Relationship Id="rId274" Type="http://schemas.openxmlformats.org/officeDocument/2006/relationships/image" Target="media/image128.wmf"/><Relationship Id="rId481" Type="http://schemas.openxmlformats.org/officeDocument/2006/relationships/oleObject" Target="embeddings/oleObject240.bin"/><Relationship Id="rId702" Type="http://schemas.openxmlformats.org/officeDocument/2006/relationships/image" Target="media/image338.wmf"/><Relationship Id="rId27" Type="http://schemas.openxmlformats.org/officeDocument/2006/relationships/image" Target="media/image8.wmf"/><Relationship Id="rId69" Type="http://schemas.openxmlformats.org/officeDocument/2006/relationships/oleObject" Target="embeddings/oleObject29.bin"/><Relationship Id="rId134" Type="http://schemas.openxmlformats.org/officeDocument/2006/relationships/oleObject" Target="embeddings/oleObject62.bin"/><Relationship Id="rId537" Type="http://schemas.openxmlformats.org/officeDocument/2006/relationships/image" Target="media/image256.wmf"/><Relationship Id="rId579" Type="http://schemas.openxmlformats.org/officeDocument/2006/relationships/oleObject" Target="embeddings/oleObject291.bin"/><Relationship Id="rId744" Type="http://schemas.openxmlformats.org/officeDocument/2006/relationships/oleObject" Target="embeddings/oleObject375.bin"/><Relationship Id="rId80" Type="http://schemas.openxmlformats.org/officeDocument/2006/relationships/oleObject" Target="embeddings/oleObject35.bin"/><Relationship Id="rId176" Type="http://schemas.openxmlformats.org/officeDocument/2006/relationships/image" Target="media/image80.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08.wmf"/><Relationship Id="rId590" Type="http://schemas.openxmlformats.org/officeDocument/2006/relationships/image" Target="media/image281.wmf"/><Relationship Id="rId604" Type="http://schemas.openxmlformats.org/officeDocument/2006/relationships/image" Target="media/image288.wmf"/><Relationship Id="rId646" Type="http://schemas.openxmlformats.org/officeDocument/2006/relationships/image" Target="media/image309.wmf"/><Relationship Id="rId201" Type="http://schemas.openxmlformats.org/officeDocument/2006/relationships/image" Target="media/image92.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4.bin"/><Relationship Id="rId506" Type="http://schemas.openxmlformats.org/officeDocument/2006/relationships/image" Target="media/image241.wmf"/><Relationship Id="rId688" Type="http://schemas.openxmlformats.org/officeDocument/2006/relationships/image" Target="media/image331.png"/><Relationship Id="rId38" Type="http://schemas.openxmlformats.org/officeDocument/2006/relationships/oleObject" Target="embeddings/oleObject12.bin"/><Relationship Id="rId103" Type="http://schemas.openxmlformats.org/officeDocument/2006/relationships/image" Target="media/image44.wmf"/><Relationship Id="rId310" Type="http://schemas.openxmlformats.org/officeDocument/2006/relationships/image" Target="media/image146.wmf"/><Relationship Id="rId492" Type="http://schemas.openxmlformats.org/officeDocument/2006/relationships/image" Target="media/image234.wmf"/><Relationship Id="rId548" Type="http://schemas.openxmlformats.org/officeDocument/2006/relationships/image" Target="media/image260.wmf"/><Relationship Id="rId713" Type="http://schemas.openxmlformats.org/officeDocument/2006/relationships/oleObject" Target="embeddings/oleObject358.bin"/><Relationship Id="rId755" Type="http://schemas.openxmlformats.org/officeDocument/2006/relationships/image" Target="media/image361.wmf"/><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oleObject" Target="embeddings/oleObject89.bin"/><Relationship Id="rId352" Type="http://schemas.openxmlformats.org/officeDocument/2006/relationships/image" Target="media/image16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9.bin"/><Relationship Id="rId212" Type="http://schemas.openxmlformats.org/officeDocument/2006/relationships/image" Target="media/image97.wmf"/><Relationship Id="rId254" Type="http://schemas.openxmlformats.org/officeDocument/2006/relationships/image" Target="media/image118.wmf"/><Relationship Id="rId657" Type="http://schemas.openxmlformats.org/officeDocument/2006/relationships/oleObject" Target="embeddings/oleObject330.bin"/><Relationship Id="rId699" Type="http://schemas.openxmlformats.org/officeDocument/2006/relationships/oleObject" Target="embeddings/oleObject350.bin"/><Relationship Id="rId49" Type="http://schemas.openxmlformats.org/officeDocument/2006/relationships/image" Target="media/image19.wmf"/><Relationship Id="rId114" Type="http://schemas.openxmlformats.org/officeDocument/2006/relationships/oleObject" Target="embeddings/oleObject52.bin"/><Relationship Id="rId296" Type="http://schemas.openxmlformats.org/officeDocument/2006/relationships/image" Target="media/image139.wmf"/><Relationship Id="rId461" Type="http://schemas.openxmlformats.org/officeDocument/2006/relationships/image" Target="media/image219.wmf"/><Relationship Id="rId517" Type="http://schemas.openxmlformats.org/officeDocument/2006/relationships/image" Target="media/image246.wmf"/><Relationship Id="rId559" Type="http://schemas.openxmlformats.org/officeDocument/2006/relationships/oleObject" Target="embeddings/oleObject281.bin"/><Relationship Id="rId724" Type="http://schemas.openxmlformats.org/officeDocument/2006/relationships/oleObject" Target="embeddings/oleObject364.bin"/><Relationship Id="rId766" Type="http://schemas.openxmlformats.org/officeDocument/2006/relationships/oleObject" Target="embeddings/oleObject388.bin"/><Relationship Id="rId60" Type="http://schemas.openxmlformats.org/officeDocument/2006/relationships/oleObject" Target="embeddings/oleObject23.bin"/><Relationship Id="rId156" Type="http://schemas.openxmlformats.org/officeDocument/2006/relationships/image" Target="media/image70.wmf"/><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image" Target="media/image198.wmf"/><Relationship Id="rId570" Type="http://schemas.openxmlformats.org/officeDocument/2006/relationships/image" Target="media/image271.wmf"/><Relationship Id="rId626" Type="http://schemas.openxmlformats.org/officeDocument/2006/relationships/image" Target="media/image299.wmf"/><Relationship Id="rId223" Type="http://schemas.openxmlformats.org/officeDocument/2006/relationships/oleObject" Target="embeddings/oleObject108.bin"/><Relationship Id="rId430" Type="http://schemas.openxmlformats.org/officeDocument/2006/relationships/oleObject" Target="embeddings/oleObject214.bin"/><Relationship Id="rId668" Type="http://schemas.openxmlformats.org/officeDocument/2006/relationships/image" Target="media/image321.wmf"/><Relationship Id="rId18" Type="http://schemas.openxmlformats.org/officeDocument/2006/relationships/image" Target="media/image3.png"/><Relationship Id="rId265" Type="http://schemas.openxmlformats.org/officeDocument/2006/relationships/oleObject" Target="embeddings/oleObject129.bin"/><Relationship Id="rId472" Type="http://schemas.openxmlformats.org/officeDocument/2006/relationships/image" Target="media/image224.wmf"/><Relationship Id="rId528" Type="http://schemas.openxmlformats.org/officeDocument/2006/relationships/oleObject" Target="embeddings/oleObject264.bin"/><Relationship Id="rId735" Type="http://schemas.openxmlformats.org/officeDocument/2006/relationships/image" Target="media/image353.wmf"/><Relationship Id="rId125" Type="http://schemas.openxmlformats.org/officeDocument/2006/relationships/image" Target="media/image55.wmf"/><Relationship Id="rId167" Type="http://schemas.openxmlformats.org/officeDocument/2006/relationships/oleObject" Target="embeddings/oleObject79.bin"/><Relationship Id="rId332" Type="http://schemas.openxmlformats.org/officeDocument/2006/relationships/image" Target="media/image157.wmf"/><Relationship Id="rId374" Type="http://schemas.openxmlformats.org/officeDocument/2006/relationships/image" Target="media/image178.wmf"/><Relationship Id="rId581" Type="http://schemas.openxmlformats.org/officeDocument/2006/relationships/oleObject" Target="embeddings/oleObject292.bin"/><Relationship Id="rId777" Type="http://schemas.openxmlformats.org/officeDocument/2006/relationships/fontTable" Target="fontTable.xml"/><Relationship Id="rId71" Type="http://schemas.openxmlformats.org/officeDocument/2006/relationships/image" Target="media/image28.wmf"/><Relationship Id="rId234" Type="http://schemas.openxmlformats.org/officeDocument/2006/relationships/image" Target="media/image108.wmf"/><Relationship Id="rId637" Type="http://schemas.openxmlformats.org/officeDocument/2006/relationships/oleObject" Target="embeddings/oleObject320.bin"/><Relationship Id="rId679" Type="http://schemas.openxmlformats.org/officeDocument/2006/relationships/oleObject" Target="embeddings/oleObject339.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29.wmf"/><Relationship Id="rId441" Type="http://schemas.openxmlformats.org/officeDocument/2006/relationships/image" Target="media/image209.wmf"/><Relationship Id="rId483" Type="http://schemas.openxmlformats.org/officeDocument/2006/relationships/oleObject" Target="embeddings/oleObject241.bin"/><Relationship Id="rId539" Type="http://schemas.openxmlformats.org/officeDocument/2006/relationships/image" Target="media/image257.wmf"/><Relationship Id="rId690" Type="http://schemas.openxmlformats.org/officeDocument/2006/relationships/image" Target="media/image333.wmf"/><Relationship Id="rId704" Type="http://schemas.openxmlformats.org/officeDocument/2006/relationships/oleObject" Target="embeddings/oleObject353.bin"/><Relationship Id="rId746" Type="http://schemas.openxmlformats.org/officeDocument/2006/relationships/oleObject" Target="embeddings/oleObject376.bin"/><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1.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61.wmf"/><Relationship Id="rId82" Type="http://schemas.openxmlformats.org/officeDocument/2006/relationships/oleObject" Target="embeddings/oleObject36.bin"/><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82.wmf"/><Relationship Id="rId606" Type="http://schemas.openxmlformats.org/officeDocument/2006/relationships/image" Target="media/image289.wmf"/><Relationship Id="rId648" Type="http://schemas.openxmlformats.org/officeDocument/2006/relationships/image" Target="media/image310.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3.wmf"/><Relationship Id="rId105" Type="http://schemas.openxmlformats.org/officeDocument/2006/relationships/image" Target="media/image45.wmf"/><Relationship Id="rId147" Type="http://schemas.openxmlformats.org/officeDocument/2006/relationships/oleObject" Target="embeddings/oleObject69.bin"/><Relationship Id="rId312" Type="http://schemas.openxmlformats.org/officeDocument/2006/relationships/image" Target="media/image147.wmf"/><Relationship Id="rId354" Type="http://schemas.openxmlformats.org/officeDocument/2006/relationships/image" Target="media/image168.wmf"/><Relationship Id="rId757" Type="http://schemas.openxmlformats.org/officeDocument/2006/relationships/image" Target="media/image362.wmf"/><Relationship Id="rId51" Type="http://schemas.openxmlformats.org/officeDocument/2006/relationships/image" Target="media/image20.wmf"/><Relationship Id="rId93" Type="http://schemas.openxmlformats.org/officeDocument/2006/relationships/image" Target="media/image39.wmf"/><Relationship Id="rId189" Type="http://schemas.openxmlformats.org/officeDocument/2006/relationships/oleObject" Target="embeddings/oleObject90.bin"/><Relationship Id="rId396" Type="http://schemas.openxmlformats.org/officeDocument/2006/relationships/image" Target="media/image186.wmf"/><Relationship Id="rId561" Type="http://schemas.openxmlformats.org/officeDocument/2006/relationships/oleObject" Target="embeddings/oleObject282.bin"/><Relationship Id="rId617" Type="http://schemas.openxmlformats.org/officeDocument/2006/relationships/oleObject" Target="embeddings/oleObject310.bin"/><Relationship Id="rId659" Type="http://schemas.openxmlformats.org/officeDocument/2006/relationships/oleObject" Target="embeddings/oleObject331.bin"/><Relationship Id="rId214" Type="http://schemas.openxmlformats.org/officeDocument/2006/relationships/image" Target="media/image98.wmf"/><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image" Target="media/image247.wmf"/><Relationship Id="rId670" Type="http://schemas.openxmlformats.org/officeDocument/2006/relationships/image" Target="media/image322.wmf"/><Relationship Id="rId116" Type="http://schemas.openxmlformats.org/officeDocument/2006/relationships/oleObject" Target="embeddings/oleObject53.bin"/><Relationship Id="rId158" Type="http://schemas.openxmlformats.org/officeDocument/2006/relationships/image" Target="media/image71.wmf"/><Relationship Id="rId323" Type="http://schemas.openxmlformats.org/officeDocument/2006/relationships/oleObject" Target="embeddings/oleObject158.bin"/><Relationship Id="rId530" Type="http://schemas.openxmlformats.org/officeDocument/2006/relationships/oleObject" Target="embeddings/oleObject265.bin"/><Relationship Id="rId726" Type="http://schemas.openxmlformats.org/officeDocument/2006/relationships/oleObject" Target="embeddings/oleObject365.bin"/><Relationship Id="rId768" Type="http://schemas.openxmlformats.org/officeDocument/2006/relationships/oleObject" Target="embeddings/oleObject389.bin"/><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179.bin"/><Relationship Id="rId572" Type="http://schemas.openxmlformats.org/officeDocument/2006/relationships/image" Target="media/image272.wmf"/><Relationship Id="rId628" Type="http://schemas.openxmlformats.org/officeDocument/2006/relationships/image" Target="media/image300.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5.bin"/><Relationship Id="rId474" Type="http://schemas.openxmlformats.org/officeDocument/2006/relationships/image" Target="media/image225.wmf"/><Relationship Id="rId127" Type="http://schemas.openxmlformats.org/officeDocument/2006/relationships/image" Target="media/image56.wmf"/><Relationship Id="rId681" Type="http://schemas.openxmlformats.org/officeDocument/2006/relationships/oleObject" Target="embeddings/oleObject340.bin"/><Relationship Id="rId737" Type="http://schemas.openxmlformats.org/officeDocument/2006/relationships/image" Target="media/image354.wmf"/><Relationship Id="rId31" Type="http://schemas.openxmlformats.org/officeDocument/2006/relationships/image" Target="media/image10.wmf"/><Relationship Id="rId73" Type="http://schemas.openxmlformats.org/officeDocument/2006/relationships/image" Target="media/image29.wmf"/><Relationship Id="rId169" Type="http://schemas.openxmlformats.org/officeDocument/2006/relationships/oleObject" Target="embeddings/oleObject80.bin"/><Relationship Id="rId334" Type="http://schemas.openxmlformats.org/officeDocument/2006/relationships/image" Target="media/image158.wmf"/><Relationship Id="rId376" Type="http://schemas.openxmlformats.org/officeDocument/2006/relationships/image" Target="media/image179.wmf"/><Relationship Id="rId541" Type="http://schemas.openxmlformats.org/officeDocument/2006/relationships/image" Target="media/image258.wmf"/><Relationship Id="rId583" Type="http://schemas.openxmlformats.org/officeDocument/2006/relationships/oleObject" Target="embeddings/oleObject293.bin"/><Relationship Id="rId639" Type="http://schemas.openxmlformats.org/officeDocument/2006/relationships/oleObject" Target="embeddings/oleObject321.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9.wmf"/><Relationship Id="rId278" Type="http://schemas.openxmlformats.org/officeDocument/2006/relationships/image" Target="media/image130.wmf"/><Relationship Id="rId401" Type="http://schemas.openxmlformats.org/officeDocument/2006/relationships/image" Target="media/image189.wmf"/><Relationship Id="rId443" Type="http://schemas.openxmlformats.org/officeDocument/2006/relationships/image" Target="media/image210.wmf"/><Relationship Id="rId650" Type="http://schemas.openxmlformats.org/officeDocument/2006/relationships/image" Target="media/image311.wmf"/><Relationship Id="rId303" Type="http://schemas.openxmlformats.org/officeDocument/2006/relationships/oleObject" Target="embeddings/oleObject148.bin"/><Relationship Id="rId485" Type="http://schemas.openxmlformats.org/officeDocument/2006/relationships/oleObject" Target="embeddings/oleObject242.bin"/><Relationship Id="rId692" Type="http://schemas.openxmlformats.org/officeDocument/2006/relationships/image" Target="media/image334.wmf"/><Relationship Id="rId706" Type="http://schemas.openxmlformats.org/officeDocument/2006/relationships/oleObject" Target="embeddings/oleObject354.bin"/><Relationship Id="rId748" Type="http://schemas.openxmlformats.org/officeDocument/2006/relationships/oleObject" Target="embeddings/oleObject377.bin"/><Relationship Id="rId42" Type="http://schemas.openxmlformats.org/officeDocument/2006/relationships/oleObject" Target="embeddings/oleObject14.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5.bin"/><Relationship Id="rId552" Type="http://schemas.openxmlformats.org/officeDocument/2006/relationships/image" Target="media/image262.wmf"/><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5.bin"/><Relationship Id="rId107" Type="http://schemas.openxmlformats.org/officeDocument/2006/relationships/image" Target="media/image46.wmf"/><Relationship Id="rId289" Type="http://schemas.openxmlformats.org/officeDocument/2006/relationships/oleObject" Target="embeddings/oleObject141.bin"/><Relationship Id="rId454" Type="http://schemas.openxmlformats.org/officeDocument/2006/relationships/oleObject" Target="embeddings/oleObject226.bin"/><Relationship Id="rId496" Type="http://schemas.openxmlformats.org/officeDocument/2006/relationships/image" Target="media/image236.wmf"/><Relationship Id="rId661" Type="http://schemas.openxmlformats.org/officeDocument/2006/relationships/oleObject" Target="embeddings/oleObject332.bin"/><Relationship Id="rId717" Type="http://schemas.openxmlformats.org/officeDocument/2006/relationships/image" Target="media/image344.wmf"/><Relationship Id="rId759" Type="http://schemas.openxmlformats.org/officeDocument/2006/relationships/image" Target="media/image363.wmf"/><Relationship Id="rId11" Type="http://schemas.openxmlformats.org/officeDocument/2006/relationships/hyperlink" Target="mailto:ezzara.abderrahim@gmail.com" TargetMode="External"/><Relationship Id="rId53" Type="http://schemas.openxmlformats.org/officeDocument/2006/relationships/image" Target="media/image21.wmf"/><Relationship Id="rId149" Type="http://schemas.openxmlformats.org/officeDocument/2006/relationships/oleObject" Target="embeddings/oleObject70.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87.wmf"/><Relationship Id="rId521" Type="http://schemas.openxmlformats.org/officeDocument/2006/relationships/image" Target="media/image248.wmf"/><Relationship Id="rId563" Type="http://schemas.openxmlformats.org/officeDocument/2006/relationships/oleObject" Target="embeddings/oleObject283.bin"/><Relationship Id="rId619" Type="http://schemas.openxmlformats.org/officeDocument/2006/relationships/oleObject" Target="embeddings/oleObject311.bin"/><Relationship Id="rId770" Type="http://schemas.openxmlformats.org/officeDocument/2006/relationships/oleObject" Target="embeddings/oleObject390.bin"/><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image" Target="media/image200.wmf"/><Relationship Id="rId258" Type="http://schemas.openxmlformats.org/officeDocument/2006/relationships/image" Target="media/image120.wmf"/><Relationship Id="rId465" Type="http://schemas.openxmlformats.org/officeDocument/2006/relationships/oleObject" Target="embeddings/oleObject232.bin"/><Relationship Id="rId630" Type="http://schemas.openxmlformats.org/officeDocument/2006/relationships/image" Target="media/image301.wmf"/><Relationship Id="rId672" Type="http://schemas.openxmlformats.org/officeDocument/2006/relationships/image" Target="media/image323.wmf"/><Relationship Id="rId728" Type="http://schemas.openxmlformats.org/officeDocument/2006/relationships/oleObject" Target="embeddings/oleObject366.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6.bin"/><Relationship Id="rId574" Type="http://schemas.openxmlformats.org/officeDocument/2006/relationships/image" Target="media/image273.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6.bin"/><Relationship Id="rId476" Type="http://schemas.openxmlformats.org/officeDocument/2006/relationships/image" Target="media/image226.wmf"/><Relationship Id="rId641" Type="http://schemas.openxmlformats.org/officeDocument/2006/relationships/oleObject" Target="embeddings/oleObject322.bin"/><Relationship Id="rId683" Type="http://schemas.openxmlformats.org/officeDocument/2006/relationships/oleObject" Target="embeddings/oleObject341.bin"/><Relationship Id="rId739" Type="http://schemas.openxmlformats.org/officeDocument/2006/relationships/image" Target="media/image355.wmf"/><Relationship Id="rId33" Type="http://schemas.openxmlformats.org/officeDocument/2006/relationships/image" Target="media/image11.wmf"/><Relationship Id="rId129" Type="http://schemas.openxmlformats.org/officeDocument/2006/relationships/image" Target="media/image57.wmf"/><Relationship Id="rId280" Type="http://schemas.openxmlformats.org/officeDocument/2006/relationships/image" Target="media/image131.wmf"/><Relationship Id="rId336" Type="http://schemas.openxmlformats.org/officeDocument/2006/relationships/image" Target="media/image159.wmf"/><Relationship Id="rId501" Type="http://schemas.openxmlformats.org/officeDocument/2006/relationships/oleObject" Target="embeddings/oleObject250.bin"/><Relationship Id="rId543" Type="http://schemas.openxmlformats.org/officeDocument/2006/relationships/oleObject" Target="embeddings/oleObject272.bin"/><Relationship Id="rId75" Type="http://schemas.openxmlformats.org/officeDocument/2006/relationships/image" Target="media/image30.wmf"/><Relationship Id="rId140" Type="http://schemas.openxmlformats.org/officeDocument/2006/relationships/oleObject" Target="embeddings/oleObject65.bin"/><Relationship Id="rId182" Type="http://schemas.openxmlformats.org/officeDocument/2006/relationships/image" Target="media/image83.wmf"/><Relationship Id="rId378" Type="http://schemas.openxmlformats.org/officeDocument/2006/relationships/image" Target="media/image180.wmf"/><Relationship Id="rId403" Type="http://schemas.openxmlformats.org/officeDocument/2006/relationships/image" Target="media/image190.wmf"/><Relationship Id="rId585" Type="http://schemas.openxmlformats.org/officeDocument/2006/relationships/oleObject" Target="embeddings/oleObject294.bin"/><Relationship Id="rId750"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11.wmf"/><Relationship Id="rId487" Type="http://schemas.openxmlformats.org/officeDocument/2006/relationships/oleObject" Target="embeddings/oleObject243.bin"/><Relationship Id="rId610" Type="http://schemas.openxmlformats.org/officeDocument/2006/relationships/image" Target="media/image291.wmf"/><Relationship Id="rId652" Type="http://schemas.openxmlformats.org/officeDocument/2006/relationships/image" Target="media/image312.wmf"/><Relationship Id="rId694" Type="http://schemas.openxmlformats.org/officeDocument/2006/relationships/image" Target="media/image335.wmf"/><Relationship Id="rId708" Type="http://schemas.openxmlformats.org/officeDocument/2006/relationships/oleObject" Target="embeddings/oleObject35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6.bin"/><Relationship Id="rId44" Type="http://schemas.openxmlformats.org/officeDocument/2006/relationships/oleObject" Target="embeddings/oleObject15.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1.bin"/><Relationship Id="rId554" Type="http://schemas.openxmlformats.org/officeDocument/2006/relationships/image" Target="media/image263.wmf"/><Relationship Id="rId596" Type="http://schemas.openxmlformats.org/officeDocument/2006/relationships/image" Target="media/image284.wmf"/><Relationship Id="rId761" Type="http://schemas.openxmlformats.org/officeDocument/2006/relationships/oleObject" Target="embeddings/oleObject385.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image" Target="media/image237.wmf"/><Relationship Id="rId621" Type="http://schemas.openxmlformats.org/officeDocument/2006/relationships/oleObject" Target="embeddings/oleObject312.bin"/><Relationship Id="rId663" Type="http://schemas.openxmlformats.org/officeDocument/2006/relationships/oleObject" Target="embeddings/oleObject333.bin"/><Relationship Id="rId13" Type="http://schemas.openxmlformats.org/officeDocument/2006/relationships/hyperlink" Target="mailto:a.y.ouadine@gmail.com" TargetMode="External"/><Relationship Id="rId109" Type="http://schemas.openxmlformats.org/officeDocument/2006/relationships/image" Target="media/image47.wmf"/><Relationship Id="rId260" Type="http://schemas.openxmlformats.org/officeDocument/2006/relationships/image" Target="media/image121.wmf"/><Relationship Id="rId316" Type="http://schemas.openxmlformats.org/officeDocument/2006/relationships/image" Target="media/image149.wmf"/><Relationship Id="rId523" Type="http://schemas.openxmlformats.org/officeDocument/2006/relationships/image" Target="media/image249.wmf"/><Relationship Id="rId719" Type="http://schemas.openxmlformats.org/officeDocument/2006/relationships/image" Target="media/image345.w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55.bin"/><Relationship Id="rId358" Type="http://schemas.openxmlformats.org/officeDocument/2006/relationships/image" Target="media/image170.wmf"/><Relationship Id="rId565" Type="http://schemas.openxmlformats.org/officeDocument/2006/relationships/oleObject" Target="embeddings/oleObject284.bin"/><Relationship Id="rId730" Type="http://schemas.openxmlformats.org/officeDocument/2006/relationships/oleObject" Target="embeddings/oleObject367.bin"/><Relationship Id="rId772" Type="http://schemas.openxmlformats.org/officeDocument/2006/relationships/header" Target="header2.xml"/><Relationship Id="rId162" Type="http://schemas.openxmlformats.org/officeDocument/2006/relationships/image" Target="media/image73.wmf"/><Relationship Id="rId218" Type="http://schemas.openxmlformats.org/officeDocument/2006/relationships/image" Target="media/image100.wmf"/><Relationship Id="rId425" Type="http://schemas.openxmlformats.org/officeDocument/2006/relationships/image" Target="media/image201.wmf"/><Relationship Id="rId467" Type="http://schemas.openxmlformats.org/officeDocument/2006/relationships/oleObject" Target="embeddings/oleObject233.bin"/><Relationship Id="rId632" Type="http://schemas.openxmlformats.org/officeDocument/2006/relationships/image" Target="media/image302.wmf"/><Relationship Id="rId271" Type="http://schemas.openxmlformats.org/officeDocument/2006/relationships/oleObject" Target="embeddings/oleObject132.bin"/><Relationship Id="rId674" Type="http://schemas.openxmlformats.org/officeDocument/2006/relationships/image" Target="media/image324.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7.bin"/><Relationship Id="rId576" Type="http://schemas.openxmlformats.org/officeDocument/2006/relationships/image" Target="media/image274.wmf"/><Relationship Id="rId741" Type="http://schemas.openxmlformats.org/officeDocument/2006/relationships/oleObject" Target="embeddings/oleObject373.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1.wmf"/><Relationship Id="rId436" Type="http://schemas.openxmlformats.org/officeDocument/2006/relationships/oleObject" Target="embeddings/oleObject217.bin"/><Relationship Id="rId601" Type="http://schemas.openxmlformats.org/officeDocument/2006/relationships/oleObject" Target="embeddings/oleObject302.bin"/><Relationship Id="rId643" Type="http://schemas.openxmlformats.org/officeDocument/2006/relationships/oleObject" Target="embeddings/oleObject323.bin"/><Relationship Id="rId240" Type="http://schemas.openxmlformats.org/officeDocument/2006/relationships/image" Target="media/image111.wmf"/><Relationship Id="rId478" Type="http://schemas.openxmlformats.org/officeDocument/2006/relationships/image" Target="media/image227.wmf"/><Relationship Id="rId685" Type="http://schemas.openxmlformats.org/officeDocument/2006/relationships/oleObject" Target="embeddings/oleObject343.bin"/><Relationship Id="rId35" Type="http://schemas.openxmlformats.org/officeDocument/2006/relationships/image" Target="media/image12.w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32.wmf"/><Relationship Id="rId338" Type="http://schemas.openxmlformats.org/officeDocument/2006/relationships/image" Target="media/image160.wmf"/><Relationship Id="rId503" Type="http://schemas.openxmlformats.org/officeDocument/2006/relationships/oleObject" Target="embeddings/oleObject251.bin"/><Relationship Id="rId545" Type="http://schemas.openxmlformats.org/officeDocument/2006/relationships/oleObject" Target="embeddings/oleObject274.bin"/><Relationship Id="rId587" Type="http://schemas.openxmlformats.org/officeDocument/2006/relationships/oleObject" Target="embeddings/oleObject295.bin"/><Relationship Id="rId710" Type="http://schemas.openxmlformats.org/officeDocument/2006/relationships/image" Target="media/image341.wmf"/><Relationship Id="rId752" Type="http://schemas.openxmlformats.org/officeDocument/2006/relationships/image" Target="media/image360.wmf"/><Relationship Id="rId8" Type="http://schemas.openxmlformats.org/officeDocument/2006/relationships/hyperlink" Target="mailto:ezzara.abderrahim@gmail.com" TargetMode="External"/><Relationship Id="rId142" Type="http://schemas.openxmlformats.org/officeDocument/2006/relationships/oleObject" Target="embeddings/oleObject66.bin"/><Relationship Id="rId184" Type="http://schemas.openxmlformats.org/officeDocument/2006/relationships/image" Target="media/image84.wmf"/><Relationship Id="rId391" Type="http://schemas.openxmlformats.org/officeDocument/2006/relationships/oleObject" Target="embeddings/oleObject193.bin"/><Relationship Id="rId405" Type="http://schemas.openxmlformats.org/officeDocument/2006/relationships/image" Target="media/image191.wmf"/><Relationship Id="rId447" Type="http://schemas.openxmlformats.org/officeDocument/2006/relationships/image" Target="media/image212.wmf"/><Relationship Id="rId612" Type="http://schemas.openxmlformats.org/officeDocument/2006/relationships/image" Target="media/image292.wmf"/><Relationship Id="rId251" Type="http://schemas.openxmlformats.org/officeDocument/2006/relationships/oleObject" Target="embeddings/oleObject122.bin"/><Relationship Id="rId489" Type="http://schemas.openxmlformats.org/officeDocument/2006/relationships/oleObject" Target="embeddings/oleObject244.bin"/><Relationship Id="rId654" Type="http://schemas.openxmlformats.org/officeDocument/2006/relationships/image" Target="media/image313.wmf"/><Relationship Id="rId696" Type="http://schemas.openxmlformats.org/officeDocument/2006/relationships/image" Target="media/image336.wmf"/><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7.bin"/><Relationship Id="rId556" Type="http://schemas.openxmlformats.org/officeDocument/2006/relationships/image" Target="media/image264.wmf"/><Relationship Id="rId721" Type="http://schemas.openxmlformats.org/officeDocument/2006/relationships/image" Target="media/image346.wmf"/><Relationship Id="rId763" Type="http://schemas.openxmlformats.org/officeDocument/2006/relationships/oleObject" Target="embeddings/oleObject386.bin"/><Relationship Id="rId88" Type="http://schemas.openxmlformats.org/officeDocument/2006/relationships/oleObject" Target="embeddings/oleObject39.bin"/><Relationship Id="rId111" Type="http://schemas.openxmlformats.org/officeDocument/2006/relationships/image" Target="media/image48.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media/image171.wmf"/><Relationship Id="rId416" Type="http://schemas.openxmlformats.org/officeDocument/2006/relationships/oleObject" Target="embeddings/oleObject207.bin"/><Relationship Id="rId598" Type="http://schemas.openxmlformats.org/officeDocument/2006/relationships/image" Target="media/image285.wmf"/><Relationship Id="rId220" Type="http://schemas.openxmlformats.org/officeDocument/2006/relationships/image" Target="media/image101.wmf"/><Relationship Id="rId458" Type="http://schemas.openxmlformats.org/officeDocument/2006/relationships/oleObject" Target="embeddings/oleObject228.bin"/><Relationship Id="rId623" Type="http://schemas.openxmlformats.org/officeDocument/2006/relationships/oleObject" Target="embeddings/oleObject313.bin"/><Relationship Id="rId665" Type="http://schemas.openxmlformats.org/officeDocument/2006/relationships/oleObject" Target="embeddings/oleObject334.bin"/><Relationship Id="rId15" Type="http://schemas.openxmlformats.org/officeDocument/2006/relationships/oleObject" Target="embeddings/oleObject1.bin"/><Relationship Id="rId57" Type="http://schemas.openxmlformats.org/officeDocument/2006/relationships/image" Target="media/image23.wmf"/><Relationship Id="rId262" Type="http://schemas.openxmlformats.org/officeDocument/2006/relationships/image" Target="media/image122.wmf"/><Relationship Id="rId318" Type="http://schemas.openxmlformats.org/officeDocument/2006/relationships/image" Target="media/image150.wmf"/><Relationship Id="rId525" Type="http://schemas.openxmlformats.org/officeDocument/2006/relationships/image" Target="media/image250.wmf"/><Relationship Id="rId567" Type="http://schemas.openxmlformats.org/officeDocument/2006/relationships/oleObject" Target="embeddings/oleObject285.bin"/><Relationship Id="rId732" Type="http://schemas.openxmlformats.org/officeDocument/2006/relationships/oleObject" Target="embeddings/oleObject368.bin"/><Relationship Id="rId99" Type="http://schemas.openxmlformats.org/officeDocument/2006/relationships/image" Target="media/image42.wmf"/><Relationship Id="rId122" Type="http://schemas.openxmlformats.org/officeDocument/2006/relationships/oleObject" Target="embeddings/oleObject56.bin"/><Relationship Id="rId164" Type="http://schemas.openxmlformats.org/officeDocument/2006/relationships/image" Target="media/image74.wmf"/><Relationship Id="rId371" Type="http://schemas.openxmlformats.org/officeDocument/2006/relationships/oleObject" Target="embeddings/oleObject182.bin"/><Relationship Id="rId774" Type="http://schemas.openxmlformats.org/officeDocument/2006/relationships/footer" Target="footer2.xml"/><Relationship Id="rId427" Type="http://schemas.openxmlformats.org/officeDocument/2006/relationships/image" Target="media/image202.wmf"/><Relationship Id="rId469" Type="http://schemas.openxmlformats.org/officeDocument/2006/relationships/oleObject" Target="embeddings/oleObject234.bin"/><Relationship Id="rId634" Type="http://schemas.openxmlformats.org/officeDocument/2006/relationships/image" Target="media/image303.wmf"/><Relationship Id="rId676" Type="http://schemas.openxmlformats.org/officeDocument/2006/relationships/image" Target="media/image325.png"/><Relationship Id="rId26" Type="http://schemas.openxmlformats.org/officeDocument/2006/relationships/oleObject" Target="embeddings/oleObject6.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28.wmf"/><Relationship Id="rId536" Type="http://schemas.openxmlformats.org/officeDocument/2006/relationships/oleObject" Target="embeddings/oleObject268.bin"/><Relationship Id="rId701" Type="http://schemas.openxmlformats.org/officeDocument/2006/relationships/oleObject" Target="embeddings/oleObject351.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oleObject" Target="embeddings/oleObject83.bin"/><Relationship Id="rId340" Type="http://schemas.openxmlformats.org/officeDocument/2006/relationships/image" Target="media/image161.wmf"/><Relationship Id="rId578" Type="http://schemas.openxmlformats.org/officeDocument/2006/relationships/image" Target="media/image275.wmf"/><Relationship Id="rId743" Type="http://schemas.openxmlformats.org/officeDocument/2006/relationships/image" Target="media/image356.wmf"/><Relationship Id="rId200" Type="http://schemas.openxmlformats.org/officeDocument/2006/relationships/oleObject" Target="embeddings/oleObject96.bin"/><Relationship Id="rId382" Type="http://schemas.openxmlformats.org/officeDocument/2006/relationships/image" Target="media/image182.wmf"/><Relationship Id="rId438" Type="http://schemas.openxmlformats.org/officeDocument/2006/relationships/oleObject" Target="embeddings/oleObject218.bin"/><Relationship Id="rId603" Type="http://schemas.openxmlformats.org/officeDocument/2006/relationships/oleObject" Target="embeddings/oleObject303.bin"/><Relationship Id="rId645" Type="http://schemas.openxmlformats.org/officeDocument/2006/relationships/oleObject" Target="embeddings/oleObject324.bin"/><Relationship Id="rId687" Type="http://schemas.openxmlformats.org/officeDocument/2006/relationships/image" Target="media/image330.png"/><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42.wmf"/><Relationship Id="rId37" Type="http://schemas.openxmlformats.org/officeDocument/2006/relationships/image" Target="media/image13.wmf"/><Relationship Id="rId79" Type="http://schemas.openxmlformats.org/officeDocument/2006/relationships/image" Target="media/image32.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75.bin"/><Relationship Id="rId589" Type="http://schemas.openxmlformats.org/officeDocument/2006/relationships/oleObject" Target="embeddings/oleObject296.bin"/><Relationship Id="rId754" Type="http://schemas.openxmlformats.org/officeDocument/2006/relationships/oleObject" Target="embeddings/oleObject381.bin"/><Relationship Id="rId90" Type="http://schemas.openxmlformats.org/officeDocument/2006/relationships/oleObject" Target="embeddings/oleObject40.bin"/><Relationship Id="rId186" Type="http://schemas.openxmlformats.org/officeDocument/2006/relationships/image" Target="media/image85.wmf"/><Relationship Id="rId351" Type="http://schemas.openxmlformats.org/officeDocument/2006/relationships/oleObject" Target="embeddings/oleObject172.bin"/><Relationship Id="rId393" Type="http://schemas.openxmlformats.org/officeDocument/2006/relationships/oleObject" Target="embeddings/oleObject195.bin"/><Relationship Id="rId407" Type="http://schemas.openxmlformats.org/officeDocument/2006/relationships/image" Target="media/image192.wmf"/><Relationship Id="rId449" Type="http://schemas.openxmlformats.org/officeDocument/2006/relationships/image" Target="media/image213.wmf"/><Relationship Id="rId614" Type="http://schemas.openxmlformats.org/officeDocument/2006/relationships/image" Target="media/image293.wmf"/><Relationship Id="rId656" Type="http://schemas.openxmlformats.org/officeDocument/2006/relationships/image" Target="media/image31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9.bin"/><Relationship Id="rId516" Type="http://schemas.openxmlformats.org/officeDocument/2006/relationships/oleObject" Target="embeddings/oleObject258.bin"/><Relationship Id="rId698" Type="http://schemas.openxmlformats.org/officeDocument/2006/relationships/oleObject" Target="embeddings/oleObject349.bin"/><Relationship Id="rId48" Type="http://schemas.openxmlformats.org/officeDocument/2006/relationships/oleObject" Target="embeddings/oleObject17.bin"/><Relationship Id="rId113" Type="http://schemas.openxmlformats.org/officeDocument/2006/relationships/image" Target="media/image49.wmf"/><Relationship Id="rId320" Type="http://schemas.openxmlformats.org/officeDocument/2006/relationships/image" Target="media/image151.wmf"/><Relationship Id="rId558" Type="http://schemas.openxmlformats.org/officeDocument/2006/relationships/image" Target="media/image265.wmf"/><Relationship Id="rId723" Type="http://schemas.openxmlformats.org/officeDocument/2006/relationships/image" Target="media/image347.wmf"/><Relationship Id="rId765" Type="http://schemas.openxmlformats.org/officeDocument/2006/relationships/image" Target="media/image365.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2.wmf"/><Relationship Id="rId418" Type="http://schemas.openxmlformats.org/officeDocument/2006/relationships/oleObject" Target="embeddings/oleObject208.bin"/><Relationship Id="rId625" Type="http://schemas.openxmlformats.org/officeDocument/2006/relationships/oleObject" Target="embeddings/oleObject314.bin"/><Relationship Id="rId222" Type="http://schemas.openxmlformats.org/officeDocument/2006/relationships/image" Target="media/image102.wmf"/><Relationship Id="rId264" Type="http://schemas.openxmlformats.org/officeDocument/2006/relationships/image" Target="media/image123.wmf"/><Relationship Id="rId471" Type="http://schemas.openxmlformats.org/officeDocument/2006/relationships/oleObject" Target="embeddings/oleObject235.bin"/><Relationship Id="rId667" Type="http://schemas.openxmlformats.org/officeDocument/2006/relationships/image" Target="media/image320.png"/><Relationship Id="rId17" Type="http://schemas.openxmlformats.org/officeDocument/2006/relationships/oleObject" Target="embeddings/oleObject2.bin"/><Relationship Id="rId59" Type="http://schemas.openxmlformats.org/officeDocument/2006/relationships/image" Target="media/image24.wmf"/><Relationship Id="rId124" Type="http://schemas.openxmlformats.org/officeDocument/2006/relationships/oleObject" Target="embeddings/oleObject57.bin"/><Relationship Id="rId527" Type="http://schemas.openxmlformats.org/officeDocument/2006/relationships/image" Target="media/image251.wmf"/><Relationship Id="rId569" Type="http://schemas.openxmlformats.org/officeDocument/2006/relationships/oleObject" Target="embeddings/oleObject286.bin"/><Relationship Id="rId734" Type="http://schemas.openxmlformats.org/officeDocument/2006/relationships/oleObject" Target="embeddings/oleObject369.bin"/><Relationship Id="rId776" Type="http://schemas.openxmlformats.org/officeDocument/2006/relationships/footer" Target="footer3.xml"/><Relationship Id="rId70" Type="http://schemas.openxmlformats.org/officeDocument/2006/relationships/oleObject" Target="embeddings/oleObject30.bin"/><Relationship Id="rId166" Type="http://schemas.openxmlformats.org/officeDocument/2006/relationships/image" Target="media/image75.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03.wmf"/><Relationship Id="rId580" Type="http://schemas.openxmlformats.org/officeDocument/2006/relationships/image" Target="media/image276.wmf"/><Relationship Id="rId636" Type="http://schemas.openxmlformats.org/officeDocument/2006/relationships/image" Target="media/image30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9.bin"/><Relationship Id="rId678" Type="http://schemas.openxmlformats.org/officeDocument/2006/relationships/image" Target="media/image327.wmf"/><Relationship Id="rId28" Type="http://schemas.openxmlformats.org/officeDocument/2006/relationships/oleObject" Target="embeddings/oleObject7.bin"/><Relationship Id="rId275" Type="http://schemas.openxmlformats.org/officeDocument/2006/relationships/oleObject" Target="embeddings/oleObject134.bin"/><Relationship Id="rId300" Type="http://schemas.openxmlformats.org/officeDocument/2006/relationships/image" Target="media/image141.wmf"/><Relationship Id="rId482" Type="http://schemas.openxmlformats.org/officeDocument/2006/relationships/image" Target="media/image229.wmf"/><Relationship Id="rId538" Type="http://schemas.openxmlformats.org/officeDocument/2006/relationships/oleObject" Target="embeddings/oleObject269.bin"/><Relationship Id="rId703" Type="http://schemas.openxmlformats.org/officeDocument/2006/relationships/oleObject" Target="embeddings/oleObject352.bin"/><Relationship Id="rId745" Type="http://schemas.openxmlformats.org/officeDocument/2006/relationships/image" Target="media/image357.wmf"/><Relationship Id="rId81" Type="http://schemas.openxmlformats.org/officeDocument/2006/relationships/image" Target="media/image33.wmf"/><Relationship Id="rId135" Type="http://schemas.openxmlformats.org/officeDocument/2006/relationships/image" Target="media/image60.wmf"/><Relationship Id="rId177" Type="http://schemas.openxmlformats.org/officeDocument/2006/relationships/oleObject" Target="embeddings/oleObject84.bin"/><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oleObject" Target="embeddings/oleObject297.bin"/><Relationship Id="rId605" Type="http://schemas.openxmlformats.org/officeDocument/2006/relationships/oleObject" Target="embeddings/oleObject304.bin"/><Relationship Id="rId202" Type="http://schemas.openxmlformats.org/officeDocument/2006/relationships/oleObject" Target="embeddings/oleObject97.bin"/><Relationship Id="rId244" Type="http://schemas.openxmlformats.org/officeDocument/2006/relationships/image" Target="media/image113.wmf"/><Relationship Id="rId647" Type="http://schemas.openxmlformats.org/officeDocument/2006/relationships/oleObject" Target="embeddings/oleObject325.bin"/><Relationship Id="rId689" Type="http://schemas.openxmlformats.org/officeDocument/2006/relationships/image" Target="media/image332.png"/><Relationship Id="rId39" Type="http://schemas.openxmlformats.org/officeDocument/2006/relationships/image" Target="media/image14.wmf"/><Relationship Id="rId286" Type="http://schemas.openxmlformats.org/officeDocument/2006/relationships/image" Target="media/image134.wmf"/><Relationship Id="rId451" Type="http://schemas.openxmlformats.org/officeDocument/2006/relationships/image" Target="media/image214.wmf"/><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6.bin"/><Relationship Id="rId714" Type="http://schemas.openxmlformats.org/officeDocument/2006/relationships/oleObject" Target="embeddings/oleObject359.bin"/><Relationship Id="rId756" Type="http://schemas.openxmlformats.org/officeDocument/2006/relationships/oleObject" Target="embeddings/oleObject382.bin"/><Relationship Id="rId50" Type="http://schemas.openxmlformats.org/officeDocument/2006/relationships/oleObject" Target="embeddings/oleObject18.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86.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7.bin"/><Relationship Id="rId409" Type="http://schemas.openxmlformats.org/officeDocument/2006/relationships/image" Target="media/image193.wmf"/><Relationship Id="rId560" Type="http://schemas.openxmlformats.org/officeDocument/2006/relationships/image" Target="media/image266.wmf"/><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09.bin"/><Relationship Id="rId616" Type="http://schemas.openxmlformats.org/officeDocument/2006/relationships/image" Target="media/image294.wmf"/><Relationship Id="rId658" Type="http://schemas.openxmlformats.org/officeDocument/2006/relationships/image" Target="media/image31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30.bin"/><Relationship Id="rId518" Type="http://schemas.openxmlformats.org/officeDocument/2006/relationships/oleObject" Target="embeddings/oleObject259.bin"/><Relationship Id="rId725" Type="http://schemas.openxmlformats.org/officeDocument/2006/relationships/image" Target="media/image348.wmf"/><Relationship Id="rId115" Type="http://schemas.openxmlformats.org/officeDocument/2006/relationships/image" Target="media/image50.wmf"/><Relationship Id="rId157" Type="http://schemas.openxmlformats.org/officeDocument/2006/relationships/oleObject" Target="embeddings/oleObject74.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image" Target="media/image366.wmf"/><Relationship Id="rId61" Type="http://schemas.openxmlformats.org/officeDocument/2006/relationships/image" Target="media/image25.wmf"/><Relationship Id="rId199" Type="http://schemas.openxmlformats.org/officeDocument/2006/relationships/image" Target="media/image91.wmf"/><Relationship Id="rId571" Type="http://schemas.openxmlformats.org/officeDocument/2006/relationships/oleObject" Target="embeddings/oleObject287.bin"/><Relationship Id="rId627" Type="http://schemas.openxmlformats.org/officeDocument/2006/relationships/oleObject" Target="embeddings/oleObject315.bin"/><Relationship Id="rId669" Type="http://schemas.openxmlformats.org/officeDocument/2006/relationships/oleObject" Target="embeddings/oleObject335.bin"/><Relationship Id="rId19" Type="http://schemas.openxmlformats.org/officeDocument/2006/relationships/image" Target="media/image4.wmf"/><Relationship Id="rId224" Type="http://schemas.openxmlformats.org/officeDocument/2006/relationships/image" Target="media/image103.wmf"/><Relationship Id="rId266" Type="http://schemas.openxmlformats.org/officeDocument/2006/relationships/image" Target="media/image124.wmf"/><Relationship Id="rId431" Type="http://schemas.openxmlformats.org/officeDocument/2006/relationships/image" Target="media/image204.wmf"/><Relationship Id="rId473" Type="http://schemas.openxmlformats.org/officeDocument/2006/relationships/oleObject" Target="embeddings/oleObject236.bin"/><Relationship Id="rId529" Type="http://schemas.openxmlformats.org/officeDocument/2006/relationships/image" Target="media/image252.wmf"/><Relationship Id="rId680" Type="http://schemas.openxmlformats.org/officeDocument/2006/relationships/image" Target="media/image328.wmf"/><Relationship Id="rId736" Type="http://schemas.openxmlformats.org/officeDocument/2006/relationships/oleObject" Target="embeddings/oleObject370.bin"/><Relationship Id="rId30" Type="http://schemas.openxmlformats.org/officeDocument/2006/relationships/oleObject" Target="embeddings/oleObject8.bin"/><Relationship Id="rId126" Type="http://schemas.openxmlformats.org/officeDocument/2006/relationships/oleObject" Target="embeddings/oleObject58.bin"/><Relationship Id="rId168" Type="http://schemas.openxmlformats.org/officeDocument/2006/relationships/image" Target="media/image76.wmf"/><Relationship Id="rId333" Type="http://schemas.openxmlformats.org/officeDocument/2006/relationships/oleObject" Target="embeddings/oleObject163.bin"/><Relationship Id="rId540" Type="http://schemas.openxmlformats.org/officeDocument/2006/relationships/oleObject" Target="embeddings/oleObject270.bin"/><Relationship Id="rId778" Type="http://schemas.openxmlformats.org/officeDocument/2006/relationships/theme" Target="theme/theme1.xml"/><Relationship Id="rId72" Type="http://schemas.openxmlformats.org/officeDocument/2006/relationships/oleObject" Target="embeddings/oleObject31.bin"/><Relationship Id="rId375" Type="http://schemas.openxmlformats.org/officeDocument/2006/relationships/oleObject" Target="embeddings/oleObject184.bin"/><Relationship Id="rId582" Type="http://schemas.openxmlformats.org/officeDocument/2006/relationships/image" Target="media/image277.wmf"/><Relationship Id="rId638" Type="http://schemas.openxmlformats.org/officeDocument/2006/relationships/image" Target="media/image305.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88.png"/><Relationship Id="rId442" Type="http://schemas.openxmlformats.org/officeDocument/2006/relationships/oleObject" Target="embeddings/oleObject220.bin"/><Relationship Id="rId484" Type="http://schemas.openxmlformats.org/officeDocument/2006/relationships/image" Target="media/image230.wmf"/><Relationship Id="rId705" Type="http://schemas.openxmlformats.org/officeDocument/2006/relationships/image" Target="media/image339.wmf"/><Relationship Id="rId137" Type="http://schemas.openxmlformats.org/officeDocument/2006/relationships/image" Target="media/image61.wmf"/><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45.bin"/><Relationship Id="rId747" Type="http://schemas.openxmlformats.org/officeDocument/2006/relationships/image" Target="media/image358.wmf"/><Relationship Id="rId41" Type="http://schemas.openxmlformats.org/officeDocument/2006/relationships/image" Target="media/image15.wmf"/><Relationship Id="rId83" Type="http://schemas.openxmlformats.org/officeDocument/2006/relationships/image" Target="media/image34.wmf"/><Relationship Id="rId179" Type="http://schemas.openxmlformats.org/officeDocument/2006/relationships/oleObject" Target="embeddings/oleObject85.bin"/><Relationship Id="rId386" Type="http://schemas.openxmlformats.org/officeDocument/2006/relationships/image" Target="media/image184.wmf"/><Relationship Id="rId551" Type="http://schemas.openxmlformats.org/officeDocument/2006/relationships/oleObject" Target="embeddings/oleObject277.bin"/><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6.bin"/><Relationship Id="rId190" Type="http://schemas.openxmlformats.org/officeDocument/2006/relationships/image" Target="media/image87.wmf"/><Relationship Id="rId204" Type="http://schemas.openxmlformats.org/officeDocument/2006/relationships/image" Target="media/image93.wmf"/><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oleObject" Target="embeddings/oleObject254.bin"/><Relationship Id="rId660" Type="http://schemas.openxmlformats.org/officeDocument/2006/relationships/image" Target="media/image316.wmf"/><Relationship Id="rId106" Type="http://schemas.openxmlformats.org/officeDocument/2006/relationships/oleObject" Target="embeddings/oleObject48.bin"/><Relationship Id="rId313" Type="http://schemas.openxmlformats.org/officeDocument/2006/relationships/oleObject" Target="embeddings/oleObject153.bin"/><Relationship Id="rId495" Type="http://schemas.openxmlformats.org/officeDocument/2006/relationships/oleObject" Target="embeddings/oleObject247.bin"/><Relationship Id="rId716" Type="http://schemas.openxmlformats.org/officeDocument/2006/relationships/oleObject" Target="embeddings/oleObject360.bin"/><Relationship Id="rId758" Type="http://schemas.openxmlformats.org/officeDocument/2006/relationships/oleObject" Target="embeddings/oleObject383.bin"/><Relationship Id="rId10" Type="http://schemas.openxmlformats.org/officeDocument/2006/relationships/hyperlink" Target="mailto:a.y.ouadine@gmail.com" TargetMode="External"/><Relationship Id="rId52" Type="http://schemas.openxmlformats.org/officeDocument/2006/relationships/oleObject" Target="embeddings/oleObject19.bin"/><Relationship Id="rId94" Type="http://schemas.openxmlformats.org/officeDocument/2006/relationships/oleObject" Target="embeddings/oleObject42.bin"/><Relationship Id="rId148" Type="http://schemas.openxmlformats.org/officeDocument/2006/relationships/image" Target="media/image66.wmf"/><Relationship Id="rId355" Type="http://schemas.openxmlformats.org/officeDocument/2006/relationships/oleObject" Target="embeddings/oleObject174.bin"/><Relationship Id="rId397" Type="http://schemas.openxmlformats.org/officeDocument/2006/relationships/oleObject" Target="embeddings/oleObject198.bin"/><Relationship Id="rId520" Type="http://schemas.openxmlformats.org/officeDocument/2006/relationships/oleObject" Target="embeddings/oleObject260.bin"/><Relationship Id="rId562" Type="http://schemas.openxmlformats.org/officeDocument/2006/relationships/image" Target="media/image267.wmf"/><Relationship Id="rId618" Type="http://schemas.openxmlformats.org/officeDocument/2006/relationships/image" Target="media/image295.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oleObject" Target="embeddings/oleObject146.bin"/><Relationship Id="rId727" Type="http://schemas.openxmlformats.org/officeDocument/2006/relationships/image" Target="media/image349.wmf"/><Relationship Id="rId63" Type="http://schemas.openxmlformats.org/officeDocument/2006/relationships/image" Target="media/image26.wmf"/><Relationship Id="rId159" Type="http://schemas.openxmlformats.org/officeDocument/2006/relationships/oleObject" Target="embeddings/oleObject75.bin"/><Relationship Id="rId366" Type="http://schemas.openxmlformats.org/officeDocument/2006/relationships/image" Target="media/image174.wmf"/><Relationship Id="rId573" Type="http://schemas.openxmlformats.org/officeDocument/2006/relationships/oleObject" Target="embeddings/oleObject2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s>
</file>

<file path=customXml/itemProps1.xml><?xml version="1.0" encoding="utf-8"?>
<ds:datastoreItem xmlns:ds="http://schemas.openxmlformats.org/officeDocument/2006/customXml" ds:itemID="{98B26D45-C771-4D30-8FC1-C5AA6F9C1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3</Pages>
  <Words>6197</Words>
  <Characters>35324</Characters>
  <Application>Microsoft Office Word</Application>
  <DocSecurity>0</DocSecurity>
  <Lines>294</Lines>
  <Paragraphs>82</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State-space model</vt:lpstr>
      <vt:lpstr>3.3. Disturbances decoupling</vt:lpstr>
      <vt:lpstr>4. FTC strategy of the quadrotor </vt:lpstr>
      <vt:lpstr>    5. Simulation results and analysis</vt:lpstr>
      <vt:lpstr>5.1. Observer design</vt:lpstr>
      <vt:lpstr>    5.2. Simulation parameters</vt:lpstr>
      <vt:lpstr>    5.3. Simulation results</vt:lpstr>
      <vt:lpstr>    6. Conclusion</vt:lpstr>
    </vt:vector>
  </TitlesOfParts>
  <Company>HOME</Company>
  <LinksUpToDate>false</LinksUpToDate>
  <CharactersWithSpaces>41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errahim</cp:lastModifiedBy>
  <cp:revision>2</cp:revision>
  <cp:lastPrinted>2024-09-13T13:59:00Z</cp:lastPrinted>
  <dcterms:created xsi:type="dcterms:W3CDTF">2024-09-13T13:59:00Z</dcterms:created>
  <dcterms:modified xsi:type="dcterms:W3CDTF">2024-09-13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ies>
</file>